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Default Extension="odttf" ContentType="application/vnd.openxmlformats-officedocument.obfuscatedFon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7C6FCA" w:rsidRPr="00552AE0" w:rsidRDefault="00244FC7" w:rsidP="00450C00">
      <w:pPr>
        <w:bidi/>
        <w:jc w:val="both"/>
        <w:rPr>
          <w:rFonts w:ascii="PashtoReshad" w:hAnsi="PashtoReshad" w:cs="PashtoReshad"/>
          <w:sz w:val="28"/>
          <w:szCs w:val="28"/>
          <w:rtl/>
          <w:lang w:bidi="ps-AF"/>
        </w:rPr>
        <w:sectPr w:rsidR="007C6FCA" w:rsidRPr="00552AE0" w:rsidSect="00F95024">
          <w:pgSz w:w="11907" w:h="16839" w:code="9"/>
          <w:pgMar w:top="1440" w:right="1440" w:bottom="1440" w:left="1440" w:header="720" w:footer="720" w:gutter="0"/>
          <w:cols w:space="720"/>
          <w:docGrid w:linePitch="360"/>
        </w:sectPr>
      </w:pPr>
      <w:r>
        <w:rPr>
          <w:rFonts w:ascii="PashtoReshad" w:hAnsi="PashtoReshad" w:cs="PashtoReshad"/>
          <w:noProof/>
          <w:sz w:val="28"/>
          <w:szCs w:val="28"/>
        </w:rPr>
        <w:drawing>
          <wp:anchor distT="0" distB="0" distL="114300" distR="114300" simplePos="0" relativeHeight="251738112" behindDoc="1" locked="0" layoutInCell="1" allowOverlap="1">
            <wp:simplePos x="0" y="0"/>
            <wp:positionH relativeFrom="column">
              <wp:posOffset>579120</wp:posOffset>
            </wp:positionH>
            <wp:positionV relativeFrom="paragraph">
              <wp:posOffset>5076190</wp:posOffset>
            </wp:positionV>
            <wp:extent cx="1202690" cy="1443990"/>
            <wp:effectExtent l="95250" t="95250" r="73660" b="80010"/>
            <wp:wrapTight wrapText="bothSides">
              <wp:wrapPolygon edited="0">
                <wp:start x="-1711" y="-1425"/>
                <wp:lineTo x="-1711" y="22797"/>
                <wp:lineTo x="22923" y="22797"/>
                <wp:lineTo x="22923" y="-1425"/>
                <wp:lineTo x="-1711" y="-1425"/>
              </wp:wrapPolygon>
            </wp:wrapTight>
            <wp:docPr id="8" name="Picture 8" descr="D:\new 2 flashs\Removable Disk\imagesCAJ30F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D:\new 2 flashs\Removable Disk\imagesCAJ30FOT.jpg"/>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02690" cy="1443990"/>
                    </a:xfrm>
                    <a:prstGeom prst="rect">
                      <a:avLst/>
                    </a:prstGeom>
                    <a:ln w="88900" cap="sq" cmpd="thickThin">
                      <a:solidFill>
                        <a:srgbClr val="000000"/>
                      </a:solidFill>
                      <a:prstDash val="solid"/>
                      <a:miter lim="800000"/>
                    </a:ln>
                    <a:effectLst>
                      <a:innerShdw blurRad="76200">
                        <a:srgbClr val="000000"/>
                      </a:innerShdw>
                    </a:effectLst>
                  </pic:spPr>
                </pic:pic>
              </a:graphicData>
            </a:graphic>
          </wp:anchor>
        </w:drawing>
      </w:r>
      <w:r w:rsidRPr="00552AE0">
        <w:rPr>
          <w:rFonts w:ascii="PashtoReshad" w:hAnsi="PashtoReshad" w:cs="PashtoReshad"/>
          <w:noProof/>
          <w:sz w:val="28"/>
          <w:szCs w:val="28"/>
          <w:rtl/>
        </w:rPr>
        <w:drawing>
          <wp:anchor distT="0" distB="0" distL="114300" distR="114300" simplePos="0" relativeHeight="251683840" behindDoc="0" locked="0" layoutInCell="1" allowOverlap="1">
            <wp:simplePos x="0" y="0"/>
            <wp:positionH relativeFrom="column">
              <wp:posOffset>4042410</wp:posOffset>
            </wp:positionH>
            <wp:positionV relativeFrom="paragraph">
              <wp:posOffset>5076190</wp:posOffset>
            </wp:positionV>
            <wp:extent cx="1160780" cy="1440180"/>
            <wp:effectExtent l="95250" t="95250" r="77470" b="83820"/>
            <wp:wrapNone/>
            <wp:docPr id="7" name="Picture 6" descr="attaee computer (5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ttaee computer (594).png"/>
                    <pic:cNvPicPr/>
                  </pic:nvPicPr>
                  <pic:blipFill>
                    <a:blip r:embed="rId9" cstate="print"/>
                    <a:stretch>
                      <a:fillRect/>
                    </a:stretch>
                  </pic:blipFill>
                  <pic:spPr>
                    <a:xfrm>
                      <a:off x="0" y="0"/>
                      <a:ext cx="1160780" cy="1440180"/>
                    </a:xfrm>
                    <a:prstGeom prst="rect">
                      <a:avLst/>
                    </a:prstGeom>
                    <a:ln w="88900" cap="sq" cmpd="thickThin">
                      <a:solidFill>
                        <a:srgbClr val="000000"/>
                      </a:solidFill>
                      <a:prstDash val="solid"/>
                      <a:miter lim="800000"/>
                    </a:ln>
                    <a:effectLst>
                      <a:innerShdw blurRad="76200">
                        <a:srgbClr val="000000"/>
                      </a:innerShdw>
                    </a:effectLst>
                  </pic:spPr>
                </pic:pic>
              </a:graphicData>
            </a:graphic>
          </wp:anchor>
        </w:drawing>
      </w:r>
      <w:r w:rsidRPr="00552AE0">
        <w:rPr>
          <w:rFonts w:ascii="PashtoReshad" w:hAnsi="PashtoReshad" w:cs="PashtoReshad"/>
          <w:noProof/>
          <w:sz w:val="28"/>
          <w:szCs w:val="28"/>
          <w:rtl/>
        </w:rPr>
        <w:drawing>
          <wp:anchor distT="0" distB="0" distL="114300" distR="114300" simplePos="0" relativeHeight="251630592" behindDoc="0" locked="0" layoutInCell="1" allowOverlap="1">
            <wp:simplePos x="0" y="0"/>
            <wp:positionH relativeFrom="column">
              <wp:posOffset>1949288</wp:posOffset>
            </wp:positionH>
            <wp:positionV relativeFrom="paragraph">
              <wp:posOffset>5076190</wp:posOffset>
            </wp:positionV>
            <wp:extent cx="1922780" cy="1440180"/>
            <wp:effectExtent l="95250" t="95250" r="77470" b="83820"/>
            <wp:wrapNone/>
            <wp:docPr id="1" name="Picture 0" descr="chess-wallpaper-3d-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ss-wallpaper-3d-02.jpg"/>
                    <pic:cNvPicPr/>
                  </pic:nvPicPr>
                  <pic:blipFill>
                    <a:blip r:embed="rId10" cstate="print"/>
                    <a:stretch>
                      <a:fillRect/>
                    </a:stretch>
                  </pic:blipFill>
                  <pic:spPr>
                    <a:xfrm>
                      <a:off x="0" y="0"/>
                      <a:ext cx="1922780" cy="1440180"/>
                    </a:xfrm>
                    <a:prstGeom prst="rect">
                      <a:avLst/>
                    </a:prstGeom>
                    <a:ln w="88900" cap="sq" cmpd="thickThin">
                      <a:solidFill>
                        <a:srgbClr val="000000"/>
                      </a:solidFill>
                      <a:prstDash val="solid"/>
                      <a:miter lim="800000"/>
                    </a:ln>
                    <a:effectLst>
                      <a:innerShdw blurRad="76200">
                        <a:srgbClr val="000000"/>
                      </a:innerShdw>
                    </a:effectLst>
                  </pic:spPr>
                </pic:pic>
              </a:graphicData>
            </a:graphic>
          </wp:anchor>
        </w:drawing>
      </w:r>
      <w:r w:rsidR="0095441B">
        <w:rPr>
          <w:rFonts w:ascii="PashtoReshad" w:hAnsi="PashtoReshad" w:cs="PashtoReshad"/>
          <w:noProof/>
          <w:sz w:val="28"/>
          <w:szCs w:val="28"/>
          <w:rtl/>
        </w:rPr>
        <w:pict>
          <v:shapetype id="_x0000_t202" coordsize="21600,21600" o:spt="202" path="m,l,21600r21600,l21600,xe">
            <v:stroke joinstyle="miter"/>
            <v:path gradientshapeok="t" o:connecttype="rect"/>
          </v:shapetype>
          <v:shape id="Text Box 4" o:spid="_x0000_s1028" type="#_x0000_t202" style="position:absolute;left:0;text-align:left;margin-left:152.1pt;margin-top:696.9pt;width:147.2pt;height:30.1pt;z-index:251659776;visibility:visible;mso-position-horizontal-relative:margin;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" filled="f" stroked="f" strokeweight=".5pt">
            <v:textbox style="mso-next-textbox:#Text Box 4">
              <w:txbxContent>
                <w:p w:rsidR="0075139D" w:rsidRPr="00D67E21" w:rsidRDefault="0075139D" w:rsidP="00773889">
                  <w:pPr>
                    <w:jc w:val="right"/>
                    <w:rPr>
                      <w:rFonts w:ascii="Bahij Zar" w:hAnsi="Bahij Zar" w:cs="Bahij Zar"/>
                      <w:sz w:val="36"/>
                      <w:szCs w:val="36"/>
                    </w:rPr>
                  </w:pPr>
                  <w:r w:rsidRPr="00D67E21">
                    <w:rPr>
                      <w:rFonts w:ascii="Bahij Zar" w:hAnsi="Bahij Zar" w:cs="Bahij Zar"/>
                      <w:b/>
                      <w:bCs/>
                      <w:sz w:val="36"/>
                      <w:szCs w:val="36"/>
                      <w:rtl/>
                      <w:lang w:bidi="ps-AF"/>
                    </w:rPr>
                    <w:t>کال: ۱۳۹۵ هـ ش</w:t>
                  </w:r>
                </w:p>
              </w:txbxContent>
            </v:textbox>
            <w10:wrap anchorx="margin"/>
          </v:shape>
        </w:pict>
      </w:r>
      <w:r w:rsidR="0095441B">
        <w:rPr>
          <w:rFonts w:ascii="PashtoReshad" w:hAnsi="PashtoReshad" w:cs="PashtoReshad"/>
          <w:noProof/>
          <w:sz w:val="28"/>
          <w:szCs w:val="28"/>
          <w:rtl/>
        </w:rPr>
        <w:pict>
          <v:shape id="Text Box 3" o:spid="_x0000_s1029" type="#_x0000_t202" style="position:absolute;left:0;text-align:left;margin-left:132.1pt;margin-top:566.9pt;width:324.55pt;height:107.05pt;z-index:251658752;visibility:visible;mso-position-horizontal-relative:margin;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" filled="f" stroked="f" strokeweight=".5pt">
            <v:textbox style="mso-next-textbox:#Text Box 3">
              <w:txbxContent>
                <w:p w:rsidR="0075139D" w:rsidRPr="00D67E21" w:rsidRDefault="0075139D" w:rsidP="001E0BA4">
                  <w:pPr>
                    <w:jc w:val="right"/>
                    <w:rPr>
                      <w:rFonts w:ascii="Bahij Zar" w:hAnsi="Bahij Zar" w:cs="Bahij Zar"/>
                      <w:b/>
                      <w:bCs/>
                      <w:sz w:val="36"/>
                      <w:szCs w:val="36"/>
                      <w:rtl/>
                      <w:lang w:bidi="ps-AF"/>
                    </w:rPr>
                  </w:pPr>
                  <w:r w:rsidRPr="00D67E21">
                    <w:rPr>
                      <w:rFonts w:ascii="Bahij Zar" w:hAnsi="Bahij Zar" w:cs="Bahij Zar"/>
                      <w:b/>
                      <w:bCs/>
                      <w:sz w:val="36"/>
                      <w:szCs w:val="36"/>
                      <w:rtl/>
                      <w:lang w:bidi="ps-AF"/>
                    </w:rPr>
                    <w:t>ترتیب کونکی: ګل احمد عطائي</w:t>
                  </w:r>
                </w:p>
                <w:p w:rsidR="0075139D" w:rsidRPr="00D67E21" w:rsidRDefault="0075139D" w:rsidP="000A7AC2">
                  <w:pPr>
                    <w:jc w:val="right"/>
                    <w:rPr>
                      <w:rFonts w:ascii="Bahij Zar" w:hAnsi="Bahij Zar" w:cs="Bahij Zar"/>
                      <w:b/>
                      <w:bCs/>
                      <w:sz w:val="36"/>
                      <w:szCs w:val="36"/>
                      <w:rtl/>
                      <w:lang w:bidi="ps-AF"/>
                    </w:rPr>
                  </w:pPr>
                  <w:r w:rsidRPr="00D67E21">
                    <w:rPr>
                      <w:rFonts w:ascii="Bahij Zar" w:hAnsi="Bahij Zar" w:cs="Bahij Zar"/>
                      <w:b/>
                      <w:bCs/>
                      <w:sz w:val="36"/>
                      <w:szCs w:val="36"/>
                      <w:rtl/>
                      <w:lang w:bidi="ps-AF"/>
                    </w:rPr>
                    <w:t>لارښود استاذ: پوهیالی مهاجر سیال</w:t>
                  </w:r>
                </w:p>
                <w:p w:rsidR="0075139D" w:rsidRPr="00D67E21" w:rsidRDefault="0075139D" w:rsidP="001E0BA4">
                  <w:pPr>
                    <w:jc w:val="right"/>
                    <w:rPr>
                      <w:rFonts w:ascii="Bahij Zar" w:hAnsi="Bahij Zar" w:cs="Bahij Zar"/>
                      <w:b/>
                      <w:bCs/>
                      <w:sz w:val="36"/>
                      <w:szCs w:val="36"/>
                    </w:rPr>
                  </w:pPr>
                  <w:r w:rsidRPr="00D67E21">
                    <w:rPr>
                      <w:rFonts w:ascii="Bahij Zar" w:hAnsi="Bahij Zar" w:cs="Bahij Zar"/>
                      <w:b/>
                      <w:bCs/>
                      <w:sz w:val="36"/>
                      <w:szCs w:val="36"/>
                      <w:rtl/>
                      <w:lang w:bidi="ps-AF"/>
                    </w:rPr>
                    <w:t>څانګه: ریاضي فزیک</w:t>
                  </w:r>
                </w:p>
              </w:txbxContent>
            </v:textbox>
            <w10:wrap anchorx="margin"/>
          </v:shape>
        </w:pict>
      </w:r>
      <w:r w:rsidR="00D67E21" w:rsidRPr="00552AE0">
        <w:rPr>
          <w:rFonts w:ascii="PashtoReshad" w:hAnsi="PashtoReshad" w:cs="PashtoReshad"/>
          <w:noProof/>
          <w:sz w:val="28"/>
          <w:szCs w:val="28"/>
          <w:rtl/>
        </w:rPr>
        <w:drawing>
          <wp:anchor distT="0" distB="0" distL="114300" distR="114300" simplePos="0" relativeHeight="251577344" behindDoc="1" locked="0" layoutInCell="1" allowOverlap="1">
            <wp:simplePos x="0" y="0"/>
            <wp:positionH relativeFrom="column">
              <wp:posOffset>-952500</wp:posOffset>
            </wp:positionH>
            <wp:positionV relativeFrom="paragraph">
              <wp:posOffset>-914400</wp:posOffset>
            </wp:positionV>
            <wp:extent cx="7639050" cy="10725150"/>
            <wp:effectExtent l="19050" t="0" r="0" b="0"/>
            <wp:wrapNone/>
            <wp:docPr id="2" name="Picture 1" descr="new Disg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Disgin.png"/>
                    <pic:cNvPicPr/>
                  </pic:nvPicPr>
                  <pic:blipFill>
                    <a:blip r:embed="rId11" cstate="print"/>
                    <a:stretch>
                      <a:fillRect/>
                    </a:stretch>
                  </pic:blipFill>
                  <pic:spPr>
                    <a:xfrm>
                      <a:off x="0" y="0"/>
                      <a:ext cx="7639050" cy="10725150"/>
                    </a:xfrm>
                    <a:prstGeom prst="rect">
                      <a:avLst/>
                    </a:prstGeom>
                  </pic:spPr>
                </pic:pic>
              </a:graphicData>
            </a:graphic>
          </wp:anchor>
        </w:drawing>
      </w:r>
      <w:r w:rsidR="00D67E21" w:rsidRPr="00552AE0">
        <w:rPr>
          <w:rFonts w:ascii="PashtoReshad" w:hAnsi="PashtoReshad" w:cs="PashtoReshad"/>
          <w:noProof/>
          <w:sz w:val="28"/>
          <w:szCs w:val="28"/>
          <w:rtl/>
        </w:rPr>
        <w:drawing>
          <wp:anchor distT="0" distB="0" distL="114300" distR="114300" simplePos="0" relativeHeight="251684864" behindDoc="1" locked="0" layoutInCell="1" allowOverlap="1">
            <wp:simplePos x="0" y="0"/>
            <wp:positionH relativeFrom="column">
              <wp:posOffset>2289810</wp:posOffset>
            </wp:positionH>
            <wp:positionV relativeFrom="paragraph">
              <wp:posOffset>-599440</wp:posOffset>
            </wp:positionV>
            <wp:extent cx="1030522" cy="1089329"/>
            <wp:effectExtent l="19050" t="0" r="0" b="0"/>
            <wp:wrapNone/>
            <wp:docPr id="12" name="Picture 11" descr="new expo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export.png"/>
                    <pic:cNvPicPr/>
                  </pic:nvPicPr>
                  <pic:blipFill>
                    <a:blip r:embed="rId12" cstate="print"/>
                    <a:stretch>
                      <a:fillRect/>
                    </a:stretch>
                  </pic:blipFill>
                  <pic:spPr>
                    <a:xfrm>
                      <a:off x="0" y="0"/>
                      <a:ext cx="1030522" cy="1089329"/>
                    </a:xfrm>
                    <a:prstGeom prst="rect">
                      <a:avLst/>
                    </a:prstGeom>
                  </pic:spPr>
                </pic:pic>
              </a:graphicData>
            </a:graphic>
          </wp:anchor>
        </w:drawing>
      </w:r>
      <w:r w:rsidR="0095441B">
        <w:rPr>
          <w:rFonts w:ascii="PashtoReshad" w:hAnsi="PashtoReshad" w:cs="PashtoReshad"/>
          <w:noProof/>
          <w:sz w:val="28"/>
          <w:szCs w:val="28"/>
          <w:rtl/>
        </w:rPr>
        <w:pict>
          <v:shape id="Text Box 2" o:spid="_x0000_s1026" type="#_x0000_t202" style="position:absolute;left:0;text-align:left;margin-left:63.4pt;margin-top:222.85pt;width:324.55pt;height:132.15pt;z-index:251657728;visibility:visible;mso-position-horizontal-relative:margin;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" filled="f" stroked="f" strokeweight=".5pt">
            <v:textbox style="mso-next-textbox:#Text Box 2">
              <w:txbxContent>
                <w:p w:rsidR="0075139D" w:rsidRPr="00D77ABD" w:rsidRDefault="0075139D" w:rsidP="00042BD6">
                  <w:pPr>
                    <w:bidi/>
                    <w:spacing w:after="0" w:line="240" w:lineRule="auto"/>
                    <w:jc w:val="center"/>
                    <w:rPr>
                      <w:rFonts w:ascii="Bahij Zar" w:hAnsi="Bahij Zar" w:cs="Bahij Zar"/>
                      <w:b/>
                      <w:bCs/>
                      <w:sz w:val="60"/>
                      <w:szCs w:val="60"/>
                      <w:lang w:bidi="ps-AF"/>
                    </w:rPr>
                  </w:pPr>
                  <w:r w:rsidRPr="00D77ABD">
                    <w:rPr>
                      <w:rFonts w:ascii="Bahij Zar" w:hAnsi="Bahij Zar" w:cs="Bahij Zar"/>
                      <w:b/>
                      <w:bCs/>
                      <w:sz w:val="60"/>
                      <w:szCs w:val="60"/>
                      <w:rtl/>
                      <w:lang w:bidi="ps-AF"/>
                    </w:rPr>
                    <w:t>د احــتمالاتــو تـیـوري</w:t>
                  </w:r>
                </w:p>
                <w:p w:rsidR="0075139D" w:rsidRPr="00D77ABD" w:rsidRDefault="0075139D" w:rsidP="00042BD6">
                  <w:pPr>
                    <w:bidi/>
                    <w:spacing w:after="0" w:line="240" w:lineRule="auto"/>
                    <w:jc w:val="center"/>
                    <w:rPr>
                      <w:rFonts w:ascii="Bahij Zar" w:hAnsi="Bahij Zar" w:cs="Bahij Zar"/>
                      <w:b/>
                      <w:bCs/>
                      <w:sz w:val="60"/>
                      <w:szCs w:val="60"/>
                      <w:rtl/>
                      <w:lang w:bidi="ps-AF"/>
                    </w:rPr>
                  </w:pPr>
                  <w:r w:rsidRPr="00D77ABD">
                    <w:rPr>
                      <w:rFonts w:ascii="Bahij Zar" w:hAnsi="Bahij Zar" w:cs="Bahij Zar"/>
                      <w:b/>
                      <w:bCs/>
                      <w:sz w:val="60"/>
                      <w:szCs w:val="60"/>
                      <w:lang w:bidi="ps-AF"/>
                    </w:rPr>
                    <w:t>Theory of probabilities</w:t>
                  </w:r>
                </w:p>
                <w:p w:rsidR="0075139D" w:rsidRPr="00042BD6" w:rsidRDefault="0075139D" w:rsidP="00042BD6">
                  <w:pPr>
                    <w:bidi/>
                    <w:spacing w:after="0" w:line="240" w:lineRule="auto"/>
                    <w:jc w:val="center"/>
                    <w:rPr>
                      <w:rFonts w:ascii="Bahij Zar" w:hAnsi="Bahij Zar" w:cs="Bahij Zar"/>
                      <w:b/>
                      <w:bCs/>
                      <w:sz w:val="24"/>
                      <w:szCs w:val="24"/>
                      <w:rtl/>
                      <w:lang w:bidi="ps-AF"/>
                    </w:rPr>
                  </w:pPr>
                  <w:r w:rsidRPr="00D77ABD">
                    <w:rPr>
                      <w:rFonts w:ascii="Bahij Zar" w:hAnsi="Bahij Zar" w:cs="Bahij Zar"/>
                      <w:b/>
                      <w:bCs/>
                      <w:sz w:val="44"/>
                      <w:szCs w:val="44"/>
                      <w:rtl/>
                      <w:lang w:bidi="ps-AF"/>
                    </w:rPr>
                    <w:t>د لسانس دورې پایلیک</w:t>
                  </w:r>
                </w:p>
                <w:p w:rsidR="0075139D" w:rsidRPr="001E0BA4" w:rsidRDefault="0075139D" w:rsidP="00042BD6">
                  <w:pPr>
                    <w:bidi/>
                    <w:spacing w:after="0"/>
                    <w:jc w:val="both"/>
                    <w:rPr>
                      <w:b/>
                      <w:bCs/>
                      <w:sz w:val="32"/>
                      <w:szCs w:val="32"/>
                      <w:rtl/>
                      <w:lang w:bidi="ps-AF"/>
                    </w:rPr>
                  </w:pPr>
                </w:p>
                <w:p w:rsidR="0075139D" w:rsidRDefault="0075139D" w:rsidP="001E0BA4"/>
              </w:txbxContent>
            </v:textbox>
            <w10:wrap anchorx="margin"/>
          </v:shape>
        </w:pict>
      </w:r>
      <w:r w:rsidR="0095441B">
        <w:rPr>
          <w:rFonts w:ascii="PashtoReshad" w:hAnsi="PashtoReshad" w:cs="PashtoReshad"/>
          <w:noProof/>
          <w:sz w:val="28"/>
          <w:szCs w:val="28"/>
          <w:rtl/>
        </w:rPr>
        <w:pict>
          <v:shape id="Text Box 1" o:spid="_x0000_s1027" type="#_x0000_t202" style="position:absolute;left:0;text-align:left;margin-left:101.35pt;margin-top:39.85pt;width:226.1pt;height:118.85pt;z-index:251656704;visibility:visible;mso-position-horizontal-relative:margin;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" filled="f" stroked="f" strokeweight=".5pt">
            <v:textbox style="mso-next-textbox:#Text Box 1">
              <w:txbxContent>
                <w:p w:rsidR="0075139D" w:rsidRPr="00502ECC" w:rsidRDefault="0075139D" w:rsidP="001E0BA4">
                  <w:pPr>
                    <w:bidi/>
                    <w:jc w:val="both"/>
                    <w:rPr>
                      <w:rFonts w:ascii="Bahij Zar" w:hAnsi="Bahij Zar" w:cs="Bahij Zar"/>
                      <w:b/>
                      <w:bCs/>
                      <w:sz w:val="44"/>
                      <w:szCs w:val="44"/>
                      <w:rtl/>
                      <w:lang w:bidi="ps-AF"/>
                    </w:rPr>
                  </w:pPr>
                  <w:r w:rsidRPr="00502ECC">
                    <w:rPr>
                      <w:rFonts w:ascii="Bahij Zar" w:hAnsi="Bahij Zar" w:cs="Bahij Zar"/>
                      <w:b/>
                      <w:bCs/>
                      <w:sz w:val="44"/>
                      <w:szCs w:val="44"/>
                      <w:rtl/>
                      <w:lang w:bidi="ps-AF"/>
                    </w:rPr>
                    <w:t>د لـــــوړو زدکـــړو وزارت</w:t>
                  </w:r>
                  <w:r w:rsidRPr="00502ECC">
                    <w:rPr>
                      <w:rFonts w:ascii="Bahij Zar" w:hAnsi="Bahij Zar" w:cs="Bahij Zar"/>
                      <w:b/>
                      <w:bCs/>
                      <w:sz w:val="44"/>
                      <w:szCs w:val="44"/>
                      <w:rtl/>
                      <w:lang w:bidi="ps-AF"/>
                    </w:rPr>
                    <w:br/>
                    <w:t>شـــــېخ زایــــد پوهــــنتون</w:t>
                  </w:r>
                  <w:r w:rsidRPr="00502ECC">
                    <w:rPr>
                      <w:rFonts w:ascii="Bahij Zar" w:hAnsi="Bahij Zar" w:cs="Bahij Zar"/>
                      <w:b/>
                      <w:bCs/>
                      <w:sz w:val="44"/>
                      <w:szCs w:val="44"/>
                      <w:rtl/>
                      <w:lang w:bidi="ps-AF"/>
                    </w:rPr>
                    <w:br/>
                    <w:t>د ښــوونې او روزنې پوهنځی</w:t>
                  </w:r>
                  <w:r w:rsidRPr="00502ECC">
                    <w:rPr>
                      <w:rFonts w:ascii="Bahij Zar" w:hAnsi="Bahij Zar" w:cs="Bahij Zar"/>
                      <w:b/>
                      <w:bCs/>
                      <w:sz w:val="44"/>
                      <w:szCs w:val="44"/>
                      <w:rtl/>
                      <w:lang w:bidi="ps-AF"/>
                    </w:rPr>
                    <w:br/>
                  </w:r>
                </w:p>
                <w:p w:rsidR="0075139D" w:rsidRPr="00502ECC" w:rsidRDefault="0075139D">
                  <w:pPr>
                    <w:rPr>
                      <w:rFonts w:ascii="Bahij Zar" w:hAnsi="Bahij Zar" w:cs="Bahij Zar"/>
                      <w:sz w:val="32"/>
                      <w:szCs w:val="32"/>
                    </w:rPr>
                  </w:pPr>
                </w:p>
              </w:txbxContent>
            </v:textbox>
            <w10:wrap anchorx="margin"/>
          </v:shape>
        </w:pict>
      </w:r>
      <w:r w:rsidR="00D7090B" w:rsidRPr="00552AE0">
        <w:rPr>
          <w:rFonts w:ascii="PashtoReshad" w:hAnsi="PashtoReshad" w:cs="PashtoReshad"/>
          <w:noProof/>
          <w:sz w:val="28"/>
          <w:szCs w:val="28"/>
          <w:rtl/>
        </w:rPr>
        <w:drawing>
          <wp:anchor distT="0" distB="0" distL="114300" distR="114300" simplePos="0" relativeHeight="251647488" behindDoc="1" locked="0" layoutInCell="1" allowOverlap="1">
            <wp:simplePos x="0" y="0"/>
            <wp:positionH relativeFrom="column">
              <wp:posOffset>-856517</wp:posOffset>
            </wp:positionH>
            <wp:positionV relativeFrom="paragraph">
              <wp:posOffset>-1027235</wp:posOffset>
            </wp:positionV>
            <wp:extent cx="7448550" cy="7410450"/>
            <wp:effectExtent l="0" t="0" r="0" b="0"/>
            <wp:wrapNone/>
            <wp:docPr id="3" name="Picture 2" descr="attaee computer (12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ttaee computer (1283).png"/>
                    <pic:cNvPicPr/>
                  </pic:nvPicPr>
                  <pic:blipFill>
                    <a:blip r:embed="rId13" cstate="print">
                      <a:lum bright="70000" contrast="-70000"/>
                    </a:blip>
                    <a:stretch>
                      <a:fillRect/>
                    </a:stretch>
                  </pic:blipFill>
                  <pic:spPr>
                    <a:xfrm>
                      <a:off x="0" y="0"/>
                      <a:ext cx="7448550" cy="7410450"/>
                    </a:xfrm>
                    <a:prstGeom prst="rect">
                      <a:avLst/>
                    </a:prstGeom>
                  </pic:spPr>
                </pic:pic>
              </a:graphicData>
            </a:graphic>
          </wp:anchor>
        </w:drawing>
      </w:r>
      <w:r w:rsidR="001E0BA4" w:rsidRPr="00552AE0">
        <w:rPr>
          <w:rFonts w:ascii="PashtoReshad" w:hAnsi="PashtoReshad" w:cs="PashtoReshad"/>
          <w:sz w:val="28"/>
          <w:szCs w:val="28"/>
          <w:rtl/>
          <w:lang w:bidi="ps-AF"/>
        </w:rPr>
        <w:br w:type="page"/>
      </w:r>
    </w:p>
    <w:p w:rsidR="001E0BA4" w:rsidRPr="00552AE0" w:rsidRDefault="001E0BA4" w:rsidP="00450C00">
      <w:pPr>
        <w:bidi/>
        <w:jc w:val="both"/>
        <w:rPr>
          <w:rFonts w:ascii="PashtoReshad" w:hAnsi="PashtoReshad" w:cs="PashtoReshad"/>
          <w:sz w:val="28"/>
          <w:szCs w:val="28"/>
          <w:rtl/>
          <w:lang w:bidi="ps-AF"/>
        </w:rPr>
      </w:pPr>
    </w:p>
    <w:p w:rsidR="00A4567B" w:rsidRPr="00552AE0" w:rsidRDefault="00103D7D" w:rsidP="00D77ABD">
      <w:pPr>
        <w:rPr>
          <w:rFonts w:ascii="PashtoReshad" w:hAnsi="PashtoReshad" w:cs="PashtoReshad"/>
          <w:rtl/>
          <w:lang w:bidi="ps-AF"/>
        </w:rPr>
        <w:sectPr w:rsidR="00A4567B" w:rsidRPr="00552AE0" w:rsidSect="007C6FCA">
          <w:headerReference w:type="default" r:id="rId14"/>
          <w:footerReference w:type="default" r:id="rId15"/>
          <w:pgSz w:w="11907" w:h="16839" w:code="9"/>
          <w:pgMar w:top="1440" w:right="1440" w:bottom="1440" w:left="1440" w:header="720" w:footer="720" w:gutter="0"/>
          <w:pgNumType w:fmt="upperRoman" w:start="1"/>
          <w:cols w:space="720"/>
          <w:docGrid w:linePitch="360"/>
        </w:sectPr>
      </w:pPr>
      <w:r w:rsidRPr="00552AE0">
        <w:rPr>
          <w:rFonts w:ascii="PashtoReshad" w:hAnsi="PashtoReshad" w:cs="PashtoReshad"/>
          <w:noProof/>
          <w:rtl/>
        </w:rPr>
        <w:drawing>
          <wp:anchor distT="0" distB="0" distL="114300" distR="114300" simplePos="0" relativeHeight="251651584" behindDoc="0" locked="0" layoutInCell="1" allowOverlap="1">
            <wp:simplePos x="0" y="0"/>
            <wp:positionH relativeFrom="column">
              <wp:posOffset>742315</wp:posOffset>
            </wp:positionH>
            <wp:positionV relativeFrom="paragraph">
              <wp:posOffset>3876040</wp:posOffset>
            </wp:positionV>
            <wp:extent cx="4211320" cy="1132205"/>
            <wp:effectExtent l="19050" t="0" r="0" b="0"/>
            <wp:wrapTopAndBottom/>
            <wp:docPr id="120" name="Picture 120" descr="D:\تصویرونه\د ډیزاین لپاره ډیټا\Bismellah\attaee computer (1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D:\تصویرونه\د ډیزاین لپاره ډیټا\Bismellah\attaee computer (134).jpg"/>
                    <pic:cNvPicPr>
                      <a:picLocks noChangeAspect="1" noChangeArrowheads="1"/>
                    </pic:cNvPicPr>
                  </pic:nvPicPr>
                  <pic:blipFill>
                    <a:blip r:embed="rId16" cstate="print"/>
                    <a:srcRect/>
                    <a:stretch>
                      <a:fillRect/>
                    </a:stretch>
                  </pic:blipFill>
                  <pic:spPr bwMode="auto">
                    <a:xfrm>
                      <a:off x="0" y="0"/>
                      <a:ext cx="4211320" cy="1132205"/>
                    </a:xfrm>
                    <a:prstGeom prst="rect">
                      <a:avLst/>
                    </a:prstGeom>
                    <a:noFill/>
                    <a:ln w="9525">
                      <a:noFill/>
                      <a:miter lim="800000"/>
                      <a:headEnd/>
                      <a:tailEnd/>
                    </a:ln>
                  </pic:spPr>
                </pic:pic>
              </a:graphicData>
            </a:graphic>
          </wp:anchor>
        </w:drawing>
      </w:r>
      <w:r w:rsidR="00D77ABD" w:rsidRPr="00552AE0">
        <w:rPr>
          <w:rFonts w:ascii="PashtoReshad" w:hAnsi="PashtoReshad" w:cs="PashtoReshad"/>
          <w:rtl/>
          <w:lang w:bidi="ps-AF"/>
        </w:rPr>
        <w:br w:type="page"/>
      </w:r>
    </w:p>
    <w:tbl>
      <w:tblPr>
        <w:tblStyle w:val="LightShading-Accent1"/>
        <w:tblpPr w:leftFromText="180" w:rightFromText="180" w:vertAnchor="page" w:horzAnchor="margin" w:tblpY="2333"/>
        <w:tblW w:w="9948" w:type="dxa"/>
        <w:tblLook w:val="04A0"/>
      </w:tblPr>
      <w:tblGrid>
        <w:gridCol w:w="2178"/>
        <w:gridCol w:w="4770"/>
        <w:gridCol w:w="3000"/>
      </w:tblGrid>
      <w:tr w:rsidR="005764FB" w:rsidRPr="003F5FC2" w:rsidTr="0075139D">
        <w:trPr>
          <w:cnfStyle w:val="100000000000"/>
          <w:trHeight w:val="485"/>
        </w:trPr>
        <w:tc>
          <w:tcPr>
            <w:cnfStyle w:val="001000000000"/>
            <w:tcW w:w="2178" w:type="dxa"/>
          </w:tcPr>
          <w:p w:rsidR="005764FB" w:rsidRPr="003F5FC2" w:rsidRDefault="005764FB" w:rsidP="0075139D">
            <w:pPr>
              <w:rPr>
                <w:rFonts w:ascii="Bahij Zar" w:hAnsi="Bahij Zar" w:cs="Bahij Zar"/>
                <w:sz w:val="28"/>
                <w:szCs w:val="28"/>
                <w:rtl/>
                <w:lang w:bidi="ps-AF"/>
              </w:rPr>
            </w:pPr>
            <w:r w:rsidRPr="003F5FC2">
              <w:rPr>
                <w:rFonts w:ascii="Bahij Zar" w:hAnsi="Bahij Zar" w:cs="Bahij Zar"/>
                <w:sz w:val="28"/>
                <w:szCs w:val="28"/>
                <w:rtl/>
                <w:lang w:bidi="ps-AF"/>
              </w:rPr>
              <w:lastRenderedPageBreak/>
              <w:t>صفحه</w:t>
            </w:r>
          </w:p>
        </w:tc>
        <w:tc>
          <w:tcPr>
            <w:tcW w:w="4770" w:type="dxa"/>
          </w:tcPr>
          <w:p w:rsidR="005764FB" w:rsidRPr="003F5FC2" w:rsidRDefault="005764FB" w:rsidP="0075139D">
            <w:pPr>
              <w:jc w:val="center"/>
              <w:cnfStyle w:val="100000000000"/>
              <w:rPr>
                <w:rFonts w:ascii="Bahij Zar" w:hAnsi="Bahij Zar" w:cs="Bahij Zar"/>
                <w:sz w:val="28"/>
                <w:szCs w:val="28"/>
                <w:lang w:bidi="ps-AF"/>
              </w:rPr>
            </w:pPr>
            <w:r w:rsidRPr="003F5FC2">
              <w:rPr>
                <w:rFonts w:ascii="Bahij Zar" w:hAnsi="Bahij Zar" w:cs="Bahij Zar"/>
                <w:sz w:val="28"/>
                <w:szCs w:val="28"/>
                <w:rtl/>
                <w:lang w:bidi="ps-AF"/>
              </w:rPr>
              <w:t>عنوانونه</w:t>
            </w:r>
          </w:p>
        </w:tc>
        <w:tc>
          <w:tcPr>
            <w:tcW w:w="3000" w:type="dxa"/>
          </w:tcPr>
          <w:p w:rsidR="005764FB" w:rsidRPr="003F5FC2" w:rsidRDefault="005764FB" w:rsidP="0075139D">
            <w:pPr>
              <w:jc w:val="right"/>
              <w:cnfStyle w:val="100000000000"/>
              <w:rPr>
                <w:rFonts w:ascii="Bahij Zar" w:hAnsi="Bahij Zar" w:cs="Bahij Zar"/>
                <w:sz w:val="28"/>
                <w:szCs w:val="28"/>
                <w:rtl/>
                <w:lang w:bidi="ps-AF"/>
              </w:rPr>
            </w:pPr>
            <w:r w:rsidRPr="003F5FC2">
              <w:rPr>
                <w:rFonts w:ascii="Bahij Zar" w:hAnsi="Bahij Zar" w:cs="Bahij Zar"/>
                <w:sz w:val="28"/>
                <w:szCs w:val="28"/>
                <w:rtl/>
                <w:lang w:bidi="ps-AF"/>
              </w:rPr>
              <w:t>شمېره</w:t>
            </w:r>
          </w:p>
        </w:tc>
      </w:tr>
      <w:tr w:rsidR="005764FB" w:rsidRPr="003F5FC2" w:rsidTr="0075139D">
        <w:trPr>
          <w:cnfStyle w:val="000000100000"/>
          <w:trHeight w:val="485"/>
        </w:trPr>
        <w:tc>
          <w:tcPr>
            <w:cnfStyle w:val="001000000000"/>
            <w:tcW w:w="2178" w:type="dxa"/>
          </w:tcPr>
          <w:p w:rsidR="005764FB" w:rsidRPr="003F5FC2" w:rsidRDefault="005764FB" w:rsidP="0075139D">
            <w:pPr>
              <w:rPr>
                <w:rFonts w:ascii="Bahij Zar" w:hAnsi="Bahij Zar" w:cs="Bahij Zar"/>
                <w:sz w:val="28"/>
                <w:szCs w:val="28"/>
              </w:rPr>
            </w:pPr>
            <w:r w:rsidRPr="003F5FC2">
              <w:rPr>
                <w:rFonts w:ascii="Bahij Zar" w:hAnsi="Bahij Zar" w:cs="Bahij Zar"/>
                <w:sz w:val="28"/>
                <w:szCs w:val="28"/>
              </w:rPr>
              <w:t>1</w:t>
            </w:r>
          </w:p>
        </w:tc>
        <w:tc>
          <w:tcPr>
            <w:tcW w:w="4770" w:type="dxa"/>
          </w:tcPr>
          <w:p w:rsidR="005764FB" w:rsidRPr="003F5FC2" w:rsidRDefault="005764FB" w:rsidP="0075139D">
            <w:pPr>
              <w:jc w:val="right"/>
              <w:cnfStyle w:val="000000100000"/>
              <w:rPr>
                <w:rFonts w:ascii="Bahij Zar" w:hAnsi="Bahij Zar" w:cs="Bahij Zar"/>
                <w:sz w:val="28"/>
                <w:szCs w:val="28"/>
                <w:rtl/>
                <w:lang w:bidi="ps-AF"/>
              </w:rPr>
            </w:pPr>
            <w:r w:rsidRPr="003F5FC2">
              <w:rPr>
                <w:rFonts w:ascii="Bahij Zar" w:hAnsi="Bahij Zar" w:cs="Bahij Zar"/>
                <w:sz w:val="28"/>
                <w:szCs w:val="28"/>
                <w:rtl/>
                <w:lang w:bidi="ps-AF"/>
              </w:rPr>
              <w:t>د احتمالاتو تیوري</w:t>
            </w:r>
          </w:p>
        </w:tc>
        <w:tc>
          <w:tcPr>
            <w:tcW w:w="3000" w:type="dxa"/>
          </w:tcPr>
          <w:p w:rsidR="005764FB" w:rsidRPr="003F5FC2" w:rsidRDefault="005764FB" w:rsidP="0075139D">
            <w:pPr>
              <w:jc w:val="right"/>
              <w:cnfStyle w:val="000000100000"/>
              <w:rPr>
                <w:rFonts w:ascii="Bahij Zar" w:hAnsi="Bahij Zar" w:cs="Bahij Zar"/>
                <w:sz w:val="28"/>
                <w:szCs w:val="28"/>
                <w:lang w:bidi="ps-AF"/>
              </w:rPr>
            </w:pPr>
            <w:r w:rsidRPr="003F5FC2">
              <w:rPr>
                <w:rFonts w:ascii="Bahij Zar" w:hAnsi="Bahij Zar" w:cs="Bahij Zar"/>
                <w:sz w:val="28"/>
                <w:szCs w:val="28"/>
                <w:lang w:bidi="ps-AF"/>
              </w:rPr>
              <w:t>1</w:t>
            </w:r>
          </w:p>
        </w:tc>
      </w:tr>
      <w:tr w:rsidR="005764FB" w:rsidRPr="003F5FC2" w:rsidTr="0075139D">
        <w:trPr>
          <w:trHeight w:val="546"/>
        </w:trPr>
        <w:tc>
          <w:tcPr>
            <w:cnfStyle w:val="001000000000"/>
            <w:tcW w:w="2178" w:type="dxa"/>
          </w:tcPr>
          <w:p w:rsidR="005764FB" w:rsidRPr="003F5FC2" w:rsidRDefault="005764FB" w:rsidP="0075139D">
            <w:pPr>
              <w:rPr>
                <w:rFonts w:ascii="Bahij Zar" w:hAnsi="Bahij Zar" w:cs="Bahij Zar"/>
                <w:sz w:val="28"/>
                <w:szCs w:val="28"/>
              </w:rPr>
            </w:pPr>
            <w:r w:rsidRPr="003F5FC2">
              <w:rPr>
                <w:rFonts w:ascii="Bahij Zar" w:hAnsi="Bahij Zar" w:cs="Bahij Zar"/>
                <w:sz w:val="28"/>
                <w:szCs w:val="28"/>
              </w:rPr>
              <w:t>1</w:t>
            </w:r>
          </w:p>
        </w:tc>
        <w:tc>
          <w:tcPr>
            <w:tcW w:w="4770" w:type="dxa"/>
          </w:tcPr>
          <w:p w:rsidR="005764FB" w:rsidRPr="003F5FC2" w:rsidRDefault="005764FB" w:rsidP="0075139D">
            <w:pPr>
              <w:jc w:val="right"/>
              <w:cnfStyle w:val="000000000000"/>
              <w:rPr>
                <w:rFonts w:ascii="Bahij Zar" w:hAnsi="Bahij Zar" w:cs="Bahij Zar"/>
                <w:sz w:val="28"/>
                <w:szCs w:val="28"/>
                <w:lang w:bidi="ps-AF"/>
              </w:rPr>
            </w:pPr>
            <w:r w:rsidRPr="003F5FC2">
              <w:rPr>
                <w:rFonts w:ascii="Bahij Zar" w:hAnsi="Bahij Zar" w:cs="Bahij Zar"/>
                <w:sz w:val="28"/>
                <w:szCs w:val="28"/>
                <w:rtl/>
                <w:lang w:bidi="ps-AF"/>
              </w:rPr>
              <w:t>د احتمالاتو مفهوم</w:t>
            </w:r>
          </w:p>
        </w:tc>
        <w:tc>
          <w:tcPr>
            <w:tcW w:w="3000" w:type="dxa"/>
          </w:tcPr>
          <w:p w:rsidR="005764FB" w:rsidRPr="003F5FC2" w:rsidRDefault="005764FB" w:rsidP="0075139D">
            <w:pPr>
              <w:jc w:val="right"/>
              <w:cnfStyle w:val="000000000000"/>
              <w:rPr>
                <w:rFonts w:ascii="Bahij Zar" w:hAnsi="Bahij Zar" w:cs="Bahij Zar"/>
                <w:sz w:val="28"/>
                <w:szCs w:val="28"/>
              </w:rPr>
            </w:pPr>
            <w:r w:rsidRPr="003F5FC2">
              <w:rPr>
                <w:rFonts w:ascii="Bahij Zar" w:hAnsi="Bahij Zar" w:cs="Bahij Zar"/>
                <w:sz w:val="28"/>
                <w:szCs w:val="28"/>
              </w:rPr>
              <w:t>2</w:t>
            </w:r>
          </w:p>
        </w:tc>
      </w:tr>
      <w:tr w:rsidR="005764FB" w:rsidRPr="003F5FC2" w:rsidTr="0075139D">
        <w:trPr>
          <w:cnfStyle w:val="000000100000"/>
          <w:trHeight w:val="546"/>
        </w:trPr>
        <w:tc>
          <w:tcPr>
            <w:cnfStyle w:val="001000000000"/>
            <w:tcW w:w="2178" w:type="dxa"/>
          </w:tcPr>
          <w:p w:rsidR="005764FB" w:rsidRPr="003F5FC2" w:rsidRDefault="005764FB" w:rsidP="0075139D">
            <w:pPr>
              <w:rPr>
                <w:rFonts w:ascii="Bahij Zar" w:hAnsi="Bahij Zar" w:cs="Bahij Zar"/>
                <w:sz w:val="28"/>
                <w:szCs w:val="28"/>
              </w:rPr>
            </w:pPr>
            <w:r w:rsidRPr="003F5FC2">
              <w:rPr>
                <w:rFonts w:ascii="Bahij Zar" w:hAnsi="Bahij Zar" w:cs="Bahij Zar"/>
                <w:sz w:val="28"/>
                <w:szCs w:val="28"/>
              </w:rPr>
              <w:t>4</w:t>
            </w:r>
          </w:p>
        </w:tc>
        <w:tc>
          <w:tcPr>
            <w:tcW w:w="4770" w:type="dxa"/>
          </w:tcPr>
          <w:p w:rsidR="005764FB" w:rsidRPr="003F5FC2" w:rsidRDefault="005764FB" w:rsidP="0075139D">
            <w:pPr>
              <w:jc w:val="right"/>
              <w:cnfStyle w:val="000000100000"/>
              <w:rPr>
                <w:rFonts w:ascii="Bahij Zar" w:hAnsi="Bahij Zar" w:cs="Bahij Zar"/>
                <w:sz w:val="28"/>
                <w:szCs w:val="28"/>
                <w:lang w:bidi="ps-AF"/>
              </w:rPr>
            </w:pPr>
            <w:r w:rsidRPr="003F5FC2">
              <w:rPr>
                <w:rFonts w:ascii="Bahij Zar" w:hAnsi="Bahij Zar" w:cs="Bahij Zar"/>
                <w:sz w:val="28"/>
                <w:szCs w:val="28"/>
                <w:rtl/>
                <w:lang w:bidi="ps-AF"/>
              </w:rPr>
              <w:t>د احتمالاتو مفهوم د کلاسیک علماوو له نظره</w:t>
            </w:r>
          </w:p>
        </w:tc>
        <w:tc>
          <w:tcPr>
            <w:tcW w:w="3000" w:type="dxa"/>
          </w:tcPr>
          <w:p w:rsidR="005764FB" w:rsidRPr="003F5FC2" w:rsidRDefault="005764FB" w:rsidP="0075139D">
            <w:pPr>
              <w:jc w:val="right"/>
              <w:cnfStyle w:val="000000100000"/>
              <w:rPr>
                <w:rFonts w:ascii="Bahij Zar" w:hAnsi="Bahij Zar" w:cs="Bahij Zar"/>
                <w:sz w:val="28"/>
                <w:szCs w:val="28"/>
              </w:rPr>
            </w:pPr>
            <w:r w:rsidRPr="003F5FC2">
              <w:rPr>
                <w:rFonts w:ascii="Bahij Zar" w:hAnsi="Bahij Zar" w:cs="Bahij Zar"/>
                <w:sz w:val="28"/>
                <w:szCs w:val="28"/>
              </w:rPr>
              <w:t>3</w:t>
            </w:r>
          </w:p>
        </w:tc>
      </w:tr>
      <w:tr w:rsidR="005764FB" w:rsidRPr="003F5FC2" w:rsidTr="0075139D">
        <w:trPr>
          <w:trHeight w:val="485"/>
        </w:trPr>
        <w:tc>
          <w:tcPr>
            <w:cnfStyle w:val="001000000000"/>
            <w:tcW w:w="2178" w:type="dxa"/>
          </w:tcPr>
          <w:p w:rsidR="005764FB" w:rsidRPr="003F5FC2" w:rsidRDefault="005764FB" w:rsidP="0075139D">
            <w:pPr>
              <w:rPr>
                <w:rFonts w:ascii="Bahij Zar" w:hAnsi="Bahij Zar" w:cs="Bahij Zar"/>
                <w:sz w:val="28"/>
                <w:szCs w:val="28"/>
              </w:rPr>
            </w:pPr>
            <w:r w:rsidRPr="003F5FC2">
              <w:rPr>
                <w:rFonts w:ascii="Bahij Zar" w:hAnsi="Bahij Zar" w:cs="Bahij Zar"/>
                <w:sz w:val="28"/>
                <w:szCs w:val="28"/>
              </w:rPr>
              <w:t>7</w:t>
            </w:r>
          </w:p>
        </w:tc>
        <w:tc>
          <w:tcPr>
            <w:tcW w:w="4770" w:type="dxa"/>
          </w:tcPr>
          <w:p w:rsidR="005764FB" w:rsidRPr="003F5FC2" w:rsidRDefault="005764FB" w:rsidP="0075139D">
            <w:pPr>
              <w:jc w:val="right"/>
              <w:cnfStyle w:val="000000000000"/>
              <w:rPr>
                <w:rFonts w:ascii="Bahij Zar" w:hAnsi="Bahij Zar" w:cs="Bahij Zar"/>
                <w:sz w:val="28"/>
                <w:szCs w:val="28"/>
                <w:lang w:bidi="ps-AF"/>
              </w:rPr>
            </w:pPr>
            <w:r w:rsidRPr="003F5FC2">
              <w:rPr>
                <w:rFonts w:ascii="Bahij Zar" w:hAnsi="Bahij Zar" w:cs="Bahij Zar"/>
                <w:sz w:val="28"/>
                <w:szCs w:val="28"/>
                <w:rtl/>
                <w:lang w:bidi="ps-AF"/>
              </w:rPr>
              <w:t>د احتمالاتو احصائیوي مفهوم</w:t>
            </w:r>
          </w:p>
        </w:tc>
        <w:tc>
          <w:tcPr>
            <w:tcW w:w="3000" w:type="dxa"/>
          </w:tcPr>
          <w:p w:rsidR="005764FB" w:rsidRPr="003F5FC2" w:rsidRDefault="005764FB" w:rsidP="0075139D">
            <w:pPr>
              <w:jc w:val="right"/>
              <w:cnfStyle w:val="000000000000"/>
              <w:rPr>
                <w:rFonts w:ascii="Bahij Zar" w:hAnsi="Bahij Zar" w:cs="Bahij Zar"/>
                <w:sz w:val="28"/>
                <w:szCs w:val="28"/>
              </w:rPr>
            </w:pPr>
            <w:r w:rsidRPr="003F5FC2">
              <w:rPr>
                <w:rFonts w:ascii="Bahij Zar" w:hAnsi="Bahij Zar" w:cs="Bahij Zar"/>
                <w:sz w:val="28"/>
                <w:szCs w:val="28"/>
              </w:rPr>
              <w:t>4</w:t>
            </w:r>
          </w:p>
        </w:tc>
      </w:tr>
      <w:tr w:rsidR="005764FB" w:rsidRPr="003F5FC2" w:rsidTr="0075139D">
        <w:trPr>
          <w:cnfStyle w:val="000000100000"/>
          <w:trHeight w:val="485"/>
        </w:trPr>
        <w:tc>
          <w:tcPr>
            <w:cnfStyle w:val="001000000000"/>
            <w:tcW w:w="2178" w:type="dxa"/>
          </w:tcPr>
          <w:p w:rsidR="005764FB" w:rsidRPr="003F5FC2" w:rsidRDefault="005764FB" w:rsidP="0075139D">
            <w:pPr>
              <w:rPr>
                <w:rFonts w:ascii="Bahij Zar" w:hAnsi="Bahij Zar" w:cs="Bahij Zar"/>
                <w:sz w:val="28"/>
                <w:szCs w:val="28"/>
              </w:rPr>
            </w:pPr>
            <w:r w:rsidRPr="003F5FC2">
              <w:rPr>
                <w:rFonts w:ascii="Bahij Zar" w:hAnsi="Bahij Zar" w:cs="Bahij Zar"/>
                <w:sz w:val="28"/>
                <w:szCs w:val="28"/>
              </w:rPr>
              <w:t>9</w:t>
            </w:r>
          </w:p>
        </w:tc>
        <w:tc>
          <w:tcPr>
            <w:tcW w:w="4770" w:type="dxa"/>
          </w:tcPr>
          <w:p w:rsidR="005764FB" w:rsidRPr="003F5FC2" w:rsidRDefault="005764FB" w:rsidP="0075139D">
            <w:pPr>
              <w:jc w:val="right"/>
              <w:cnfStyle w:val="000000100000"/>
              <w:rPr>
                <w:rFonts w:ascii="Bahij Zar" w:hAnsi="Bahij Zar" w:cs="Bahij Zar"/>
                <w:sz w:val="28"/>
                <w:szCs w:val="28"/>
                <w:lang w:bidi="ps-AF"/>
              </w:rPr>
            </w:pPr>
            <w:r w:rsidRPr="003F5FC2">
              <w:rPr>
                <w:rFonts w:ascii="Bahij Zar" w:hAnsi="Bahij Zar" w:cs="Bahij Zar"/>
                <w:sz w:val="28"/>
                <w:szCs w:val="28"/>
                <w:rtl/>
                <w:lang w:bidi="ps-AF"/>
              </w:rPr>
              <w:t>د حادثې مطلقه فریکونسي</w:t>
            </w:r>
          </w:p>
        </w:tc>
        <w:tc>
          <w:tcPr>
            <w:tcW w:w="3000" w:type="dxa"/>
          </w:tcPr>
          <w:p w:rsidR="005764FB" w:rsidRPr="003F5FC2" w:rsidRDefault="005764FB" w:rsidP="0075139D">
            <w:pPr>
              <w:jc w:val="right"/>
              <w:cnfStyle w:val="000000100000"/>
              <w:rPr>
                <w:rFonts w:ascii="Bahij Zar" w:hAnsi="Bahij Zar" w:cs="Bahij Zar"/>
                <w:sz w:val="28"/>
                <w:szCs w:val="28"/>
              </w:rPr>
            </w:pPr>
            <w:r w:rsidRPr="003F5FC2">
              <w:rPr>
                <w:rFonts w:ascii="Bahij Zar" w:hAnsi="Bahij Zar" w:cs="Bahij Zar"/>
                <w:sz w:val="28"/>
                <w:szCs w:val="28"/>
              </w:rPr>
              <w:t>5</w:t>
            </w:r>
          </w:p>
        </w:tc>
      </w:tr>
      <w:tr w:rsidR="005764FB" w:rsidRPr="003F5FC2" w:rsidTr="0075139D">
        <w:trPr>
          <w:trHeight w:val="485"/>
        </w:trPr>
        <w:tc>
          <w:tcPr>
            <w:cnfStyle w:val="001000000000"/>
            <w:tcW w:w="2178" w:type="dxa"/>
          </w:tcPr>
          <w:p w:rsidR="005764FB" w:rsidRPr="003F5FC2" w:rsidRDefault="005764FB" w:rsidP="0075139D">
            <w:pPr>
              <w:rPr>
                <w:rFonts w:ascii="Bahij Zar" w:hAnsi="Bahij Zar" w:cs="Bahij Zar"/>
                <w:sz w:val="28"/>
                <w:szCs w:val="28"/>
              </w:rPr>
            </w:pPr>
            <w:r w:rsidRPr="003F5FC2">
              <w:rPr>
                <w:rFonts w:ascii="Bahij Zar" w:hAnsi="Bahij Zar" w:cs="Bahij Zar"/>
                <w:sz w:val="28"/>
                <w:szCs w:val="28"/>
              </w:rPr>
              <w:t>9</w:t>
            </w:r>
          </w:p>
        </w:tc>
        <w:tc>
          <w:tcPr>
            <w:tcW w:w="4770" w:type="dxa"/>
          </w:tcPr>
          <w:p w:rsidR="005764FB" w:rsidRPr="003F5FC2" w:rsidRDefault="005764FB" w:rsidP="0075139D">
            <w:pPr>
              <w:jc w:val="right"/>
              <w:cnfStyle w:val="000000000000"/>
              <w:rPr>
                <w:rFonts w:ascii="Bahij Zar" w:hAnsi="Bahij Zar" w:cs="Bahij Zar"/>
                <w:sz w:val="28"/>
                <w:szCs w:val="28"/>
                <w:lang w:bidi="ps-AF"/>
              </w:rPr>
            </w:pPr>
            <w:r w:rsidRPr="003F5FC2">
              <w:rPr>
                <w:rFonts w:ascii="Bahij Zar" w:hAnsi="Bahij Zar" w:cs="Bahij Zar"/>
                <w:sz w:val="28"/>
                <w:szCs w:val="28"/>
                <w:rtl/>
                <w:lang w:bidi="ps-AF"/>
              </w:rPr>
              <w:t>اساسي مفاهیم</w:t>
            </w:r>
          </w:p>
        </w:tc>
        <w:tc>
          <w:tcPr>
            <w:tcW w:w="3000" w:type="dxa"/>
          </w:tcPr>
          <w:p w:rsidR="005764FB" w:rsidRPr="003F5FC2" w:rsidRDefault="005764FB" w:rsidP="0075139D">
            <w:pPr>
              <w:jc w:val="right"/>
              <w:cnfStyle w:val="000000000000"/>
              <w:rPr>
                <w:rFonts w:ascii="Bahij Zar" w:hAnsi="Bahij Zar" w:cs="Bahij Zar"/>
                <w:sz w:val="28"/>
                <w:szCs w:val="28"/>
              </w:rPr>
            </w:pPr>
            <w:r w:rsidRPr="003F5FC2">
              <w:rPr>
                <w:rFonts w:ascii="Bahij Zar" w:hAnsi="Bahij Zar" w:cs="Bahij Zar"/>
                <w:sz w:val="28"/>
                <w:szCs w:val="28"/>
              </w:rPr>
              <w:t>6</w:t>
            </w:r>
          </w:p>
        </w:tc>
      </w:tr>
      <w:tr w:rsidR="005764FB" w:rsidRPr="003F5FC2" w:rsidTr="0075139D">
        <w:trPr>
          <w:cnfStyle w:val="000000100000"/>
          <w:trHeight w:val="546"/>
        </w:trPr>
        <w:tc>
          <w:tcPr>
            <w:cnfStyle w:val="001000000000"/>
            <w:tcW w:w="2178" w:type="dxa"/>
          </w:tcPr>
          <w:p w:rsidR="005764FB" w:rsidRPr="003F5FC2" w:rsidRDefault="005764FB" w:rsidP="0075139D">
            <w:pPr>
              <w:rPr>
                <w:rFonts w:ascii="Bahij Zar" w:hAnsi="Bahij Zar" w:cs="Bahij Zar"/>
                <w:sz w:val="28"/>
                <w:szCs w:val="28"/>
              </w:rPr>
            </w:pPr>
            <w:r w:rsidRPr="003F5FC2">
              <w:rPr>
                <w:rFonts w:ascii="Bahij Zar" w:hAnsi="Bahij Zar" w:cs="Bahij Zar"/>
                <w:sz w:val="28"/>
                <w:szCs w:val="28"/>
              </w:rPr>
              <w:t>11</w:t>
            </w:r>
          </w:p>
        </w:tc>
        <w:tc>
          <w:tcPr>
            <w:tcW w:w="4770" w:type="dxa"/>
          </w:tcPr>
          <w:p w:rsidR="005764FB" w:rsidRPr="003F5FC2" w:rsidRDefault="005764FB" w:rsidP="0075139D">
            <w:pPr>
              <w:jc w:val="right"/>
              <w:cnfStyle w:val="000000100000"/>
              <w:rPr>
                <w:rFonts w:ascii="Bahij Zar" w:hAnsi="Bahij Zar" w:cs="Bahij Zar"/>
                <w:sz w:val="28"/>
                <w:szCs w:val="28"/>
                <w:lang w:bidi="ps-AF"/>
              </w:rPr>
            </w:pPr>
            <w:r w:rsidRPr="003F5FC2">
              <w:rPr>
                <w:rFonts w:ascii="Bahij Zar" w:hAnsi="Bahij Zar" w:cs="Bahij Zar"/>
                <w:sz w:val="28"/>
                <w:szCs w:val="28"/>
                <w:rtl/>
                <w:lang w:bidi="ps-AF"/>
              </w:rPr>
              <w:t>مخففات یا سمبولونه</w:t>
            </w:r>
          </w:p>
        </w:tc>
        <w:tc>
          <w:tcPr>
            <w:tcW w:w="3000" w:type="dxa"/>
          </w:tcPr>
          <w:p w:rsidR="005764FB" w:rsidRPr="003F5FC2" w:rsidRDefault="005764FB" w:rsidP="0075139D">
            <w:pPr>
              <w:jc w:val="right"/>
              <w:cnfStyle w:val="000000100000"/>
              <w:rPr>
                <w:rFonts w:ascii="Bahij Zar" w:hAnsi="Bahij Zar" w:cs="Bahij Zar"/>
                <w:sz w:val="28"/>
                <w:szCs w:val="28"/>
              </w:rPr>
            </w:pPr>
            <w:r w:rsidRPr="003F5FC2">
              <w:rPr>
                <w:rFonts w:ascii="Bahij Zar" w:hAnsi="Bahij Zar" w:cs="Bahij Zar"/>
                <w:sz w:val="28"/>
                <w:szCs w:val="28"/>
              </w:rPr>
              <w:t>7</w:t>
            </w:r>
          </w:p>
        </w:tc>
      </w:tr>
      <w:tr w:rsidR="005764FB" w:rsidRPr="003F5FC2" w:rsidTr="0075139D">
        <w:trPr>
          <w:trHeight w:val="485"/>
        </w:trPr>
        <w:tc>
          <w:tcPr>
            <w:cnfStyle w:val="001000000000"/>
            <w:tcW w:w="2178" w:type="dxa"/>
          </w:tcPr>
          <w:p w:rsidR="005764FB" w:rsidRPr="003F5FC2" w:rsidRDefault="005764FB" w:rsidP="0075139D">
            <w:pPr>
              <w:rPr>
                <w:rFonts w:ascii="Bahij Zar" w:hAnsi="Bahij Zar" w:cs="Bahij Zar"/>
                <w:sz w:val="28"/>
                <w:szCs w:val="28"/>
              </w:rPr>
            </w:pPr>
            <w:r w:rsidRPr="003F5FC2">
              <w:rPr>
                <w:rFonts w:ascii="Bahij Zar" w:hAnsi="Bahij Zar" w:cs="Bahij Zar"/>
                <w:sz w:val="28"/>
                <w:szCs w:val="28"/>
              </w:rPr>
              <w:t>12</w:t>
            </w:r>
          </w:p>
        </w:tc>
        <w:tc>
          <w:tcPr>
            <w:tcW w:w="4770" w:type="dxa"/>
          </w:tcPr>
          <w:p w:rsidR="005764FB" w:rsidRPr="003F5FC2" w:rsidRDefault="005764FB" w:rsidP="0075139D">
            <w:pPr>
              <w:jc w:val="right"/>
              <w:cnfStyle w:val="000000000000"/>
              <w:rPr>
                <w:rFonts w:ascii="Bahij Zar" w:hAnsi="Bahij Zar" w:cs="Bahij Zar"/>
                <w:sz w:val="28"/>
                <w:szCs w:val="28"/>
                <w:lang w:bidi="ps-AF"/>
              </w:rPr>
            </w:pPr>
            <w:r w:rsidRPr="003F5FC2">
              <w:rPr>
                <w:rFonts w:ascii="Bahij Zar" w:hAnsi="Bahij Zar" w:cs="Bahij Zar"/>
                <w:sz w:val="28"/>
                <w:szCs w:val="28"/>
                <w:rtl/>
                <w:lang w:bidi="ps-AF"/>
              </w:rPr>
              <w:t>په څو ګڼ شمېر مشاهدو کې د څو مشاهدو غوره کول</w:t>
            </w:r>
          </w:p>
        </w:tc>
        <w:tc>
          <w:tcPr>
            <w:tcW w:w="3000" w:type="dxa"/>
          </w:tcPr>
          <w:p w:rsidR="005764FB" w:rsidRPr="003F5FC2" w:rsidRDefault="005764FB" w:rsidP="0075139D">
            <w:pPr>
              <w:jc w:val="right"/>
              <w:cnfStyle w:val="000000000000"/>
              <w:rPr>
                <w:rFonts w:ascii="Bahij Zar" w:hAnsi="Bahij Zar" w:cs="Bahij Zar"/>
                <w:sz w:val="28"/>
                <w:szCs w:val="28"/>
              </w:rPr>
            </w:pPr>
            <w:r w:rsidRPr="003F5FC2">
              <w:rPr>
                <w:rFonts w:ascii="Bahij Zar" w:hAnsi="Bahij Zar" w:cs="Bahij Zar"/>
                <w:sz w:val="28"/>
                <w:szCs w:val="28"/>
              </w:rPr>
              <w:t>8</w:t>
            </w:r>
          </w:p>
        </w:tc>
      </w:tr>
      <w:tr w:rsidR="005764FB" w:rsidRPr="003F5FC2" w:rsidTr="0075139D">
        <w:trPr>
          <w:cnfStyle w:val="000000100000"/>
          <w:trHeight w:val="485"/>
        </w:trPr>
        <w:tc>
          <w:tcPr>
            <w:cnfStyle w:val="001000000000"/>
            <w:tcW w:w="2178" w:type="dxa"/>
          </w:tcPr>
          <w:p w:rsidR="005764FB" w:rsidRPr="003F5FC2" w:rsidRDefault="005764FB" w:rsidP="0075139D">
            <w:pPr>
              <w:rPr>
                <w:rFonts w:ascii="Bahij Zar" w:hAnsi="Bahij Zar" w:cs="Bahij Zar"/>
                <w:sz w:val="28"/>
                <w:szCs w:val="28"/>
              </w:rPr>
            </w:pPr>
            <w:r w:rsidRPr="003F5FC2">
              <w:rPr>
                <w:rFonts w:ascii="Bahij Zar" w:hAnsi="Bahij Zar" w:cs="Bahij Zar"/>
                <w:sz w:val="28"/>
                <w:szCs w:val="28"/>
              </w:rPr>
              <w:t>15</w:t>
            </w:r>
          </w:p>
        </w:tc>
        <w:tc>
          <w:tcPr>
            <w:tcW w:w="4770" w:type="dxa"/>
          </w:tcPr>
          <w:p w:rsidR="005764FB" w:rsidRPr="003F5FC2" w:rsidRDefault="005764FB" w:rsidP="0075139D">
            <w:pPr>
              <w:jc w:val="right"/>
              <w:cnfStyle w:val="000000100000"/>
              <w:rPr>
                <w:rFonts w:ascii="Bahij Zar" w:hAnsi="Bahij Zar" w:cs="Bahij Zar"/>
                <w:sz w:val="28"/>
                <w:szCs w:val="28"/>
                <w:lang w:bidi="ps-AF"/>
              </w:rPr>
            </w:pPr>
            <w:r w:rsidRPr="003F5FC2">
              <w:rPr>
                <w:rFonts w:ascii="Bahij Zar" w:hAnsi="Bahij Zar" w:cs="Bahij Zar"/>
                <w:sz w:val="28"/>
                <w:szCs w:val="28"/>
                <w:rtl/>
                <w:lang w:bidi="ps-AF"/>
              </w:rPr>
              <w:t>د یوې تجربې د بېلګې فضاء</w:t>
            </w:r>
          </w:p>
        </w:tc>
        <w:tc>
          <w:tcPr>
            <w:tcW w:w="3000" w:type="dxa"/>
          </w:tcPr>
          <w:p w:rsidR="005764FB" w:rsidRPr="003F5FC2" w:rsidRDefault="005764FB" w:rsidP="0075139D">
            <w:pPr>
              <w:jc w:val="right"/>
              <w:cnfStyle w:val="000000100000"/>
              <w:rPr>
                <w:rFonts w:ascii="Bahij Zar" w:hAnsi="Bahij Zar" w:cs="Bahij Zar"/>
                <w:sz w:val="28"/>
                <w:szCs w:val="28"/>
              </w:rPr>
            </w:pPr>
            <w:r w:rsidRPr="003F5FC2">
              <w:rPr>
                <w:rFonts w:ascii="Bahij Zar" w:hAnsi="Bahij Zar" w:cs="Bahij Zar"/>
                <w:sz w:val="28"/>
                <w:szCs w:val="28"/>
              </w:rPr>
              <w:t>9</w:t>
            </w:r>
          </w:p>
        </w:tc>
      </w:tr>
      <w:tr w:rsidR="005764FB" w:rsidRPr="003F5FC2" w:rsidTr="0075139D">
        <w:trPr>
          <w:trHeight w:val="485"/>
        </w:trPr>
        <w:tc>
          <w:tcPr>
            <w:cnfStyle w:val="001000000000"/>
            <w:tcW w:w="2178" w:type="dxa"/>
          </w:tcPr>
          <w:p w:rsidR="005764FB" w:rsidRPr="003F5FC2" w:rsidRDefault="005764FB" w:rsidP="0075139D">
            <w:pPr>
              <w:rPr>
                <w:rFonts w:ascii="Bahij Zar" w:hAnsi="Bahij Zar" w:cs="Bahij Zar"/>
                <w:sz w:val="28"/>
                <w:szCs w:val="28"/>
              </w:rPr>
            </w:pPr>
            <w:r w:rsidRPr="003F5FC2">
              <w:rPr>
                <w:rFonts w:ascii="Bahij Zar" w:hAnsi="Bahij Zar" w:cs="Bahij Zar"/>
                <w:sz w:val="28"/>
                <w:szCs w:val="28"/>
              </w:rPr>
              <w:t>16</w:t>
            </w:r>
          </w:p>
        </w:tc>
        <w:tc>
          <w:tcPr>
            <w:tcW w:w="4770" w:type="dxa"/>
          </w:tcPr>
          <w:p w:rsidR="005764FB" w:rsidRPr="003F5FC2" w:rsidRDefault="005764FB" w:rsidP="0075139D">
            <w:pPr>
              <w:jc w:val="right"/>
              <w:cnfStyle w:val="000000000000"/>
              <w:rPr>
                <w:rFonts w:ascii="Bahij Zar" w:hAnsi="Bahij Zar" w:cs="Bahij Zar"/>
                <w:sz w:val="28"/>
                <w:szCs w:val="28"/>
                <w:lang w:bidi="ps-AF"/>
              </w:rPr>
            </w:pPr>
            <w:r w:rsidRPr="003F5FC2">
              <w:rPr>
                <w:rFonts w:ascii="Bahij Zar" w:hAnsi="Bahij Zar" w:cs="Bahij Zar"/>
                <w:sz w:val="28"/>
                <w:szCs w:val="28"/>
                <w:rtl/>
                <w:lang w:bidi="ps-AF"/>
              </w:rPr>
              <w:t>اتفاقي حادثې</w:t>
            </w:r>
          </w:p>
        </w:tc>
        <w:tc>
          <w:tcPr>
            <w:tcW w:w="3000" w:type="dxa"/>
          </w:tcPr>
          <w:p w:rsidR="005764FB" w:rsidRPr="003F5FC2" w:rsidRDefault="005764FB" w:rsidP="0075139D">
            <w:pPr>
              <w:jc w:val="right"/>
              <w:cnfStyle w:val="000000000000"/>
              <w:rPr>
                <w:rFonts w:ascii="Bahij Zar" w:hAnsi="Bahij Zar" w:cs="Bahij Zar"/>
                <w:sz w:val="28"/>
                <w:szCs w:val="28"/>
              </w:rPr>
            </w:pPr>
            <w:r w:rsidRPr="003F5FC2">
              <w:rPr>
                <w:rFonts w:ascii="Bahij Zar" w:hAnsi="Bahij Zar" w:cs="Bahij Zar"/>
                <w:sz w:val="28"/>
                <w:szCs w:val="28"/>
              </w:rPr>
              <w:t>10</w:t>
            </w:r>
          </w:p>
        </w:tc>
      </w:tr>
      <w:tr w:rsidR="005764FB" w:rsidRPr="003F5FC2" w:rsidTr="0075139D">
        <w:trPr>
          <w:cnfStyle w:val="000000100000"/>
          <w:trHeight w:val="485"/>
        </w:trPr>
        <w:tc>
          <w:tcPr>
            <w:cnfStyle w:val="001000000000"/>
            <w:tcW w:w="2178" w:type="dxa"/>
          </w:tcPr>
          <w:p w:rsidR="005764FB" w:rsidRPr="003F5FC2" w:rsidRDefault="005764FB" w:rsidP="0075139D">
            <w:pPr>
              <w:rPr>
                <w:rFonts w:ascii="Bahij Zar" w:hAnsi="Bahij Zar" w:cs="Bahij Zar"/>
                <w:sz w:val="28"/>
                <w:szCs w:val="28"/>
              </w:rPr>
            </w:pPr>
            <w:r w:rsidRPr="003F5FC2">
              <w:rPr>
                <w:rFonts w:ascii="Bahij Zar" w:hAnsi="Bahij Zar" w:cs="Bahij Zar"/>
                <w:sz w:val="28"/>
                <w:szCs w:val="28"/>
              </w:rPr>
              <w:t>16</w:t>
            </w:r>
          </w:p>
        </w:tc>
        <w:tc>
          <w:tcPr>
            <w:tcW w:w="4770" w:type="dxa"/>
          </w:tcPr>
          <w:p w:rsidR="005764FB" w:rsidRPr="003F5FC2" w:rsidRDefault="005764FB" w:rsidP="0075139D">
            <w:pPr>
              <w:jc w:val="right"/>
              <w:cnfStyle w:val="000000100000"/>
              <w:rPr>
                <w:rFonts w:ascii="Bahij Zar" w:hAnsi="Bahij Zar" w:cs="Bahij Zar"/>
                <w:sz w:val="28"/>
                <w:szCs w:val="28"/>
                <w:lang w:bidi="ps-AF"/>
              </w:rPr>
            </w:pPr>
            <w:r w:rsidRPr="003F5FC2">
              <w:rPr>
                <w:rFonts w:ascii="Bahij Zar" w:hAnsi="Bahij Zar" w:cs="Bahij Zar"/>
                <w:sz w:val="28"/>
                <w:szCs w:val="28"/>
                <w:rtl/>
                <w:lang w:bidi="ps-AF"/>
              </w:rPr>
              <w:t>د اتفاقي حوادثو اتفاق او تقاطع</w:t>
            </w:r>
          </w:p>
        </w:tc>
        <w:tc>
          <w:tcPr>
            <w:tcW w:w="3000" w:type="dxa"/>
          </w:tcPr>
          <w:p w:rsidR="005764FB" w:rsidRPr="003F5FC2" w:rsidRDefault="005764FB" w:rsidP="0075139D">
            <w:pPr>
              <w:jc w:val="right"/>
              <w:cnfStyle w:val="000000100000"/>
              <w:rPr>
                <w:rFonts w:ascii="Bahij Zar" w:hAnsi="Bahij Zar" w:cs="Bahij Zar"/>
                <w:sz w:val="28"/>
                <w:szCs w:val="28"/>
              </w:rPr>
            </w:pPr>
            <w:r w:rsidRPr="003F5FC2">
              <w:rPr>
                <w:rFonts w:ascii="Bahij Zar" w:hAnsi="Bahij Zar" w:cs="Bahij Zar"/>
                <w:sz w:val="28"/>
                <w:szCs w:val="28"/>
              </w:rPr>
              <w:t>11</w:t>
            </w:r>
          </w:p>
        </w:tc>
      </w:tr>
      <w:tr w:rsidR="005764FB" w:rsidRPr="003F5FC2" w:rsidTr="0075139D">
        <w:trPr>
          <w:trHeight w:val="485"/>
        </w:trPr>
        <w:tc>
          <w:tcPr>
            <w:cnfStyle w:val="001000000000"/>
            <w:tcW w:w="2178" w:type="dxa"/>
          </w:tcPr>
          <w:p w:rsidR="005764FB" w:rsidRPr="003F5FC2" w:rsidRDefault="005764FB" w:rsidP="0075139D">
            <w:pPr>
              <w:rPr>
                <w:rFonts w:ascii="Bahij Zar" w:hAnsi="Bahij Zar" w:cs="Bahij Zar"/>
                <w:sz w:val="28"/>
                <w:szCs w:val="28"/>
              </w:rPr>
            </w:pPr>
            <w:r w:rsidRPr="003F5FC2">
              <w:rPr>
                <w:rFonts w:ascii="Bahij Zar" w:hAnsi="Bahij Zar" w:cs="Bahij Zar"/>
                <w:sz w:val="28"/>
                <w:szCs w:val="28"/>
              </w:rPr>
              <w:t>20</w:t>
            </w:r>
          </w:p>
        </w:tc>
        <w:tc>
          <w:tcPr>
            <w:tcW w:w="4770" w:type="dxa"/>
          </w:tcPr>
          <w:p w:rsidR="005764FB" w:rsidRPr="003F5FC2" w:rsidRDefault="005764FB" w:rsidP="0075139D">
            <w:pPr>
              <w:jc w:val="right"/>
              <w:cnfStyle w:val="000000000000"/>
              <w:rPr>
                <w:rFonts w:ascii="Bahij Zar" w:hAnsi="Bahij Zar" w:cs="Bahij Zar"/>
                <w:sz w:val="28"/>
                <w:szCs w:val="28"/>
                <w:lang w:bidi="ps-AF"/>
              </w:rPr>
            </w:pPr>
            <w:r w:rsidRPr="003F5FC2">
              <w:rPr>
                <w:rFonts w:ascii="Bahij Zar" w:hAnsi="Bahij Zar" w:cs="Bahij Zar"/>
                <w:sz w:val="28"/>
                <w:szCs w:val="28"/>
                <w:rtl/>
                <w:lang w:bidi="ps-AF"/>
              </w:rPr>
              <w:t>مکمله حوادث</w:t>
            </w:r>
          </w:p>
        </w:tc>
        <w:tc>
          <w:tcPr>
            <w:tcW w:w="3000" w:type="dxa"/>
          </w:tcPr>
          <w:p w:rsidR="005764FB" w:rsidRPr="003F5FC2" w:rsidRDefault="005764FB" w:rsidP="0075139D">
            <w:pPr>
              <w:jc w:val="right"/>
              <w:cnfStyle w:val="000000000000"/>
              <w:rPr>
                <w:rFonts w:ascii="Bahij Zar" w:hAnsi="Bahij Zar" w:cs="Bahij Zar"/>
                <w:sz w:val="28"/>
                <w:szCs w:val="28"/>
              </w:rPr>
            </w:pPr>
            <w:r w:rsidRPr="003F5FC2">
              <w:rPr>
                <w:rFonts w:ascii="Bahij Zar" w:hAnsi="Bahij Zar" w:cs="Bahij Zar"/>
                <w:sz w:val="28"/>
                <w:szCs w:val="28"/>
              </w:rPr>
              <w:t>12</w:t>
            </w:r>
          </w:p>
        </w:tc>
      </w:tr>
      <w:tr w:rsidR="005764FB" w:rsidRPr="003F5FC2" w:rsidTr="0075139D">
        <w:trPr>
          <w:cnfStyle w:val="000000100000"/>
          <w:trHeight w:val="485"/>
        </w:trPr>
        <w:tc>
          <w:tcPr>
            <w:cnfStyle w:val="001000000000"/>
            <w:tcW w:w="2178" w:type="dxa"/>
          </w:tcPr>
          <w:p w:rsidR="005764FB" w:rsidRPr="003F5FC2" w:rsidRDefault="005764FB" w:rsidP="0075139D">
            <w:pPr>
              <w:rPr>
                <w:rFonts w:ascii="Bahij Zar" w:hAnsi="Bahij Zar" w:cs="Bahij Zar"/>
                <w:sz w:val="28"/>
                <w:szCs w:val="28"/>
              </w:rPr>
            </w:pPr>
            <w:r w:rsidRPr="003F5FC2">
              <w:rPr>
                <w:rFonts w:ascii="Bahij Zar" w:hAnsi="Bahij Zar" w:cs="Bahij Zar"/>
                <w:sz w:val="28"/>
                <w:szCs w:val="28"/>
              </w:rPr>
              <w:t>21</w:t>
            </w:r>
          </w:p>
        </w:tc>
        <w:tc>
          <w:tcPr>
            <w:tcW w:w="4770" w:type="dxa"/>
          </w:tcPr>
          <w:p w:rsidR="005764FB" w:rsidRPr="003F5FC2" w:rsidRDefault="005764FB" w:rsidP="0075139D">
            <w:pPr>
              <w:jc w:val="right"/>
              <w:cnfStyle w:val="000000100000"/>
              <w:rPr>
                <w:rFonts w:ascii="Bahij Zar" w:hAnsi="Bahij Zar" w:cs="Bahij Zar"/>
                <w:sz w:val="28"/>
                <w:szCs w:val="28"/>
                <w:lang w:bidi="ps-AF"/>
              </w:rPr>
            </w:pPr>
            <w:r w:rsidRPr="003F5FC2">
              <w:rPr>
                <w:rFonts w:ascii="Bahij Zar" w:hAnsi="Bahij Zar" w:cs="Bahij Zar"/>
                <w:sz w:val="28"/>
                <w:szCs w:val="28"/>
                <w:rtl/>
                <w:lang w:bidi="ps-AF"/>
              </w:rPr>
              <w:t>د یوې حادثې احتمال</w:t>
            </w:r>
          </w:p>
        </w:tc>
        <w:tc>
          <w:tcPr>
            <w:tcW w:w="3000" w:type="dxa"/>
          </w:tcPr>
          <w:p w:rsidR="005764FB" w:rsidRPr="003F5FC2" w:rsidRDefault="005764FB" w:rsidP="0075139D">
            <w:pPr>
              <w:jc w:val="right"/>
              <w:cnfStyle w:val="000000100000"/>
              <w:rPr>
                <w:rFonts w:ascii="Bahij Zar" w:hAnsi="Bahij Zar" w:cs="Bahij Zar"/>
                <w:sz w:val="28"/>
                <w:szCs w:val="28"/>
              </w:rPr>
            </w:pPr>
            <w:r w:rsidRPr="003F5FC2">
              <w:rPr>
                <w:rFonts w:ascii="Bahij Zar" w:hAnsi="Bahij Zar" w:cs="Bahij Zar"/>
                <w:sz w:val="28"/>
                <w:szCs w:val="28"/>
              </w:rPr>
              <w:t>13</w:t>
            </w:r>
          </w:p>
        </w:tc>
      </w:tr>
      <w:tr w:rsidR="005764FB" w:rsidRPr="003F5FC2" w:rsidTr="0075139D">
        <w:trPr>
          <w:trHeight w:val="546"/>
        </w:trPr>
        <w:tc>
          <w:tcPr>
            <w:cnfStyle w:val="001000000000"/>
            <w:tcW w:w="2178" w:type="dxa"/>
          </w:tcPr>
          <w:p w:rsidR="005764FB" w:rsidRPr="003F5FC2" w:rsidRDefault="005764FB" w:rsidP="0075139D">
            <w:pPr>
              <w:rPr>
                <w:rFonts w:ascii="Bahij Zar" w:hAnsi="Bahij Zar" w:cs="Bahij Zar"/>
                <w:sz w:val="28"/>
                <w:szCs w:val="28"/>
              </w:rPr>
            </w:pPr>
            <w:r w:rsidRPr="003F5FC2">
              <w:rPr>
                <w:rFonts w:ascii="Bahij Zar" w:hAnsi="Bahij Zar" w:cs="Bahij Zar"/>
                <w:sz w:val="28"/>
                <w:szCs w:val="28"/>
              </w:rPr>
              <w:t>21</w:t>
            </w:r>
          </w:p>
        </w:tc>
        <w:tc>
          <w:tcPr>
            <w:tcW w:w="4770" w:type="dxa"/>
          </w:tcPr>
          <w:p w:rsidR="005764FB" w:rsidRPr="003F5FC2" w:rsidRDefault="005764FB" w:rsidP="0075139D">
            <w:pPr>
              <w:jc w:val="right"/>
              <w:cnfStyle w:val="000000000000"/>
              <w:rPr>
                <w:rFonts w:ascii="Bahij Zar" w:hAnsi="Bahij Zar" w:cs="Bahij Zar"/>
                <w:sz w:val="28"/>
                <w:szCs w:val="28"/>
                <w:lang w:bidi="ps-AF"/>
              </w:rPr>
            </w:pPr>
            <w:r w:rsidRPr="003F5FC2">
              <w:rPr>
                <w:rFonts w:ascii="Bahij Zar" w:hAnsi="Bahij Zar" w:cs="Bahij Zar"/>
                <w:sz w:val="28"/>
                <w:szCs w:val="28"/>
                <w:rtl/>
                <w:lang w:bidi="ps-AF"/>
              </w:rPr>
              <w:t>د یوې حادثې د احتمال د سنجش کولو مرحلې</w:t>
            </w:r>
          </w:p>
        </w:tc>
        <w:tc>
          <w:tcPr>
            <w:tcW w:w="3000" w:type="dxa"/>
          </w:tcPr>
          <w:p w:rsidR="005764FB" w:rsidRPr="003F5FC2" w:rsidRDefault="005764FB" w:rsidP="0075139D">
            <w:pPr>
              <w:jc w:val="right"/>
              <w:cnfStyle w:val="000000000000"/>
              <w:rPr>
                <w:rFonts w:ascii="Bahij Zar" w:hAnsi="Bahij Zar" w:cs="Bahij Zar"/>
                <w:sz w:val="28"/>
                <w:szCs w:val="28"/>
              </w:rPr>
            </w:pPr>
            <w:r w:rsidRPr="003F5FC2">
              <w:rPr>
                <w:rFonts w:ascii="Bahij Zar" w:hAnsi="Bahij Zar" w:cs="Bahij Zar"/>
                <w:sz w:val="28"/>
                <w:szCs w:val="28"/>
              </w:rPr>
              <w:t>14</w:t>
            </w:r>
          </w:p>
        </w:tc>
      </w:tr>
      <w:tr w:rsidR="005764FB" w:rsidRPr="003F5FC2" w:rsidTr="0075139D">
        <w:trPr>
          <w:cnfStyle w:val="000000100000"/>
          <w:trHeight w:val="485"/>
        </w:trPr>
        <w:tc>
          <w:tcPr>
            <w:cnfStyle w:val="001000000000"/>
            <w:tcW w:w="2178" w:type="dxa"/>
          </w:tcPr>
          <w:p w:rsidR="005764FB" w:rsidRPr="003F5FC2" w:rsidRDefault="005764FB" w:rsidP="0075139D">
            <w:pPr>
              <w:rPr>
                <w:rFonts w:ascii="Bahij Zar" w:hAnsi="Bahij Zar" w:cs="Bahij Zar"/>
                <w:sz w:val="28"/>
                <w:szCs w:val="28"/>
              </w:rPr>
            </w:pPr>
            <w:r w:rsidRPr="003F5FC2">
              <w:rPr>
                <w:rFonts w:ascii="Bahij Zar" w:hAnsi="Bahij Zar" w:cs="Bahij Zar"/>
                <w:sz w:val="28"/>
                <w:szCs w:val="28"/>
              </w:rPr>
              <w:t>24</w:t>
            </w:r>
          </w:p>
        </w:tc>
        <w:tc>
          <w:tcPr>
            <w:tcW w:w="4770" w:type="dxa"/>
          </w:tcPr>
          <w:p w:rsidR="005764FB" w:rsidRPr="003F5FC2" w:rsidRDefault="005764FB" w:rsidP="0075139D">
            <w:pPr>
              <w:jc w:val="right"/>
              <w:cnfStyle w:val="000000100000"/>
              <w:rPr>
                <w:rFonts w:ascii="Bahij Zar" w:hAnsi="Bahij Zar" w:cs="Bahij Zar"/>
                <w:sz w:val="28"/>
                <w:szCs w:val="28"/>
                <w:lang w:bidi="ps-AF"/>
              </w:rPr>
            </w:pPr>
            <w:r w:rsidRPr="003F5FC2">
              <w:rPr>
                <w:rFonts w:ascii="Bahij Zar" w:hAnsi="Bahij Zar" w:cs="Bahij Zar"/>
                <w:sz w:val="28"/>
                <w:szCs w:val="28"/>
                <w:rtl/>
                <w:lang w:bidi="ps-AF"/>
              </w:rPr>
              <w:t>د احتمال مساوي حالتونه</w:t>
            </w:r>
          </w:p>
        </w:tc>
        <w:tc>
          <w:tcPr>
            <w:tcW w:w="3000" w:type="dxa"/>
          </w:tcPr>
          <w:p w:rsidR="005764FB" w:rsidRPr="003F5FC2" w:rsidRDefault="005764FB" w:rsidP="0075139D">
            <w:pPr>
              <w:jc w:val="right"/>
              <w:cnfStyle w:val="000000100000"/>
              <w:rPr>
                <w:rFonts w:ascii="Bahij Zar" w:hAnsi="Bahij Zar" w:cs="Bahij Zar"/>
                <w:sz w:val="28"/>
                <w:szCs w:val="28"/>
              </w:rPr>
            </w:pPr>
            <w:r w:rsidRPr="003F5FC2">
              <w:rPr>
                <w:rFonts w:ascii="Bahij Zar" w:hAnsi="Bahij Zar" w:cs="Bahij Zar"/>
                <w:sz w:val="28"/>
                <w:szCs w:val="28"/>
              </w:rPr>
              <w:t>15</w:t>
            </w:r>
          </w:p>
        </w:tc>
      </w:tr>
      <w:tr w:rsidR="005764FB" w:rsidRPr="003F5FC2" w:rsidTr="0075139D">
        <w:trPr>
          <w:trHeight w:val="485"/>
        </w:trPr>
        <w:tc>
          <w:tcPr>
            <w:cnfStyle w:val="001000000000"/>
            <w:tcW w:w="2178" w:type="dxa"/>
          </w:tcPr>
          <w:p w:rsidR="005764FB" w:rsidRPr="003F5FC2" w:rsidRDefault="005764FB" w:rsidP="0075139D">
            <w:pPr>
              <w:rPr>
                <w:rFonts w:ascii="Bahij Zar" w:hAnsi="Bahij Zar" w:cs="Bahij Zar"/>
                <w:sz w:val="28"/>
                <w:szCs w:val="28"/>
              </w:rPr>
            </w:pPr>
            <w:r w:rsidRPr="003F5FC2">
              <w:rPr>
                <w:rFonts w:ascii="Bahij Zar" w:hAnsi="Bahij Zar" w:cs="Bahij Zar"/>
                <w:sz w:val="28"/>
                <w:szCs w:val="28"/>
              </w:rPr>
              <w:t>31</w:t>
            </w:r>
          </w:p>
        </w:tc>
        <w:tc>
          <w:tcPr>
            <w:tcW w:w="4770" w:type="dxa"/>
          </w:tcPr>
          <w:p w:rsidR="005764FB" w:rsidRPr="003F5FC2" w:rsidRDefault="005764FB" w:rsidP="0075139D">
            <w:pPr>
              <w:jc w:val="right"/>
              <w:cnfStyle w:val="000000000000"/>
              <w:rPr>
                <w:rFonts w:ascii="Bahij Zar" w:hAnsi="Bahij Zar" w:cs="Bahij Zar"/>
                <w:sz w:val="28"/>
                <w:szCs w:val="28"/>
                <w:lang w:bidi="ps-AF"/>
              </w:rPr>
            </w:pPr>
            <w:r w:rsidRPr="003F5FC2">
              <w:rPr>
                <w:rFonts w:ascii="Bahij Zar" w:hAnsi="Bahij Zar" w:cs="Bahij Zar"/>
                <w:sz w:val="28"/>
                <w:szCs w:val="28"/>
                <w:rtl/>
                <w:lang w:bidi="ps-AF"/>
              </w:rPr>
              <w:t>د احتمالاتو اساسي قاعدې</w:t>
            </w:r>
          </w:p>
        </w:tc>
        <w:tc>
          <w:tcPr>
            <w:tcW w:w="3000" w:type="dxa"/>
          </w:tcPr>
          <w:p w:rsidR="005764FB" w:rsidRPr="003F5FC2" w:rsidRDefault="005764FB" w:rsidP="0075139D">
            <w:pPr>
              <w:jc w:val="right"/>
              <w:cnfStyle w:val="000000000000"/>
              <w:rPr>
                <w:rFonts w:ascii="Bahij Zar" w:hAnsi="Bahij Zar" w:cs="Bahij Zar"/>
                <w:sz w:val="28"/>
                <w:szCs w:val="28"/>
              </w:rPr>
            </w:pPr>
            <w:r w:rsidRPr="003F5FC2">
              <w:rPr>
                <w:rFonts w:ascii="Bahij Zar" w:hAnsi="Bahij Zar" w:cs="Bahij Zar"/>
                <w:sz w:val="28"/>
                <w:szCs w:val="28"/>
              </w:rPr>
              <w:t>16</w:t>
            </w:r>
          </w:p>
        </w:tc>
      </w:tr>
      <w:tr w:rsidR="005764FB" w:rsidRPr="003F5FC2" w:rsidTr="0075139D">
        <w:trPr>
          <w:cnfStyle w:val="000000100000"/>
          <w:trHeight w:val="485"/>
        </w:trPr>
        <w:tc>
          <w:tcPr>
            <w:cnfStyle w:val="001000000000"/>
            <w:tcW w:w="2178" w:type="dxa"/>
          </w:tcPr>
          <w:p w:rsidR="005764FB" w:rsidRPr="003F5FC2" w:rsidRDefault="005764FB" w:rsidP="0075139D">
            <w:pPr>
              <w:rPr>
                <w:rFonts w:ascii="Bahij Zar" w:hAnsi="Bahij Zar" w:cs="Bahij Zar"/>
                <w:sz w:val="28"/>
                <w:szCs w:val="28"/>
              </w:rPr>
            </w:pPr>
            <w:r w:rsidRPr="003F5FC2">
              <w:rPr>
                <w:rFonts w:ascii="Bahij Zar" w:hAnsi="Bahij Zar" w:cs="Bahij Zar"/>
                <w:sz w:val="28"/>
                <w:szCs w:val="28"/>
              </w:rPr>
              <w:t>33</w:t>
            </w:r>
          </w:p>
        </w:tc>
        <w:tc>
          <w:tcPr>
            <w:tcW w:w="4770" w:type="dxa"/>
          </w:tcPr>
          <w:p w:rsidR="005764FB" w:rsidRPr="003F5FC2" w:rsidRDefault="005764FB" w:rsidP="0075139D">
            <w:pPr>
              <w:jc w:val="right"/>
              <w:cnfStyle w:val="000000100000"/>
              <w:rPr>
                <w:rFonts w:ascii="Bahij Zar" w:hAnsi="Bahij Zar" w:cs="Bahij Zar"/>
                <w:sz w:val="28"/>
                <w:szCs w:val="28"/>
                <w:lang w:bidi="ps-AF"/>
              </w:rPr>
            </w:pPr>
            <w:r w:rsidRPr="003F5FC2">
              <w:rPr>
                <w:rFonts w:ascii="Bahij Zar" w:hAnsi="Bahij Zar" w:cs="Bahij Zar"/>
                <w:sz w:val="28"/>
                <w:szCs w:val="28"/>
                <w:rtl/>
                <w:lang w:bidi="ps-AF"/>
              </w:rPr>
              <w:t>د احتمالاتو لپاره د جمعې قاعدې</w:t>
            </w:r>
          </w:p>
        </w:tc>
        <w:tc>
          <w:tcPr>
            <w:tcW w:w="3000" w:type="dxa"/>
          </w:tcPr>
          <w:p w:rsidR="005764FB" w:rsidRPr="003F5FC2" w:rsidRDefault="005764FB" w:rsidP="0075139D">
            <w:pPr>
              <w:jc w:val="right"/>
              <w:cnfStyle w:val="000000100000"/>
              <w:rPr>
                <w:rFonts w:ascii="Bahij Zar" w:hAnsi="Bahij Zar" w:cs="Bahij Zar"/>
                <w:sz w:val="28"/>
                <w:szCs w:val="28"/>
              </w:rPr>
            </w:pPr>
            <w:r w:rsidRPr="003F5FC2">
              <w:rPr>
                <w:rFonts w:ascii="Bahij Zar" w:hAnsi="Bahij Zar" w:cs="Bahij Zar"/>
                <w:sz w:val="28"/>
                <w:szCs w:val="28"/>
              </w:rPr>
              <w:t>17</w:t>
            </w:r>
          </w:p>
        </w:tc>
      </w:tr>
      <w:tr w:rsidR="005764FB" w:rsidRPr="003F5FC2" w:rsidTr="0075139D">
        <w:trPr>
          <w:trHeight w:val="546"/>
        </w:trPr>
        <w:tc>
          <w:tcPr>
            <w:cnfStyle w:val="001000000000"/>
            <w:tcW w:w="2178" w:type="dxa"/>
          </w:tcPr>
          <w:p w:rsidR="005764FB" w:rsidRPr="003F5FC2" w:rsidRDefault="005764FB" w:rsidP="0075139D">
            <w:pPr>
              <w:rPr>
                <w:rFonts w:ascii="Bahij Zar" w:hAnsi="Bahij Zar" w:cs="Bahij Zar"/>
                <w:sz w:val="28"/>
                <w:szCs w:val="28"/>
              </w:rPr>
            </w:pPr>
            <w:r w:rsidRPr="003F5FC2">
              <w:rPr>
                <w:rFonts w:ascii="Bahij Zar" w:hAnsi="Bahij Zar" w:cs="Bahij Zar"/>
                <w:sz w:val="28"/>
                <w:szCs w:val="28"/>
              </w:rPr>
              <w:t>36</w:t>
            </w:r>
          </w:p>
        </w:tc>
        <w:tc>
          <w:tcPr>
            <w:tcW w:w="4770" w:type="dxa"/>
          </w:tcPr>
          <w:p w:rsidR="005764FB" w:rsidRPr="003F5FC2" w:rsidRDefault="005764FB" w:rsidP="0075139D">
            <w:pPr>
              <w:jc w:val="right"/>
              <w:cnfStyle w:val="000000000000"/>
              <w:rPr>
                <w:rFonts w:ascii="Bahij Zar" w:hAnsi="Bahij Zar" w:cs="Bahij Zar"/>
                <w:sz w:val="28"/>
                <w:szCs w:val="28"/>
                <w:lang w:bidi="ps-AF"/>
              </w:rPr>
            </w:pPr>
            <w:r w:rsidRPr="003F5FC2">
              <w:rPr>
                <w:rFonts w:ascii="Bahij Zar" w:hAnsi="Bahij Zar" w:cs="Bahij Zar"/>
                <w:sz w:val="28"/>
                <w:szCs w:val="28"/>
                <w:rtl/>
                <w:lang w:bidi="ps-AF"/>
              </w:rPr>
              <w:t>عمومي حالت</w:t>
            </w:r>
          </w:p>
        </w:tc>
        <w:tc>
          <w:tcPr>
            <w:tcW w:w="3000" w:type="dxa"/>
          </w:tcPr>
          <w:p w:rsidR="005764FB" w:rsidRPr="003F5FC2" w:rsidRDefault="005764FB" w:rsidP="0075139D">
            <w:pPr>
              <w:jc w:val="right"/>
              <w:cnfStyle w:val="000000000000"/>
              <w:rPr>
                <w:rFonts w:ascii="Bahij Zar" w:hAnsi="Bahij Zar" w:cs="Bahij Zar"/>
                <w:sz w:val="28"/>
                <w:szCs w:val="28"/>
              </w:rPr>
            </w:pPr>
            <w:r w:rsidRPr="003F5FC2">
              <w:rPr>
                <w:rFonts w:ascii="Bahij Zar" w:hAnsi="Bahij Zar" w:cs="Bahij Zar"/>
                <w:sz w:val="28"/>
                <w:szCs w:val="28"/>
              </w:rPr>
              <w:t>18</w:t>
            </w:r>
          </w:p>
        </w:tc>
      </w:tr>
      <w:tr w:rsidR="005764FB" w:rsidRPr="003F5FC2" w:rsidTr="0075139D">
        <w:trPr>
          <w:cnfStyle w:val="000000100000"/>
          <w:trHeight w:val="485"/>
        </w:trPr>
        <w:tc>
          <w:tcPr>
            <w:cnfStyle w:val="001000000000"/>
            <w:tcW w:w="2178" w:type="dxa"/>
          </w:tcPr>
          <w:p w:rsidR="005764FB" w:rsidRPr="003F5FC2" w:rsidRDefault="005764FB" w:rsidP="0075139D">
            <w:pPr>
              <w:rPr>
                <w:rFonts w:ascii="Bahij Zar" w:hAnsi="Bahij Zar" w:cs="Bahij Zar"/>
                <w:sz w:val="28"/>
                <w:szCs w:val="28"/>
              </w:rPr>
            </w:pPr>
            <w:r w:rsidRPr="003F5FC2">
              <w:rPr>
                <w:rFonts w:ascii="Bahij Zar" w:hAnsi="Bahij Zar" w:cs="Bahij Zar"/>
                <w:sz w:val="28"/>
                <w:szCs w:val="28"/>
              </w:rPr>
              <w:t>37</w:t>
            </w:r>
          </w:p>
        </w:tc>
        <w:tc>
          <w:tcPr>
            <w:tcW w:w="4770" w:type="dxa"/>
          </w:tcPr>
          <w:p w:rsidR="005764FB" w:rsidRPr="003F5FC2" w:rsidRDefault="005764FB" w:rsidP="0075139D">
            <w:pPr>
              <w:jc w:val="right"/>
              <w:cnfStyle w:val="000000100000"/>
              <w:rPr>
                <w:rFonts w:ascii="Bahij Zar" w:hAnsi="Bahij Zar" w:cs="Bahij Zar"/>
                <w:sz w:val="28"/>
                <w:szCs w:val="28"/>
                <w:lang w:bidi="ps-AF"/>
              </w:rPr>
            </w:pPr>
            <w:r w:rsidRPr="003F5FC2">
              <w:rPr>
                <w:rFonts w:ascii="Bahij Zar" w:hAnsi="Bahij Zar" w:cs="Bahij Zar"/>
                <w:sz w:val="28"/>
                <w:szCs w:val="28"/>
                <w:rtl/>
                <w:lang w:bidi="ps-AF"/>
              </w:rPr>
              <w:t>د ضرب قاعدې</w:t>
            </w:r>
          </w:p>
        </w:tc>
        <w:tc>
          <w:tcPr>
            <w:tcW w:w="3000" w:type="dxa"/>
          </w:tcPr>
          <w:p w:rsidR="005764FB" w:rsidRPr="003F5FC2" w:rsidRDefault="005764FB" w:rsidP="0075139D">
            <w:pPr>
              <w:jc w:val="right"/>
              <w:cnfStyle w:val="000000100000"/>
              <w:rPr>
                <w:rFonts w:ascii="Bahij Zar" w:hAnsi="Bahij Zar" w:cs="Bahij Zar"/>
                <w:sz w:val="28"/>
                <w:szCs w:val="28"/>
              </w:rPr>
            </w:pPr>
            <w:r w:rsidRPr="003F5FC2">
              <w:rPr>
                <w:rFonts w:ascii="Bahij Zar" w:hAnsi="Bahij Zar" w:cs="Bahij Zar"/>
                <w:sz w:val="28"/>
                <w:szCs w:val="28"/>
              </w:rPr>
              <w:t>19</w:t>
            </w:r>
          </w:p>
        </w:tc>
      </w:tr>
      <w:tr w:rsidR="005764FB" w:rsidRPr="003F5FC2" w:rsidTr="0075139D">
        <w:trPr>
          <w:trHeight w:val="485"/>
        </w:trPr>
        <w:tc>
          <w:tcPr>
            <w:cnfStyle w:val="001000000000"/>
            <w:tcW w:w="2178" w:type="dxa"/>
          </w:tcPr>
          <w:p w:rsidR="005764FB" w:rsidRPr="003F5FC2" w:rsidRDefault="005764FB" w:rsidP="0075139D">
            <w:pPr>
              <w:rPr>
                <w:rFonts w:ascii="Bahij Zar" w:hAnsi="Bahij Zar" w:cs="Bahij Zar"/>
                <w:sz w:val="28"/>
                <w:szCs w:val="28"/>
              </w:rPr>
            </w:pPr>
            <w:r w:rsidRPr="003F5FC2">
              <w:rPr>
                <w:rFonts w:ascii="Bahij Zar" w:hAnsi="Bahij Zar" w:cs="Bahij Zar"/>
                <w:sz w:val="28"/>
                <w:szCs w:val="28"/>
              </w:rPr>
              <w:t>39</w:t>
            </w:r>
          </w:p>
        </w:tc>
        <w:tc>
          <w:tcPr>
            <w:tcW w:w="4770" w:type="dxa"/>
          </w:tcPr>
          <w:p w:rsidR="005764FB" w:rsidRPr="003F5FC2" w:rsidRDefault="005764FB" w:rsidP="0075139D">
            <w:pPr>
              <w:jc w:val="right"/>
              <w:cnfStyle w:val="000000000000"/>
              <w:rPr>
                <w:rFonts w:ascii="Bahij Zar" w:hAnsi="Bahij Zar" w:cs="Bahij Zar"/>
                <w:sz w:val="28"/>
                <w:szCs w:val="28"/>
                <w:lang w:bidi="ps-AF"/>
              </w:rPr>
            </w:pPr>
            <w:r w:rsidRPr="003F5FC2">
              <w:rPr>
                <w:rFonts w:ascii="Bahij Zar" w:hAnsi="Bahij Zar" w:cs="Bahij Zar"/>
                <w:sz w:val="28"/>
                <w:szCs w:val="28"/>
                <w:rtl/>
                <w:lang w:bidi="ps-AF"/>
              </w:rPr>
              <w:t>د ضرب عمومي قاعدې</w:t>
            </w:r>
          </w:p>
        </w:tc>
        <w:tc>
          <w:tcPr>
            <w:tcW w:w="3000" w:type="dxa"/>
          </w:tcPr>
          <w:p w:rsidR="005764FB" w:rsidRPr="003F5FC2" w:rsidRDefault="005764FB" w:rsidP="0075139D">
            <w:pPr>
              <w:jc w:val="right"/>
              <w:cnfStyle w:val="000000000000"/>
              <w:rPr>
                <w:rFonts w:ascii="Bahij Zar" w:hAnsi="Bahij Zar" w:cs="Bahij Zar"/>
                <w:sz w:val="28"/>
                <w:szCs w:val="28"/>
              </w:rPr>
            </w:pPr>
            <w:r w:rsidRPr="003F5FC2">
              <w:rPr>
                <w:rFonts w:ascii="Bahij Zar" w:hAnsi="Bahij Zar" w:cs="Bahij Zar"/>
                <w:sz w:val="28"/>
                <w:szCs w:val="28"/>
              </w:rPr>
              <w:t>20</w:t>
            </w:r>
          </w:p>
        </w:tc>
      </w:tr>
      <w:tr w:rsidR="005764FB" w:rsidRPr="003F5FC2" w:rsidTr="0075139D">
        <w:trPr>
          <w:cnfStyle w:val="000000100000"/>
          <w:trHeight w:val="485"/>
        </w:trPr>
        <w:tc>
          <w:tcPr>
            <w:cnfStyle w:val="001000000000"/>
            <w:tcW w:w="2178" w:type="dxa"/>
          </w:tcPr>
          <w:p w:rsidR="005764FB" w:rsidRPr="003F5FC2" w:rsidRDefault="005764FB" w:rsidP="0075139D">
            <w:pPr>
              <w:rPr>
                <w:rFonts w:ascii="Bahij Zar" w:hAnsi="Bahij Zar" w:cs="Bahij Zar"/>
                <w:sz w:val="28"/>
                <w:szCs w:val="28"/>
              </w:rPr>
            </w:pPr>
            <w:r w:rsidRPr="003F5FC2">
              <w:rPr>
                <w:rFonts w:ascii="Bahij Zar" w:hAnsi="Bahij Zar" w:cs="Bahij Zar"/>
                <w:sz w:val="28"/>
                <w:szCs w:val="28"/>
              </w:rPr>
              <w:t>40</w:t>
            </w:r>
          </w:p>
        </w:tc>
        <w:tc>
          <w:tcPr>
            <w:tcW w:w="4770" w:type="dxa"/>
          </w:tcPr>
          <w:p w:rsidR="005764FB" w:rsidRPr="003F5FC2" w:rsidRDefault="005764FB" w:rsidP="0075139D">
            <w:pPr>
              <w:jc w:val="right"/>
              <w:cnfStyle w:val="000000100000"/>
              <w:rPr>
                <w:rFonts w:ascii="Bahij Zar" w:hAnsi="Bahij Zar" w:cs="Bahij Zar"/>
                <w:sz w:val="28"/>
                <w:szCs w:val="28"/>
                <w:lang w:bidi="ps-AF"/>
              </w:rPr>
            </w:pPr>
            <w:r w:rsidRPr="003F5FC2">
              <w:rPr>
                <w:rFonts w:ascii="Bahij Zar" w:hAnsi="Bahij Zar" w:cs="Bahij Zar"/>
                <w:sz w:val="28"/>
                <w:szCs w:val="28"/>
                <w:rtl/>
                <w:lang w:bidi="ps-AF"/>
              </w:rPr>
              <w:t>پایله</w:t>
            </w:r>
          </w:p>
        </w:tc>
        <w:tc>
          <w:tcPr>
            <w:tcW w:w="3000" w:type="dxa"/>
          </w:tcPr>
          <w:p w:rsidR="005764FB" w:rsidRPr="003F5FC2" w:rsidRDefault="005764FB" w:rsidP="0075139D">
            <w:pPr>
              <w:jc w:val="right"/>
              <w:cnfStyle w:val="000000100000"/>
              <w:rPr>
                <w:rFonts w:ascii="Bahij Zar" w:hAnsi="Bahij Zar" w:cs="Bahij Zar"/>
                <w:sz w:val="28"/>
                <w:szCs w:val="28"/>
              </w:rPr>
            </w:pPr>
            <w:r w:rsidRPr="003F5FC2">
              <w:rPr>
                <w:rFonts w:ascii="Bahij Zar" w:hAnsi="Bahij Zar" w:cs="Bahij Zar"/>
                <w:sz w:val="28"/>
                <w:szCs w:val="28"/>
              </w:rPr>
              <w:t>21</w:t>
            </w:r>
          </w:p>
        </w:tc>
      </w:tr>
      <w:tr w:rsidR="005764FB" w:rsidRPr="003F5FC2" w:rsidTr="0075139D">
        <w:trPr>
          <w:trHeight w:val="485"/>
        </w:trPr>
        <w:tc>
          <w:tcPr>
            <w:cnfStyle w:val="001000000000"/>
            <w:tcW w:w="2178" w:type="dxa"/>
          </w:tcPr>
          <w:p w:rsidR="005764FB" w:rsidRPr="003F5FC2" w:rsidRDefault="005764FB" w:rsidP="0075139D">
            <w:pPr>
              <w:rPr>
                <w:rFonts w:ascii="Bahij Zar" w:hAnsi="Bahij Zar" w:cs="Bahij Zar"/>
                <w:sz w:val="28"/>
                <w:szCs w:val="28"/>
              </w:rPr>
            </w:pPr>
            <w:r w:rsidRPr="003F5FC2">
              <w:rPr>
                <w:rFonts w:ascii="Bahij Zar" w:hAnsi="Bahij Zar" w:cs="Bahij Zar"/>
                <w:sz w:val="28"/>
                <w:szCs w:val="28"/>
              </w:rPr>
              <w:t>41</w:t>
            </w:r>
          </w:p>
        </w:tc>
        <w:tc>
          <w:tcPr>
            <w:tcW w:w="4770" w:type="dxa"/>
          </w:tcPr>
          <w:p w:rsidR="005764FB" w:rsidRPr="003F5FC2" w:rsidRDefault="005764FB" w:rsidP="0075139D">
            <w:pPr>
              <w:jc w:val="right"/>
              <w:cnfStyle w:val="000000000000"/>
              <w:rPr>
                <w:rFonts w:ascii="Bahij Zar" w:hAnsi="Bahij Zar" w:cs="Bahij Zar"/>
                <w:sz w:val="28"/>
                <w:szCs w:val="28"/>
                <w:lang w:bidi="ps-AF"/>
              </w:rPr>
            </w:pPr>
            <w:r w:rsidRPr="003F5FC2">
              <w:rPr>
                <w:rFonts w:ascii="Bahij Zar" w:hAnsi="Bahij Zar" w:cs="Bahij Zar"/>
                <w:sz w:val="28"/>
                <w:szCs w:val="28"/>
                <w:rtl/>
                <w:lang w:bidi="ps-AF"/>
              </w:rPr>
              <w:t>وړاندیزونه</w:t>
            </w:r>
          </w:p>
        </w:tc>
        <w:tc>
          <w:tcPr>
            <w:tcW w:w="3000" w:type="dxa"/>
          </w:tcPr>
          <w:p w:rsidR="005764FB" w:rsidRPr="003F5FC2" w:rsidRDefault="005764FB" w:rsidP="0075139D">
            <w:pPr>
              <w:jc w:val="right"/>
              <w:cnfStyle w:val="000000000000"/>
              <w:rPr>
                <w:rFonts w:ascii="Bahij Zar" w:hAnsi="Bahij Zar" w:cs="Bahij Zar"/>
                <w:sz w:val="28"/>
                <w:szCs w:val="28"/>
              </w:rPr>
            </w:pPr>
            <w:r w:rsidRPr="003F5FC2">
              <w:rPr>
                <w:rFonts w:ascii="Bahij Zar" w:hAnsi="Bahij Zar" w:cs="Bahij Zar"/>
                <w:sz w:val="28"/>
                <w:szCs w:val="28"/>
              </w:rPr>
              <w:t>22</w:t>
            </w:r>
          </w:p>
        </w:tc>
      </w:tr>
    </w:tbl>
    <w:p w:rsidR="005764FB" w:rsidRPr="003F5FC2" w:rsidRDefault="005764FB" w:rsidP="005764FB">
      <w:pPr>
        <w:jc w:val="center"/>
        <w:rPr>
          <w:rFonts w:ascii="Bahij Zar" w:hAnsi="Bahij Zar" w:cs="Bahij Zar"/>
          <w:b/>
          <w:bCs/>
          <w:sz w:val="32"/>
          <w:szCs w:val="32"/>
          <w:rtl/>
          <w:lang w:bidi="ps-AF"/>
        </w:rPr>
      </w:pPr>
      <w:r w:rsidRPr="003F5FC2">
        <w:rPr>
          <w:rFonts w:ascii="Bahij Zar" w:hAnsi="Bahij Zar" w:cs="Bahij Zar"/>
          <w:b/>
          <w:bCs/>
          <w:sz w:val="32"/>
          <w:szCs w:val="32"/>
          <w:rtl/>
          <w:lang w:bidi="ps-AF"/>
        </w:rPr>
        <w:t>لړلیک</w:t>
      </w:r>
    </w:p>
    <w:p w:rsidR="005764FB" w:rsidRDefault="005764FB">
      <w:pPr>
        <w:rPr>
          <w:rFonts w:ascii="PashtoReshad" w:hAnsi="PashtoReshad" w:cs="PashtoReshad"/>
          <w:b/>
          <w:bCs/>
          <w:sz w:val="32"/>
          <w:szCs w:val="32"/>
          <w:lang w:bidi="ps-AF"/>
        </w:rPr>
      </w:pPr>
      <w:r>
        <w:rPr>
          <w:rFonts w:ascii="PashtoReshad" w:hAnsi="PashtoReshad" w:cs="PashtoReshad"/>
          <w:b/>
          <w:bCs/>
          <w:sz w:val="32"/>
          <w:szCs w:val="32"/>
          <w:lang w:bidi="ps-AF"/>
        </w:rPr>
        <w:br w:type="page"/>
      </w:r>
    </w:p>
    <w:p w:rsidR="00103D7D" w:rsidRPr="005764FB" w:rsidRDefault="00103D7D" w:rsidP="005764FB">
      <w:pPr>
        <w:bidi/>
        <w:spacing w:line="360" w:lineRule="auto"/>
        <w:jc w:val="center"/>
        <w:rPr>
          <w:rFonts w:ascii="PashtoReshad" w:hAnsi="PashtoReshad" w:cs="PashtoReshad"/>
          <w:b/>
          <w:bCs/>
          <w:sz w:val="32"/>
          <w:szCs w:val="32"/>
          <w:rtl/>
          <w:lang w:bidi="ps-AF"/>
        </w:rPr>
      </w:pPr>
      <w:r w:rsidRPr="00552AE0">
        <w:rPr>
          <w:rFonts w:ascii="PashtoReshad" w:hAnsi="PashtoReshad" w:cs="PashtoReshad"/>
          <w:b/>
          <w:bCs/>
          <w:sz w:val="32"/>
          <w:szCs w:val="32"/>
          <w:rtl/>
          <w:lang w:bidi="ps-AF"/>
        </w:rPr>
        <w:lastRenderedPageBreak/>
        <w:t>پیلیزه</w:t>
      </w:r>
    </w:p>
    <w:p w:rsidR="002D6B8D" w:rsidRPr="00552AE0" w:rsidRDefault="002D6B8D" w:rsidP="006F5E6E">
      <w:pPr>
        <w:bidi/>
        <w:spacing w:line="360" w:lineRule="auto"/>
        <w:jc w:val="both"/>
        <w:rPr>
          <w:rFonts w:ascii="PashtoReshad" w:hAnsi="PashtoReshad" w:cs="PashtoReshad"/>
          <w:sz w:val="28"/>
          <w:szCs w:val="28"/>
        </w:rPr>
      </w:pPr>
      <w:r w:rsidRPr="00552AE0">
        <w:rPr>
          <w:rFonts w:ascii="PashtoReshad" w:hAnsi="PashtoReshad" w:cs="PashtoReshad"/>
          <w:sz w:val="28"/>
          <w:szCs w:val="28"/>
          <w:rtl/>
        </w:rPr>
        <w:t>هل يستوى الذين يعلمون والذين لايعلمون : الايه ٨ سورۀ  زمر</w:t>
      </w:r>
    </w:p>
    <w:p w:rsidR="002D6B8D" w:rsidRPr="00552AE0" w:rsidRDefault="002D6B8D" w:rsidP="006F5E6E">
      <w:pPr>
        <w:bidi/>
        <w:spacing w:line="360" w:lineRule="auto"/>
        <w:jc w:val="both"/>
        <w:rPr>
          <w:rFonts w:ascii="PashtoReshad" w:hAnsi="PashtoReshad" w:cs="PashtoReshad"/>
          <w:sz w:val="28"/>
          <w:szCs w:val="28"/>
          <w:lang w:bidi="ps-AF"/>
        </w:rPr>
      </w:pPr>
      <w:r w:rsidRPr="00552AE0">
        <w:rPr>
          <w:rFonts w:ascii="PashtoReshad" w:hAnsi="PashtoReshad" w:cs="PashtoReshad"/>
          <w:sz w:val="28"/>
          <w:szCs w:val="28"/>
          <w:rtl/>
          <w:lang w:bidi="ps-AF"/>
        </w:rPr>
        <w:t>ژباړ</w:t>
      </w:r>
      <w:r w:rsidRPr="00552AE0">
        <w:rPr>
          <w:rFonts w:ascii="PashtoReshad" w:hAnsi="PashtoReshad" w:cs="PashtoReshad"/>
          <w:sz w:val="28"/>
          <w:szCs w:val="28"/>
          <w:rtl/>
        </w:rPr>
        <w:t>ه : ايا برابر دي هغه خلک چي علم لر</w:t>
      </w:r>
      <w:r w:rsidRPr="00552AE0">
        <w:rPr>
          <w:rFonts w:ascii="PashtoReshad" w:hAnsi="PashtoReshad" w:cs="PashtoReshad"/>
          <w:sz w:val="28"/>
          <w:szCs w:val="28"/>
          <w:rtl/>
          <w:lang w:bidi="ps-AF"/>
        </w:rPr>
        <w:t>ي</w:t>
      </w:r>
      <w:r w:rsidRPr="00552AE0">
        <w:rPr>
          <w:rFonts w:ascii="PashtoReshad" w:hAnsi="PashtoReshad" w:cs="PashtoReshad"/>
          <w:sz w:val="28"/>
          <w:szCs w:val="28"/>
          <w:rtl/>
        </w:rPr>
        <w:t xml:space="preserve"> او هغه چي علم نه لر</w:t>
      </w:r>
      <w:r w:rsidRPr="00552AE0">
        <w:rPr>
          <w:rFonts w:ascii="PashtoReshad" w:hAnsi="PashtoReshad" w:cs="PashtoReshad"/>
          <w:sz w:val="28"/>
          <w:szCs w:val="28"/>
          <w:rtl/>
          <w:lang w:bidi="ps-AF"/>
        </w:rPr>
        <w:t>ي</w:t>
      </w:r>
      <w:r w:rsidRPr="00552AE0">
        <w:rPr>
          <w:rFonts w:ascii="PashtoReshad" w:hAnsi="PashtoReshad" w:cs="PashtoReshad"/>
          <w:sz w:val="28"/>
          <w:szCs w:val="28"/>
          <w:rtl/>
        </w:rPr>
        <w:t>.</w:t>
      </w:r>
    </w:p>
    <w:p w:rsidR="002D6B8D" w:rsidRPr="00552AE0" w:rsidRDefault="002D6B8D" w:rsidP="006F5E6E">
      <w:pPr>
        <w:bidi/>
        <w:spacing w:line="360" w:lineRule="auto"/>
        <w:ind w:right="-51"/>
        <w:jc w:val="both"/>
        <w:rPr>
          <w:rFonts w:ascii="PashtoReshad" w:hAnsi="PashtoReshad" w:cs="PashtoReshad"/>
          <w:sz w:val="28"/>
          <w:szCs w:val="28"/>
          <w:rtl/>
        </w:rPr>
      </w:pPr>
      <w:r w:rsidRPr="00552AE0">
        <w:rPr>
          <w:rFonts w:ascii="PashtoReshad" w:hAnsi="PashtoReshad" w:cs="PashtoReshad"/>
          <w:sz w:val="28"/>
          <w:szCs w:val="28"/>
          <w:rtl/>
        </w:rPr>
        <w:t xml:space="preserve"> </w:t>
      </w:r>
      <w:r w:rsidRPr="00552AE0">
        <w:rPr>
          <w:rFonts w:ascii="PashtoReshad" w:hAnsi="PashtoReshad" w:cs="PashtoReshad"/>
          <w:sz w:val="28"/>
          <w:szCs w:val="28"/>
          <w:rtl/>
          <w:lang w:val="en-TT"/>
        </w:rPr>
        <w:t xml:space="preserve">       </w:t>
      </w:r>
      <w:r w:rsidRPr="00552AE0">
        <w:rPr>
          <w:rFonts w:ascii="PashtoReshad" w:hAnsi="PashtoReshad" w:cs="PashtoReshad"/>
          <w:sz w:val="28"/>
          <w:szCs w:val="28"/>
          <w:rtl/>
        </w:rPr>
        <w:t>څرګنده ده چې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يوې ټولنې پرمختګ او انکشاف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علم او</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پوهې په رڼاکې شونې دى.</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که په يوه ټولنه کې علم او پوهه </w:t>
      </w:r>
      <w:r w:rsidR="00603097">
        <w:rPr>
          <w:rFonts w:ascii="PashtoReshad" w:hAnsi="PashtoReshad" w:cs="PashtoReshad"/>
          <w:sz w:val="28"/>
          <w:szCs w:val="28"/>
        </w:rPr>
        <w:t xml:space="preserve"> </w:t>
      </w:r>
      <w:r w:rsidRPr="00552AE0">
        <w:rPr>
          <w:rFonts w:ascii="PashtoReshad" w:hAnsi="PashtoReshad" w:cs="PashtoReshad"/>
          <w:sz w:val="28"/>
          <w:szCs w:val="28"/>
          <w:rtl/>
        </w:rPr>
        <w:t>نه وي نوپرمختګ به يې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ډېرو غټو ستونزو او مشکلا تو سره مخ شي.</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په کومه ټولنه کې چې ښوونه اوروزنه وجود ولري نوه</w:t>
      </w:r>
      <w:r w:rsidR="00603097">
        <w:rPr>
          <w:rFonts w:ascii="PashtoReshad" w:hAnsi="PashtoReshad" w:cs="PashtoReshad"/>
          <w:sz w:val="28"/>
          <w:szCs w:val="28"/>
        </w:rPr>
        <w:t>k</w:t>
      </w:r>
      <w:r w:rsidRPr="00552AE0">
        <w:rPr>
          <w:rFonts w:ascii="PashtoReshad" w:hAnsi="PashtoReshad" w:cs="PashtoReshad"/>
          <w:sz w:val="28"/>
          <w:szCs w:val="28"/>
          <w:rtl/>
        </w:rPr>
        <w:t>غه ټولنه کولاى شي چې ډېر</w:t>
      </w:r>
      <w:r w:rsidRPr="00552AE0">
        <w:rPr>
          <w:rFonts w:ascii="PashtoReshad" w:hAnsi="PashtoReshad" w:cs="PashtoReshad"/>
          <w:sz w:val="28"/>
          <w:szCs w:val="28"/>
          <w:rtl/>
          <w:lang w:bidi="ps-AF"/>
        </w:rPr>
        <w:t xml:space="preserve"> ژ</w:t>
      </w:r>
      <w:r w:rsidRPr="00552AE0">
        <w:rPr>
          <w:rFonts w:ascii="PashtoReshad" w:hAnsi="PashtoReshad" w:cs="PashtoReshad"/>
          <w:sz w:val="28"/>
          <w:szCs w:val="28"/>
          <w:rtl/>
        </w:rPr>
        <w:t>ر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پرمختګ په لور ګامونه اوچت کړي،</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ښوونې او</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روزنې مس</w:t>
      </w:r>
      <w:r w:rsidRPr="00552AE0">
        <w:rPr>
          <w:rFonts w:ascii="PashtoReshad" w:hAnsi="PashtoReshad" w:cs="PashtoReshad"/>
          <w:sz w:val="28"/>
          <w:szCs w:val="28"/>
          <w:rtl/>
          <w:lang w:bidi="ps-AF"/>
        </w:rPr>
        <w:t>ئ</w:t>
      </w:r>
      <w:r w:rsidRPr="00552AE0">
        <w:rPr>
          <w:rFonts w:ascii="PashtoReshad" w:hAnsi="PashtoReshad" w:cs="PashtoReshad"/>
          <w:sz w:val="28"/>
          <w:szCs w:val="28"/>
          <w:rtl/>
        </w:rPr>
        <w:t>لې ته ځکه ډ</w:t>
      </w:r>
      <w:r w:rsidRPr="00552AE0">
        <w:rPr>
          <w:rFonts w:ascii="PashtoReshad" w:hAnsi="PashtoReshad" w:cs="PashtoReshad"/>
          <w:sz w:val="28"/>
          <w:szCs w:val="28"/>
          <w:rtl/>
          <w:lang w:bidi="ps-AF"/>
        </w:rPr>
        <w:t>ې</w:t>
      </w:r>
      <w:r w:rsidRPr="00552AE0">
        <w:rPr>
          <w:rFonts w:ascii="PashtoReshad" w:hAnsi="PashtoReshad" w:cs="PashtoReshad"/>
          <w:sz w:val="28"/>
          <w:szCs w:val="28"/>
          <w:rtl/>
        </w:rPr>
        <w:t>ره توجه او</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پاملرنه په کار</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ه چې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ښوونې او روزنې په برکت هر کار اسانه ک</w:t>
      </w:r>
      <w:r w:rsidRPr="00552AE0">
        <w:rPr>
          <w:rFonts w:ascii="PashtoReshad" w:hAnsi="PashtoReshad" w:cs="PashtoReshad"/>
          <w:sz w:val="28"/>
          <w:szCs w:val="28"/>
          <w:rtl/>
          <w:lang w:bidi="ps-AF"/>
        </w:rPr>
        <w:t>ې</w:t>
      </w:r>
      <w:r w:rsidRPr="00552AE0">
        <w:rPr>
          <w:rFonts w:ascii="PashtoReshad" w:hAnsi="PashtoReshad" w:cs="PashtoReshad"/>
          <w:sz w:val="28"/>
          <w:szCs w:val="28"/>
          <w:rtl/>
        </w:rPr>
        <w:t>ږي</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و تور</w:t>
      </w:r>
      <w:r w:rsidRPr="00552AE0">
        <w:rPr>
          <w:rFonts w:ascii="PashtoReshad" w:hAnsi="PashtoReshad" w:cs="PashtoReshad"/>
          <w:sz w:val="28"/>
          <w:szCs w:val="28"/>
          <w:rtl/>
          <w:lang w:bidi="ps-AF"/>
        </w:rPr>
        <w:t>ې</w:t>
      </w:r>
      <w:r w:rsidRPr="00552AE0">
        <w:rPr>
          <w:rFonts w:ascii="PashtoReshad" w:hAnsi="PashtoReshad" w:cs="PashtoReshad"/>
          <w:sz w:val="28"/>
          <w:szCs w:val="28"/>
          <w:rtl/>
        </w:rPr>
        <w:t xml:space="preserve"> تيارې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پوه</w:t>
      </w:r>
      <w:r w:rsidRPr="00552AE0">
        <w:rPr>
          <w:rFonts w:ascii="PashtoReshad" w:hAnsi="PashtoReshad" w:cs="PashtoReshad"/>
          <w:sz w:val="28"/>
          <w:szCs w:val="28"/>
          <w:rtl/>
          <w:lang w:bidi="ps-AF"/>
        </w:rPr>
        <w:t>ې</w:t>
      </w:r>
      <w:r w:rsidRPr="00552AE0">
        <w:rPr>
          <w:rFonts w:ascii="PashtoReshad" w:hAnsi="PashtoReshad" w:cs="PashtoReshad"/>
          <w:sz w:val="28"/>
          <w:szCs w:val="28"/>
          <w:rtl/>
        </w:rPr>
        <w:t xml:space="preserve">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رڼا</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په </w:t>
      </w:r>
      <w:r w:rsidRPr="00552AE0">
        <w:rPr>
          <w:rFonts w:ascii="PashtoReshad" w:hAnsi="PashtoReshad" w:cs="PashtoReshad"/>
          <w:sz w:val="28"/>
          <w:szCs w:val="28"/>
          <w:rtl/>
          <w:lang w:bidi="ps-AF"/>
        </w:rPr>
        <w:t>څ</w:t>
      </w:r>
      <w:r w:rsidRPr="00552AE0">
        <w:rPr>
          <w:rFonts w:ascii="PashtoReshad" w:hAnsi="PashtoReshad" w:cs="PashtoReshad"/>
          <w:sz w:val="28"/>
          <w:szCs w:val="28"/>
          <w:rtl/>
        </w:rPr>
        <w:t>راغون</w:t>
      </w:r>
      <w:r w:rsidRPr="00552AE0">
        <w:rPr>
          <w:rFonts w:ascii="PashtoReshad" w:hAnsi="PashtoReshad" w:cs="PashtoReshad"/>
          <w:sz w:val="28"/>
          <w:szCs w:val="28"/>
          <w:rtl/>
          <w:lang w:bidi="ps-AF"/>
        </w:rPr>
        <w:t>و</w:t>
      </w:r>
      <w:r w:rsidRPr="00552AE0">
        <w:rPr>
          <w:rFonts w:ascii="PashtoReshad" w:hAnsi="PashtoReshad" w:cs="PashtoReshad"/>
          <w:sz w:val="28"/>
          <w:szCs w:val="28"/>
          <w:rtl/>
        </w:rPr>
        <w:t xml:space="preserve"> روښانه ک</w:t>
      </w:r>
      <w:r w:rsidRPr="00552AE0">
        <w:rPr>
          <w:rFonts w:ascii="PashtoReshad" w:hAnsi="PashtoReshad" w:cs="PashtoReshad"/>
          <w:sz w:val="28"/>
          <w:szCs w:val="28"/>
          <w:rtl/>
          <w:lang w:bidi="ps-AF"/>
        </w:rPr>
        <w:t>ې</w:t>
      </w:r>
      <w:r w:rsidRPr="00552AE0">
        <w:rPr>
          <w:rFonts w:ascii="PashtoReshad" w:hAnsi="PashtoReshad" w:cs="PashtoReshad"/>
          <w:sz w:val="28"/>
          <w:szCs w:val="28"/>
          <w:rtl/>
        </w:rPr>
        <w:t>ږي،</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همدې ښوونې او روزنې په واسطه خلک خپله ټولنه او خپل ه</w:t>
      </w:r>
      <w:r w:rsidRPr="00552AE0">
        <w:rPr>
          <w:rFonts w:ascii="PashtoReshad" w:hAnsi="PashtoReshad" w:cs="PashtoReshad"/>
          <w:sz w:val="28"/>
          <w:szCs w:val="28"/>
          <w:rtl/>
          <w:lang w:bidi="ps-AF"/>
        </w:rPr>
        <w:t>ی</w:t>
      </w:r>
      <w:r w:rsidRPr="00552AE0">
        <w:rPr>
          <w:rFonts w:ascii="PashtoReshad" w:hAnsi="PashtoReshad" w:cs="PashtoReshad"/>
          <w:sz w:val="28"/>
          <w:szCs w:val="28"/>
          <w:rtl/>
        </w:rPr>
        <w:t>واد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پرمختللو ټولنو</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او پرمختللو هېوادونو په </w:t>
      </w:r>
      <w:r w:rsidRPr="00552AE0">
        <w:rPr>
          <w:rFonts w:ascii="PashtoReshad" w:hAnsi="PashtoReshad" w:cs="PashtoReshad"/>
          <w:sz w:val="28"/>
          <w:szCs w:val="28"/>
          <w:rtl/>
          <w:lang w:bidi="ps-AF"/>
        </w:rPr>
        <w:t>قطار</w:t>
      </w:r>
      <w:r w:rsidRPr="00552AE0">
        <w:rPr>
          <w:rFonts w:ascii="PashtoReshad" w:hAnsi="PashtoReshad" w:cs="PashtoReshad"/>
          <w:sz w:val="28"/>
          <w:szCs w:val="28"/>
          <w:rtl/>
        </w:rPr>
        <w:t xml:space="preserve"> کې دروي.</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يادونې وړده چې ښوونه اوروزنه درسي موادو</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و وسايلو ته اړتيالر</w:t>
      </w:r>
      <w:r w:rsidRPr="00552AE0">
        <w:rPr>
          <w:rFonts w:ascii="PashtoReshad" w:hAnsi="PashtoReshad" w:cs="PashtoReshad"/>
          <w:sz w:val="28"/>
          <w:szCs w:val="28"/>
          <w:rtl/>
          <w:lang w:bidi="ps-AF"/>
        </w:rPr>
        <w:t>ي</w:t>
      </w:r>
      <w:r w:rsidRPr="00552AE0">
        <w:rPr>
          <w:rFonts w:ascii="PashtoReshad" w:hAnsi="PashtoReshad" w:cs="PashtoReshad"/>
          <w:sz w:val="28"/>
          <w:szCs w:val="28"/>
          <w:rtl/>
        </w:rPr>
        <w:t>. ځکه چې</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علمي اثار،</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کتابونه او رسالې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ښوونې او روزنې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مهمو توکــــو څخه شمېرل کــــېږي.</w:t>
      </w:r>
    </w:p>
    <w:p w:rsidR="00684F83" w:rsidRPr="00552AE0" w:rsidRDefault="002D6B8D" w:rsidP="00615C03">
      <w:pPr>
        <w:bidi/>
        <w:spacing w:line="360" w:lineRule="auto"/>
        <w:ind w:right="-51"/>
        <w:jc w:val="both"/>
        <w:rPr>
          <w:rFonts w:ascii="PashtoReshad" w:hAnsi="PashtoReshad" w:cs="PashtoReshad"/>
          <w:sz w:val="28"/>
          <w:szCs w:val="28"/>
          <w:rtl/>
          <w:lang w:bidi="ps-AF"/>
        </w:rPr>
      </w:pPr>
      <w:r w:rsidRPr="00552AE0">
        <w:rPr>
          <w:rFonts w:ascii="PashtoReshad" w:hAnsi="PashtoReshad" w:cs="PashtoReshad"/>
          <w:sz w:val="28"/>
          <w:szCs w:val="28"/>
          <w:rtl/>
        </w:rPr>
        <w:t xml:space="preserve">       که دغه علمي اثاراوکتابونه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مسلکي متخص</w:t>
      </w:r>
      <w:r w:rsidRPr="00552AE0">
        <w:rPr>
          <w:rFonts w:ascii="PashtoReshad" w:hAnsi="PashtoReshad" w:cs="PashtoReshad"/>
          <w:sz w:val="28"/>
          <w:szCs w:val="28"/>
          <w:rtl/>
          <w:lang w:bidi="ps-AF"/>
        </w:rPr>
        <w:t>ي</w:t>
      </w:r>
      <w:r w:rsidRPr="00552AE0">
        <w:rPr>
          <w:rFonts w:ascii="PashtoReshad" w:hAnsi="PashtoReshad" w:cs="PashtoReshad"/>
          <w:sz w:val="28"/>
          <w:szCs w:val="28"/>
          <w:rtl/>
        </w:rPr>
        <w:t>صينو، علمي کدرونو او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علم او</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پوهې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لارې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مشعل دارانو</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په مټ ټولنې ته وړاندې ش</w:t>
      </w:r>
      <w:r w:rsidRPr="00552AE0">
        <w:rPr>
          <w:rFonts w:ascii="PashtoReshad" w:hAnsi="PashtoReshad" w:cs="PashtoReshad"/>
          <w:sz w:val="28"/>
          <w:szCs w:val="28"/>
          <w:rtl/>
          <w:lang w:bidi="ps-AF"/>
        </w:rPr>
        <w:t>ي</w:t>
      </w:r>
      <w:r w:rsidRPr="00552AE0">
        <w:rPr>
          <w:rFonts w:ascii="PashtoReshad" w:hAnsi="PashtoReshad" w:cs="PashtoReshad"/>
          <w:sz w:val="28"/>
          <w:szCs w:val="28"/>
          <w:rtl/>
        </w:rPr>
        <w:t>، نو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ټولنې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پرمختګ په لاره کې ډ</w:t>
      </w:r>
      <w:r w:rsidRPr="00552AE0">
        <w:rPr>
          <w:rFonts w:ascii="PashtoReshad" w:hAnsi="PashtoReshad" w:cs="PashtoReshad"/>
          <w:sz w:val="28"/>
          <w:szCs w:val="28"/>
          <w:rtl/>
          <w:lang w:bidi="ps-AF"/>
        </w:rPr>
        <w:t>ې</w:t>
      </w:r>
      <w:r w:rsidRPr="00552AE0">
        <w:rPr>
          <w:rFonts w:ascii="PashtoReshad" w:hAnsi="PashtoReshad" w:cs="PashtoReshad"/>
          <w:sz w:val="28"/>
          <w:szCs w:val="28"/>
          <w:rtl/>
        </w:rPr>
        <w:t>ر مؤثر تمــام</w:t>
      </w:r>
      <w:r w:rsidRPr="00552AE0">
        <w:rPr>
          <w:rFonts w:ascii="PashtoReshad" w:hAnsi="PashtoReshad" w:cs="PashtoReshad"/>
          <w:sz w:val="28"/>
          <w:szCs w:val="28"/>
          <w:rtl/>
          <w:lang w:bidi="ps-AF"/>
        </w:rPr>
        <w:t>ې</w:t>
      </w:r>
      <w:r w:rsidRPr="00552AE0">
        <w:rPr>
          <w:rFonts w:ascii="PashtoReshad" w:hAnsi="PashtoReshad" w:cs="PashtoReshad"/>
          <w:sz w:val="28"/>
          <w:szCs w:val="28"/>
          <w:rtl/>
        </w:rPr>
        <w:t>دا</w:t>
      </w:r>
      <w:r w:rsidRPr="00552AE0">
        <w:rPr>
          <w:rFonts w:ascii="PashtoReshad" w:hAnsi="PashtoReshad" w:cs="PashtoReshad"/>
          <w:sz w:val="28"/>
          <w:szCs w:val="28"/>
          <w:rtl/>
          <w:lang w:bidi="ps-AF"/>
        </w:rPr>
        <w:t xml:space="preserve">ی </w:t>
      </w:r>
      <w:r w:rsidRPr="00552AE0">
        <w:rPr>
          <w:rFonts w:ascii="PashtoReshad" w:hAnsi="PashtoReshad" w:cs="PashtoReshad"/>
          <w:sz w:val="28"/>
          <w:szCs w:val="28"/>
          <w:rtl/>
        </w:rPr>
        <w:t>شي.</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لــــه دې امله مــا</w:t>
      </w:r>
      <w:r w:rsidRPr="00552AE0">
        <w:rPr>
          <w:rFonts w:ascii="PashtoReshad" w:hAnsi="PashtoReshad" w:cs="PashtoReshad"/>
          <w:sz w:val="28"/>
          <w:szCs w:val="28"/>
          <w:rtl/>
          <w:lang w:bidi="ps-AF"/>
        </w:rPr>
        <w:t xml:space="preserve"> ته </w:t>
      </w:r>
      <w:r w:rsidRPr="00552AE0">
        <w:rPr>
          <w:rFonts w:ascii="PashtoReshad" w:hAnsi="PashtoReshad" w:cs="PashtoReshad"/>
          <w:sz w:val="28"/>
          <w:szCs w:val="28"/>
          <w:rtl/>
        </w:rPr>
        <w:t>د</w:t>
      </w:r>
      <w:r w:rsidRPr="00552AE0">
        <w:rPr>
          <w:rFonts w:ascii="PashtoReshad" w:hAnsi="PashtoReshad" w:cs="PashtoReshad"/>
          <w:sz w:val="28"/>
          <w:szCs w:val="28"/>
          <w:rtl/>
          <w:lang w:bidi="ps-AF"/>
        </w:rPr>
        <w:t xml:space="preserve"> خوست پوهنتون</w:t>
      </w:r>
      <w:r w:rsidRPr="00552AE0">
        <w:rPr>
          <w:rFonts w:ascii="PashtoReshad" w:hAnsi="PashtoReshad" w:cs="PashtoReshad"/>
          <w:sz w:val="28"/>
          <w:szCs w:val="28"/>
          <w:rtl/>
        </w:rPr>
        <w:t xml:space="preserve">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ښوونې اوروزنې پوهنځي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رياضي او</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فـــــزيک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څانـــګې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وروستي کال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يو محصـــل په حيث </w:t>
      </w:r>
      <w:r w:rsidRPr="00552AE0">
        <w:rPr>
          <w:rFonts w:ascii="PashtoReshad" w:hAnsi="PashtoReshad" w:cs="PashtoReshad"/>
          <w:sz w:val="28"/>
          <w:szCs w:val="28"/>
          <w:rtl/>
          <w:lang w:bidi="ps-AF"/>
        </w:rPr>
        <w:t xml:space="preserve">د «احتمالاتو تیوري» </w:t>
      </w:r>
      <w:r w:rsidRPr="00552AE0">
        <w:rPr>
          <w:rFonts w:ascii="PashtoReshad" w:hAnsi="PashtoReshad" w:cs="PashtoReshad"/>
          <w:sz w:val="28"/>
          <w:szCs w:val="28"/>
          <w:rtl/>
        </w:rPr>
        <w:t>ترسرليک لاندې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مونوګراف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ليکلو مسؤليت </w:t>
      </w:r>
      <w:r w:rsidRPr="00552AE0">
        <w:rPr>
          <w:rFonts w:ascii="PashtoReshad" w:hAnsi="PashtoReshad" w:cs="PashtoReshad"/>
          <w:sz w:val="28"/>
          <w:szCs w:val="28"/>
          <w:rtl/>
          <w:lang w:bidi="ps-AF"/>
        </w:rPr>
        <w:t>راته وسپارل شو</w:t>
      </w:r>
      <w:r w:rsidRPr="00552AE0">
        <w:rPr>
          <w:rFonts w:ascii="PashtoReshad" w:hAnsi="PashtoReshad" w:cs="PashtoReshad"/>
          <w:sz w:val="28"/>
          <w:szCs w:val="28"/>
          <w:rtl/>
          <w:lang w:val="en-TT"/>
        </w:rPr>
        <w:t>،</w:t>
      </w:r>
      <w:r w:rsidRPr="00552AE0">
        <w:rPr>
          <w:rFonts w:ascii="PashtoReshad" w:hAnsi="PashtoReshad" w:cs="PashtoReshad"/>
          <w:sz w:val="28"/>
          <w:szCs w:val="28"/>
          <w:rtl/>
        </w:rPr>
        <w:t xml:space="preserve"> ما</w:t>
      </w:r>
      <w:r w:rsidRPr="00552AE0">
        <w:rPr>
          <w:rFonts w:ascii="PashtoReshad" w:hAnsi="PashtoReshad" w:cs="PashtoReshad"/>
          <w:sz w:val="28"/>
          <w:szCs w:val="28"/>
          <w:rtl/>
          <w:lang w:bidi="ps-AF"/>
        </w:rPr>
        <w:t xml:space="preserve"> د پورتنی موضوع چې ډيره پيچلې ده څه اړخونه ترڅيړنی لاندي نيولي او د امکان ترحده مې کو ښښ کړی د موضوع په ډيره ساده جملو کي يې مطالب راغونډ کړم هغه په دې معنی چي ما اول د احتمالاتو پيل</w:t>
      </w:r>
      <w:r w:rsidR="00684F83" w:rsidRPr="00552AE0">
        <w:rPr>
          <w:rFonts w:ascii="PashtoReshad" w:hAnsi="PashtoReshad" w:cs="PashtoReshad"/>
          <w:sz w:val="28"/>
          <w:szCs w:val="28"/>
          <w:rtl/>
          <w:lang w:bidi="ps-AF"/>
        </w:rPr>
        <w:t xml:space="preserve"> او د هغوی په اړه </w:t>
      </w:r>
      <w:r w:rsidR="00684F83" w:rsidRPr="00552AE0">
        <w:rPr>
          <w:rFonts w:ascii="PashtoReshad" w:hAnsi="PashtoReshad" w:cs="PashtoReshad"/>
          <w:sz w:val="28"/>
          <w:szCs w:val="28"/>
          <w:rtl/>
          <w:lang w:bidi="ps-AF"/>
        </w:rPr>
        <w:lastRenderedPageBreak/>
        <w:t>د علماوو څېړني او لاس ته راوړني روښانه کړې</w:t>
      </w:r>
      <w:r w:rsidRPr="00552AE0">
        <w:rPr>
          <w:rFonts w:ascii="PashtoReshad" w:hAnsi="PashtoReshad" w:cs="PashtoReshad"/>
          <w:sz w:val="28"/>
          <w:szCs w:val="28"/>
          <w:rtl/>
          <w:lang w:bidi="ps-AF"/>
        </w:rPr>
        <w:t xml:space="preserve"> او بيا می </w:t>
      </w:r>
      <w:r w:rsidR="00684F83" w:rsidRPr="00552AE0">
        <w:rPr>
          <w:rFonts w:ascii="PashtoReshad" w:hAnsi="PashtoReshad" w:cs="PashtoReshad"/>
          <w:sz w:val="28"/>
          <w:szCs w:val="28"/>
          <w:rtl/>
          <w:lang w:bidi="ps-AF"/>
        </w:rPr>
        <w:t>د حادثاتو احتمال سنجول او د حادثاتو تقاطع او د هغوی د سنجش کولو مرحلې او وروسته مې د حادثاتو لپاره ځینې قاعدې روښانه کړې</w:t>
      </w:r>
      <w:r w:rsidRPr="00552AE0">
        <w:rPr>
          <w:rFonts w:ascii="PashtoReshad" w:hAnsi="PashtoReshad" w:cs="PashtoReshad"/>
          <w:sz w:val="28"/>
          <w:szCs w:val="28"/>
          <w:rtl/>
          <w:lang w:bidi="ps-AF"/>
        </w:rPr>
        <w:t xml:space="preserve"> او علمی سوالونه مې پکي حل کړي که څه هم دا زما</w:t>
      </w:r>
      <w:r w:rsidR="00684F83" w:rsidRPr="00552AE0">
        <w:rPr>
          <w:rFonts w:ascii="PashtoReshad" w:hAnsi="PashtoReshad" w:cs="PashtoReshad"/>
          <w:sz w:val="28"/>
          <w:szCs w:val="28"/>
          <w:rtl/>
          <w:lang w:bidi="ps-AF"/>
        </w:rPr>
        <w:t xml:space="preserve"> لمړی ځل دی يو علمی اثر چی څه پې</w:t>
      </w:r>
      <w:r w:rsidRPr="00552AE0">
        <w:rPr>
          <w:rFonts w:ascii="PashtoReshad" w:hAnsi="PashtoReshad" w:cs="PashtoReshad"/>
          <w:sz w:val="28"/>
          <w:szCs w:val="28"/>
          <w:rtl/>
          <w:lang w:bidi="ps-AF"/>
        </w:rPr>
        <w:t>چلی هم دی وليکم ما کوښښ کړ</w:t>
      </w:r>
      <w:r w:rsidR="00684F83" w:rsidRPr="00552AE0">
        <w:rPr>
          <w:rFonts w:ascii="PashtoReshad" w:hAnsi="PashtoReshad" w:cs="PashtoReshad"/>
          <w:sz w:val="28"/>
          <w:szCs w:val="28"/>
          <w:rtl/>
          <w:lang w:bidi="ps-AF"/>
        </w:rPr>
        <w:t>ی چی مو</w:t>
      </w:r>
      <w:r w:rsidRPr="00552AE0">
        <w:rPr>
          <w:rFonts w:ascii="PashtoReshad" w:hAnsi="PashtoReshad" w:cs="PashtoReshad"/>
          <w:sz w:val="28"/>
          <w:szCs w:val="28"/>
          <w:rtl/>
          <w:lang w:bidi="ps-AF"/>
        </w:rPr>
        <w:t>ضوع په منظم او ارتباطی ډول وليکم</w:t>
      </w:r>
      <w:r w:rsidR="00684F83" w:rsidRPr="00552AE0">
        <w:rPr>
          <w:rFonts w:ascii="PashtoReshad" w:hAnsi="PashtoReshad" w:cs="PashtoReshad"/>
          <w:sz w:val="28"/>
          <w:szCs w:val="28"/>
          <w:rtl/>
          <w:lang w:bidi="ps-AF"/>
        </w:rPr>
        <w:t>،</w:t>
      </w:r>
      <w:r w:rsidRPr="00552AE0">
        <w:rPr>
          <w:rFonts w:ascii="PashtoReshad" w:hAnsi="PashtoReshad" w:cs="PashtoReshad"/>
          <w:sz w:val="28"/>
          <w:szCs w:val="28"/>
          <w:rtl/>
          <w:lang w:bidi="ps-AF"/>
        </w:rPr>
        <w:t xml:space="preserve"> د</w:t>
      </w:r>
      <w:r w:rsidR="00684F83" w:rsidRPr="00552AE0">
        <w:rPr>
          <w:rFonts w:ascii="PashtoReshad" w:hAnsi="PashtoReshad" w:cs="PashtoReshad"/>
          <w:sz w:val="28"/>
          <w:szCs w:val="28"/>
          <w:rtl/>
          <w:lang w:bidi="ps-AF"/>
        </w:rPr>
        <w:t xml:space="preserve"> دې</w:t>
      </w:r>
      <w:r w:rsidRPr="00552AE0">
        <w:rPr>
          <w:rFonts w:ascii="PashtoReshad" w:hAnsi="PashtoReshad" w:cs="PashtoReshad"/>
          <w:sz w:val="28"/>
          <w:szCs w:val="28"/>
          <w:rtl/>
          <w:lang w:bidi="ps-AF"/>
        </w:rPr>
        <w:t xml:space="preserve"> سمينار</w:t>
      </w:r>
      <w:r w:rsidR="00684F83"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bidi="ps-AF"/>
        </w:rPr>
        <w:t>د</w:t>
      </w:r>
      <w:r w:rsidR="00684F83"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bidi="ps-AF"/>
        </w:rPr>
        <w:t>مطالعی په وخت کی که کومه خاليګاه محترمو لوستونکو ومونده د</w:t>
      </w:r>
      <w:r w:rsidR="00684F83"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bidi="ps-AF"/>
        </w:rPr>
        <w:t>رياضی او</w:t>
      </w:r>
      <w:r w:rsidR="00684F83"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bidi="ps-AF"/>
        </w:rPr>
        <w:t>فزيک څانګې ته خپل جوړونکی پشنهاد وليکئ.</w:t>
      </w:r>
    </w:p>
    <w:p w:rsidR="00684F83" w:rsidRPr="00552AE0" w:rsidRDefault="00684F83" w:rsidP="006F5E6E">
      <w:pPr>
        <w:bidi/>
        <w:spacing w:line="360" w:lineRule="auto"/>
        <w:ind w:right="-51"/>
        <w:jc w:val="both"/>
        <w:rPr>
          <w:rFonts w:ascii="PashtoReshad" w:hAnsi="PashtoReshad" w:cs="PashtoReshad"/>
          <w:sz w:val="28"/>
          <w:szCs w:val="28"/>
          <w:rtl/>
          <w:lang w:bidi="ps-AF"/>
        </w:rPr>
      </w:pPr>
      <w:r w:rsidRPr="00552AE0">
        <w:rPr>
          <w:rFonts w:ascii="PashtoReshad" w:hAnsi="PashtoReshad" w:cs="PashtoReshad"/>
          <w:sz w:val="28"/>
          <w:szCs w:val="28"/>
          <w:rtl/>
        </w:rPr>
        <w:t>په پاى کې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خپلو ټولو ښاغلو استادانو نه مننه کوم</w:t>
      </w:r>
      <w:r w:rsidRPr="00552AE0">
        <w:rPr>
          <w:rFonts w:ascii="PashtoReshad" w:hAnsi="PashtoReshad" w:cs="PashtoReshad"/>
          <w:sz w:val="28"/>
          <w:szCs w:val="28"/>
          <w:rtl/>
          <w:lang w:bidi="ps-AF"/>
        </w:rPr>
        <w:t>،</w:t>
      </w:r>
      <w:r w:rsidRPr="00552AE0">
        <w:rPr>
          <w:rFonts w:ascii="PashtoReshad" w:hAnsi="PashtoReshad" w:cs="PashtoReshad"/>
          <w:sz w:val="28"/>
          <w:szCs w:val="28"/>
          <w:rtl/>
        </w:rPr>
        <w:t xml:space="preserve"> او په ځانګړي ډول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خپل لارښوداستاد ښاغلي </w:t>
      </w:r>
      <w:r w:rsidRPr="00552AE0">
        <w:rPr>
          <w:rFonts w:ascii="PashtoReshad" w:hAnsi="PashtoReshad" w:cs="PashtoReshad"/>
          <w:sz w:val="28"/>
          <w:szCs w:val="28"/>
          <w:rtl/>
          <w:lang w:bidi="ps-AF"/>
        </w:rPr>
        <w:t>پوهیالی مهاجر «سیال»</w:t>
      </w:r>
      <w:r w:rsidRPr="00552AE0">
        <w:rPr>
          <w:rFonts w:ascii="PashtoReshad" w:hAnsi="PashtoReshad" w:cs="PashtoReshad"/>
          <w:sz w:val="28"/>
          <w:szCs w:val="28"/>
          <w:rtl/>
        </w:rPr>
        <w:t xml:space="preserve"> څخه منندوى يم چې د</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دې مونوګراف په ترتيبولو کې يې  را سره نه ستړې کېدونکي هلې ځلې </w:t>
      </w:r>
      <w:r w:rsidR="006F5E6E" w:rsidRPr="00552AE0">
        <w:rPr>
          <w:rFonts w:ascii="PashtoReshad" w:hAnsi="PashtoReshad" w:cs="PashtoReshad"/>
          <w:sz w:val="28"/>
          <w:szCs w:val="28"/>
          <w:rtl/>
        </w:rPr>
        <w:t>کړي دي</w:t>
      </w:r>
      <w:r w:rsidRPr="00552AE0">
        <w:rPr>
          <w:rFonts w:ascii="PashtoReshad" w:hAnsi="PashtoReshad" w:cs="PashtoReshad"/>
          <w:sz w:val="28"/>
          <w:szCs w:val="28"/>
          <w:rtl/>
        </w:rPr>
        <w:t>.</w:t>
      </w:r>
      <w:r w:rsidR="006F5E6E"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و</w:t>
      </w:r>
      <w:r w:rsidR="006F5E6E"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 لوى څښتن تعالى څخه ورته د</w:t>
      </w:r>
      <w:r w:rsidR="006F5E6E"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راتلونکي نسل د</w:t>
      </w:r>
      <w:r w:rsidR="006F5E6E"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لا ښې روزنې توانمدي او ډېر عمر غوښتونکى يم.</w:t>
      </w:r>
    </w:p>
    <w:p w:rsidR="00684F83" w:rsidRPr="00552AE0" w:rsidRDefault="00684F83" w:rsidP="006F5E6E">
      <w:pPr>
        <w:jc w:val="both"/>
        <w:rPr>
          <w:rFonts w:ascii="PashtoReshad" w:hAnsi="PashtoReshad" w:cs="PashtoReshad"/>
          <w:rtl/>
          <w:lang w:bidi="ps-AF"/>
        </w:rPr>
      </w:pPr>
    </w:p>
    <w:p w:rsidR="006F5E6E" w:rsidRPr="00552AE0" w:rsidRDefault="006F5E6E" w:rsidP="006F5E6E">
      <w:pPr>
        <w:jc w:val="center"/>
        <w:rPr>
          <w:rFonts w:ascii="PashtoReshad" w:hAnsi="PashtoReshad" w:cs="PashtoReshad"/>
          <w:sz w:val="28"/>
          <w:szCs w:val="28"/>
          <w:rtl/>
          <w:lang w:bidi="ps-AF"/>
        </w:rPr>
      </w:pPr>
      <w:r w:rsidRPr="00552AE0">
        <w:rPr>
          <w:rFonts w:ascii="PashtoReshad" w:hAnsi="PashtoReshad" w:cs="PashtoReshad"/>
          <w:sz w:val="28"/>
          <w:szCs w:val="28"/>
          <w:rtl/>
          <w:lang w:bidi="ps-AF"/>
        </w:rPr>
        <w:t>په مینه</w:t>
      </w:r>
    </w:p>
    <w:p w:rsidR="006F5E6E" w:rsidRPr="00552AE0" w:rsidRDefault="006F5E6E" w:rsidP="006F5E6E">
      <w:pPr>
        <w:jc w:val="center"/>
        <w:rPr>
          <w:rFonts w:ascii="PashtoReshad" w:hAnsi="PashtoReshad" w:cs="PashtoReshad"/>
          <w:sz w:val="28"/>
          <w:szCs w:val="28"/>
          <w:lang w:bidi="ps-AF"/>
        </w:rPr>
      </w:pPr>
      <w:r w:rsidRPr="00552AE0">
        <w:rPr>
          <w:rFonts w:ascii="PashtoReshad" w:hAnsi="PashtoReshad" w:cs="PashtoReshad"/>
          <w:sz w:val="28"/>
          <w:szCs w:val="28"/>
          <w:rtl/>
          <w:lang w:bidi="ps-AF"/>
        </w:rPr>
        <w:t>ګل احمد عطائي</w:t>
      </w:r>
    </w:p>
    <w:p w:rsidR="00D16E78" w:rsidRPr="00552AE0" w:rsidRDefault="00D16E78" w:rsidP="006F5E6E">
      <w:pPr>
        <w:jc w:val="center"/>
        <w:rPr>
          <w:rFonts w:ascii="PashtoReshad" w:hAnsi="PashtoReshad" w:cs="PashtoReshad"/>
          <w:sz w:val="28"/>
          <w:szCs w:val="28"/>
          <w:lang w:bidi="ps-AF"/>
        </w:rPr>
        <w:sectPr w:rsidR="00D16E78" w:rsidRPr="00552AE0" w:rsidSect="005764FB">
          <w:headerReference w:type="default" r:id="rId17"/>
          <w:footerReference w:type="default" r:id="rId18"/>
          <w:pgSz w:w="11907" w:h="16839" w:code="9"/>
          <w:pgMar w:top="1440" w:right="1440" w:bottom="1440" w:left="1440" w:header="720" w:footer="720" w:gutter="0"/>
          <w:pgNumType w:fmt="upperRoman" w:start="1"/>
          <w:cols w:space="720"/>
          <w:docGrid w:linePitch="360"/>
        </w:sectPr>
      </w:pPr>
      <w:r w:rsidRPr="00552AE0">
        <w:rPr>
          <w:rFonts w:ascii="PashtoReshad" w:hAnsi="PashtoReshad" w:cs="PashtoReshad"/>
          <w:noProof/>
          <w:sz w:val="28"/>
          <w:szCs w:val="28"/>
        </w:rPr>
        <w:drawing>
          <wp:anchor distT="0" distB="0" distL="114300" distR="114300" simplePos="0" relativeHeight="251655680" behindDoc="0" locked="0" layoutInCell="1" allowOverlap="1">
            <wp:simplePos x="0" y="0"/>
            <wp:positionH relativeFrom="column">
              <wp:posOffset>1455964</wp:posOffset>
            </wp:positionH>
            <wp:positionV relativeFrom="paragraph">
              <wp:posOffset>120106</wp:posOffset>
            </wp:positionV>
            <wp:extent cx="2719070" cy="117565"/>
            <wp:effectExtent l="19050" t="0" r="5080" b="0"/>
            <wp:wrapNone/>
            <wp:docPr id="10" name="Picture 9" descr="H-91_MRT20.c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91_MRT20.com.png"/>
                    <pic:cNvPicPr/>
                  </pic:nvPicPr>
                  <pic:blipFill>
                    <a:blip r:embed="rId19" cstate="print"/>
                    <a:stretch>
                      <a:fillRect/>
                    </a:stretch>
                  </pic:blipFill>
                  <pic:spPr>
                    <a:xfrm>
                      <a:off x="0" y="0"/>
                      <a:ext cx="2719070" cy="117565"/>
                    </a:xfrm>
                    <a:prstGeom prst="rect">
                      <a:avLst/>
                    </a:prstGeom>
                  </pic:spPr>
                </pic:pic>
              </a:graphicData>
            </a:graphic>
          </wp:anchor>
        </w:drawing>
      </w:r>
    </w:p>
    <w:p w:rsidR="004E0036" w:rsidRPr="00552AE0" w:rsidRDefault="002B024E" w:rsidP="006A309D">
      <w:pPr>
        <w:pStyle w:val="Heading1"/>
        <w:bidi/>
        <w:rPr>
          <w:rFonts w:ascii="PashtoReshad" w:hAnsi="PashtoReshad" w:cs="PashtoReshad"/>
          <w:color w:val="auto"/>
          <w:lang w:bidi="ps-AF"/>
        </w:rPr>
      </w:pPr>
      <w:bookmarkStart w:id="0" w:name="_Toc459662975"/>
      <w:r w:rsidRPr="00552AE0">
        <w:rPr>
          <w:rFonts w:ascii="PashtoReshad" w:hAnsi="PashtoReshad" w:cs="PashtoReshad"/>
          <w:color w:val="auto"/>
          <w:rtl/>
          <w:lang w:bidi="ps-AF"/>
        </w:rPr>
        <w:lastRenderedPageBreak/>
        <w:t>د احتمالاتو تیوري</w:t>
      </w:r>
      <w:bookmarkEnd w:id="0"/>
    </w:p>
    <w:p w:rsidR="00014F8A" w:rsidRPr="00552AE0" w:rsidRDefault="00014F8A" w:rsidP="00621064">
      <w:pPr>
        <w:jc w:val="center"/>
        <w:rPr>
          <w:rFonts w:ascii="PashtoReshad" w:hAnsi="PashtoReshad" w:cs="PashtoReshad"/>
          <w:b/>
          <w:bCs/>
          <w:sz w:val="44"/>
          <w:szCs w:val="44"/>
          <w:rtl/>
          <w:lang w:bidi="ps-AF"/>
        </w:rPr>
      </w:pPr>
      <w:r w:rsidRPr="00552AE0">
        <w:rPr>
          <w:rFonts w:ascii="PashtoReshad" w:hAnsi="PashtoReshad" w:cs="PashtoReshad"/>
          <w:b/>
          <w:bCs/>
          <w:sz w:val="44"/>
          <w:szCs w:val="44"/>
          <w:lang w:bidi="ps-AF"/>
        </w:rPr>
        <w:t>Theory of probabilities</w:t>
      </w:r>
    </w:p>
    <w:p w:rsidR="002B024E" w:rsidRPr="00552AE0" w:rsidRDefault="00FC019E" w:rsidP="00615C03">
      <w:pPr>
        <w:bidi/>
        <w:jc w:val="both"/>
        <w:rPr>
          <w:rFonts w:ascii="PashtoReshad" w:hAnsi="PashtoReshad" w:cs="PashtoReshad"/>
          <w:sz w:val="28"/>
          <w:szCs w:val="28"/>
          <w:rtl/>
          <w:lang w:bidi="ps-AF"/>
        </w:rPr>
      </w:pPr>
      <w:r w:rsidRPr="00552AE0">
        <w:rPr>
          <w:rFonts w:ascii="PashtoReshad" w:hAnsi="PashtoReshad" w:cs="PashtoReshad"/>
          <w:noProof/>
          <w:sz w:val="28"/>
          <w:szCs w:val="28"/>
          <w:rtl/>
        </w:rPr>
        <w:drawing>
          <wp:anchor distT="0" distB="0" distL="114300" distR="114300" simplePos="0" relativeHeight="251646464" behindDoc="1" locked="0" layoutInCell="1" allowOverlap="1">
            <wp:simplePos x="0" y="0"/>
            <wp:positionH relativeFrom="column">
              <wp:posOffset>197485</wp:posOffset>
            </wp:positionH>
            <wp:positionV relativeFrom="paragraph">
              <wp:posOffset>2350135</wp:posOffset>
            </wp:positionV>
            <wp:extent cx="2003425" cy="1017905"/>
            <wp:effectExtent l="95250" t="95250" r="320675" b="277495"/>
            <wp:wrapSquare wrapText="bothSides"/>
            <wp:docPr id="4" name="Picture 4" descr="D:\تصویرونه\د ډیزاین لپاره ډیټا\Objects.PNG [2102]\attaee computer (9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تصویرونه\د ډیزاین لپاره ډیټا\Objects.PNG [2102]\attaee computer (942).png"/>
                    <pic:cNvPicPr>
                      <a:picLocks noChangeAspect="1" noChangeArrowheads="1"/>
                    </pic:cNvPicPr>
                  </pic:nvPicPr>
                  <pic:blipFill>
                    <a:blip r:embed="rId20" cstate="print">
                      <a:lum contrast="10000"/>
                    </a:blip>
                    <a:srcRect/>
                    <a:stretch>
                      <a:fillRect/>
                    </a:stretch>
                  </pic:blipFill>
                  <pic:spPr bwMode="auto">
                    <a:xfrm>
                      <a:off x="0" y="0"/>
                      <a:ext cx="2003425" cy="1017905"/>
                    </a:xfrm>
                    <a:prstGeom prst="rect">
                      <a:avLst/>
                    </a:prstGeom>
                    <a:ln>
                      <a:noFill/>
                    </a:ln>
                    <a:effectLst>
                      <a:outerShdw blurRad="292100" dist="139700" dir="2700000" algn="tl" rotWithShape="0">
                        <a:srgbClr val="333333">
                          <a:alpha val="65000"/>
                        </a:srgbClr>
                      </a:outerShdw>
                    </a:effectLst>
                  </pic:spPr>
                </pic:pic>
              </a:graphicData>
            </a:graphic>
          </wp:anchor>
        </w:drawing>
      </w:r>
      <w:r w:rsidR="002B024E" w:rsidRPr="00552AE0">
        <w:rPr>
          <w:rFonts w:ascii="PashtoReshad" w:hAnsi="PashtoReshad" w:cs="PashtoReshad"/>
          <w:sz w:val="28"/>
          <w:szCs w:val="28"/>
          <w:rtl/>
          <w:lang w:bidi="ps-AF"/>
        </w:rPr>
        <w:t xml:space="preserve">احتمالات په معاصرې احصایې او ګڼ </w:t>
      </w:r>
      <w:r w:rsidR="005329E6" w:rsidRPr="00552AE0">
        <w:rPr>
          <w:rFonts w:ascii="PashtoReshad" w:hAnsi="PashtoReshad" w:cs="PashtoReshad"/>
          <w:sz w:val="28"/>
          <w:szCs w:val="28"/>
          <w:rtl/>
          <w:lang w:bidi="ps-AF"/>
        </w:rPr>
        <w:t>شمېر</w:t>
      </w:r>
      <w:r w:rsidR="002B024E" w:rsidRPr="00552AE0">
        <w:rPr>
          <w:rFonts w:ascii="PashtoReshad" w:hAnsi="PashtoReshad" w:cs="PashtoReshad"/>
          <w:sz w:val="28"/>
          <w:szCs w:val="28"/>
          <w:rtl/>
          <w:lang w:bidi="ps-AF"/>
        </w:rPr>
        <w:t xml:space="preserve"> نورو علومو کې مهم رول او ارزښت لري. سره له دې چې د احتمال</w:t>
      </w:r>
      <w:r w:rsidR="00B82974" w:rsidRPr="00552AE0">
        <w:rPr>
          <w:rFonts w:ascii="PashtoReshad" w:hAnsi="PashtoReshad" w:cs="PashtoReshad"/>
          <w:sz w:val="28"/>
          <w:szCs w:val="28"/>
          <w:rtl/>
          <w:lang w:bidi="ps-AF"/>
        </w:rPr>
        <w:t xml:space="preserve">اتو تیوري له ۱۷ </w:t>
      </w:r>
      <w:r w:rsidR="00B82974" w:rsidRPr="00F03D7D">
        <w:rPr>
          <w:rFonts w:ascii="PashtoReshad" w:hAnsi="PashtoReshad" w:cs="PashtoReshad"/>
          <w:sz w:val="28"/>
          <w:szCs w:val="28"/>
          <w:rtl/>
          <w:lang w:bidi="ps-AF"/>
        </w:rPr>
        <w:t xml:space="preserve">مې </w:t>
      </w:r>
      <w:r w:rsidR="00615C03" w:rsidRPr="00F03D7D">
        <w:rPr>
          <w:rFonts w:ascii="PashtoReshad" w:hAnsi="PashtoReshad" w:cs="PashtoReshad" w:hint="cs"/>
          <w:sz w:val="28"/>
          <w:szCs w:val="28"/>
          <w:rtl/>
          <w:lang w:bidi="ps-AF"/>
        </w:rPr>
        <w:t>ز</w:t>
      </w:r>
      <w:r w:rsidR="00B82974" w:rsidRPr="00F03D7D">
        <w:rPr>
          <w:rFonts w:ascii="PashtoReshad" w:hAnsi="PashtoReshad" w:cs="PashtoReshad"/>
          <w:sz w:val="28"/>
          <w:szCs w:val="28"/>
          <w:rtl/>
          <w:lang w:bidi="ps-AF"/>
        </w:rPr>
        <w:t>ېږیدیزي پیړۍ</w:t>
      </w:r>
      <w:r w:rsidR="002B024E" w:rsidRPr="00552AE0">
        <w:rPr>
          <w:rFonts w:ascii="PashtoReshad" w:hAnsi="PashtoReshad" w:cs="PashtoReshad"/>
          <w:sz w:val="28"/>
          <w:szCs w:val="28"/>
          <w:rtl/>
          <w:lang w:bidi="ps-AF"/>
        </w:rPr>
        <w:t xml:space="preserve"> راهیسي رواج ده، په تیره بیا کله چې دیموور </w:t>
      </w:r>
      <w:r w:rsidR="002B024E" w:rsidRPr="00552AE0">
        <w:rPr>
          <w:rFonts w:ascii="PashtoReshad" w:hAnsi="PashtoReshad" w:cs="PashtoReshad"/>
          <w:sz w:val="28"/>
          <w:szCs w:val="28"/>
          <w:lang w:bidi="ps-AF"/>
        </w:rPr>
        <w:t>Demoiver</w:t>
      </w:r>
      <w:r w:rsidR="002B024E" w:rsidRPr="00552AE0">
        <w:rPr>
          <w:rFonts w:ascii="PashtoReshad" w:hAnsi="PashtoReshad" w:cs="PashtoReshad"/>
          <w:sz w:val="28"/>
          <w:szCs w:val="28"/>
          <w:rtl/>
          <w:lang w:bidi="ps-AF"/>
        </w:rPr>
        <w:t xml:space="preserve"> د احتمالاتو په هکله پر له پسې کار وکړ. دغه روش </w:t>
      </w:r>
      <w:r w:rsidR="00B82974" w:rsidRPr="00552AE0">
        <w:rPr>
          <w:rFonts w:ascii="PashtoReshad" w:hAnsi="PashtoReshad" w:cs="PashtoReshad"/>
          <w:sz w:val="28"/>
          <w:szCs w:val="28"/>
          <w:rtl/>
          <w:lang w:bidi="ps-AF"/>
        </w:rPr>
        <w:t xml:space="preserve">په </w:t>
      </w:r>
      <w:r w:rsidR="002B024E" w:rsidRPr="00552AE0">
        <w:rPr>
          <w:rFonts w:ascii="PashtoReshad" w:hAnsi="PashtoReshad" w:cs="PashtoReshad"/>
          <w:sz w:val="28"/>
          <w:szCs w:val="28"/>
          <w:rtl/>
          <w:lang w:bidi="ps-AF"/>
        </w:rPr>
        <w:t xml:space="preserve">علمي څیړنې کې لا اهمیت غوره کړ، په ۱۷ مه </w:t>
      </w:r>
      <w:r w:rsidR="002B024E" w:rsidRPr="00F03D7D">
        <w:rPr>
          <w:rFonts w:ascii="PashtoReshad" w:hAnsi="PashtoReshad" w:cs="PashtoReshad"/>
          <w:sz w:val="28"/>
          <w:szCs w:val="28"/>
          <w:rtl/>
          <w:lang w:bidi="ps-AF"/>
        </w:rPr>
        <w:t>او ۱۸ مه پيړۍ</w:t>
      </w:r>
      <w:r w:rsidR="002B024E" w:rsidRPr="00552AE0">
        <w:rPr>
          <w:rFonts w:ascii="PashtoReshad" w:hAnsi="PashtoReshad" w:cs="PashtoReshad"/>
          <w:sz w:val="28"/>
          <w:szCs w:val="28"/>
          <w:rtl/>
          <w:lang w:bidi="ps-AF"/>
        </w:rPr>
        <w:t xml:space="preserve"> کې په اروپا کې یو </w:t>
      </w:r>
      <w:r w:rsidR="005329E6" w:rsidRPr="00552AE0">
        <w:rPr>
          <w:rFonts w:ascii="PashtoReshad" w:hAnsi="PashtoReshad" w:cs="PashtoReshad"/>
          <w:sz w:val="28"/>
          <w:szCs w:val="28"/>
          <w:rtl/>
          <w:lang w:bidi="ps-AF"/>
        </w:rPr>
        <w:t>شمېر</w:t>
      </w:r>
      <w:r w:rsidR="002B024E" w:rsidRPr="00552AE0">
        <w:rPr>
          <w:rFonts w:ascii="PashtoReshad" w:hAnsi="PashtoReshad" w:cs="PashtoReshad"/>
          <w:sz w:val="28"/>
          <w:szCs w:val="28"/>
          <w:rtl/>
          <w:lang w:bidi="ps-AF"/>
        </w:rPr>
        <w:t xml:space="preserve"> جوارګرو، په پرله پسې ډول له ریاضي پوهانو دا </w:t>
      </w:r>
      <w:r w:rsidR="00CD46AC" w:rsidRPr="00552AE0">
        <w:rPr>
          <w:rFonts w:ascii="PashtoReshad" w:hAnsi="PashtoReshad" w:cs="PashtoReshad"/>
          <w:sz w:val="28"/>
          <w:szCs w:val="28"/>
          <w:rtl/>
          <w:lang w:bidi="ps-AF"/>
        </w:rPr>
        <w:t>غوښتنه</w:t>
      </w:r>
      <w:r w:rsidR="002B024E" w:rsidRPr="00552AE0">
        <w:rPr>
          <w:rFonts w:ascii="PashtoReshad" w:hAnsi="PashtoReshad" w:cs="PashtoReshad"/>
          <w:sz w:val="28"/>
          <w:szCs w:val="28"/>
          <w:rtl/>
          <w:lang w:bidi="ps-AF"/>
        </w:rPr>
        <w:t xml:space="preserve"> وکړه، چې دوی ته په دې برخه کې لارښوونه او مرسته  وکړي، چې دوی د قطعو او ډایس په لوبو او قمار ک</w:t>
      </w:r>
      <w:r w:rsidR="00B82974" w:rsidRPr="00552AE0">
        <w:rPr>
          <w:rFonts w:ascii="PashtoReshad" w:hAnsi="PashtoReshad" w:cs="PashtoReshad"/>
          <w:sz w:val="28"/>
          <w:szCs w:val="28"/>
          <w:rtl/>
          <w:lang w:bidi="ps-AF"/>
        </w:rPr>
        <w:t>ې بریالیتوب تر لاسه کړي، د دوی د</w:t>
      </w:r>
      <w:r w:rsidR="002B024E" w:rsidRPr="00552AE0">
        <w:rPr>
          <w:rFonts w:ascii="PashtoReshad" w:hAnsi="PashtoReshad" w:cs="PashtoReshad"/>
          <w:sz w:val="28"/>
          <w:szCs w:val="28"/>
          <w:rtl/>
          <w:lang w:bidi="ps-AF"/>
        </w:rPr>
        <w:t xml:space="preserve">ا غوښتنه په حقیقت کې د بریالي کیدو د چانس موندل وو، په لومړي سر کې د احتمال سنجش په ریاضي پوري تړلی و، یعني احتمالات د ریاضي یوه څانګه وه، </w:t>
      </w:r>
      <w:r w:rsidR="001E75A4" w:rsidRPr="00552AE0">
        <w:rPr>
          <w:rFonts w:ascii="PashtoReshad" w:hAnsi="PashtoReshad" w:cs="PashtoReshad"/>
          <w:sz w:val="28"/>
          <w:szCs w:val="28"/>
          <w:rtl/>
          <w:lang w:bidi="ps-AF"/>
        </w:rPr>
        <w:t>خصوصاً دوو ریاضي پوهانو برنولي</w:t>
      </w:r>
      <w:r w:rsidR="001E75A4" w:rsidRPr="00552AE0">
        <w:rPr>
          <w:rFonts w:ascii="PashtoReshad" w:hAnsi="PashtoReshad" w:cs="PashtoReshad"/>
          <w:sz w:val="28"/>
          <w:szCs w:val="28"/>
          <w:lang w:bidi="ps-AF"/>
        </w:rPr>
        <w:t xml:space="preserve"> </w:t>
      </w:r>
      <w:r w:rsidR="001E75A4" w:rsidRPr="00F03D7D">
        <w:rPr>
          <w:rFonts w:ascii="PashtoReshad" w:hAnsi="PashtoReshad" w:cs="PashtoReshad"/>
          <w:sz w:val="28"/>
          <w:szCs w:val="28"/>
          <w:lang w:bidi="ps-AF"/>
        </w:rPr>
        <w:t>Bernoulli</w:t>
      </w:r>
      <w:r w:rsidR="001E75A4" w:rsidRPr="00F03D7D">
        <w:rPr>
          <w:rFonts w:ascii="PashtoReshad" w:hAnsi="PashtoReshad" w:cs="PashtoReshad"/>
          <w:sz w:val="28"/>
          <w:szCs w:val="28"/>
          <w:rtl/>
          <w:lang w:bidi="ps-AF"/>
        </w:rPr>
        <w:t xml:space="preserve"> او</w:t>
      </w:r>
      <w:r w:rsidR="00F03D7D" w:rsidRPr="00F03D7D">
        <w:rPr>
          <w:rFonts w:ascii="PashtoReshad" w:hAnsi="PashtoReshad" w:cs="PashtoReshad" w:hint="cs"/>
          <w:sz w:val="28"/>
          <w:szCs w:val="28"/>
          <w:rtl/>
          <w:lang w:bidi="ps-AF"/>
        </w:rPr>
        <w:t xml:space="preserve"> دیموور</w:t>
      </w:r>
      <w:r w:rsidR="001E75A4" w:rsidRPr="00F03D7D">
        <w:rPr>
          <w:rFonts w:ascii="PashtoReshad" w:hAnsi="PashtoReshad" w:cs="PashtoReshad"/>
          <w:sz w:val="28"/>
          <w:szCs w:val="28"/>
          <w:rtl/>
          <w:lang w:bidi="ps-AF"/>
        </w:rPr>
        <w:t xml:space="preserve"> </w:t>
      </w:r>
      <w:r w:rsidR="001E75A4" w:rsidRPr="00F03D7D">
        <w:rPr>
          <w:rFonts w:ascii="PashtoReshad" w:hAnsi="PashtoReshad" w:cs="PashtoReshad"/>
          <w:sz w:val="28"/>
          <w:szCs w:val="28"/>
          <w:lang w:bidi="ps-AF"/>
        </w:rPr>
        <w:t>Demoiver</w:t>
      </w:r>
      <w:r w:rsidR="00F03D7D" w:rsidRPr="00F03D7D">
        <w:rPr>
          <w:rFonts w:ascii="PashtoReshad" w:hAnsi="PashtoReshad" w:cs="PashtoReshad"/>
          <w:sz w:val="28"/>
          <w:szCs w:val="28"/>
          <w:lang w:bidi="ps-AF"/>
        </w:rPr>
        <w:t>n</w:t>
      </w:r>
      <w:r w:rsidR="001E75A4" w:rsidRPr="00F03D7D">
        <w:rPr>
          <w:rFonts w:ascii="PashtoReshad" w:hAnsi="PashtoReshad" w:cs="PashtoReshad"/>
          <w:sz w:val="28"/>
          <w:szCs w:val="28"/>
          <w:rtl/>
          <w:lang w:bidi="ps-AF"/>
        </w:rPr>
        <w:t xml:space="preserve"> په دې</w:t>
      </w:r>
      <w:r w:rsidR="001E75A4" w:rsidRPr="00552AE0">
        <w:rPr>
          <w:rFonts w:ascii="PashtoReshad" w:hAnsi="PashtoReshad" w:cs="PashtoReshad"/>
          <w:sz w:val="28"/>
          <w:szCs w:val="28"/>
          <w:rtl/>
          <w:lang w:bidi="ps-AF"/>
        </w:rPr>
        <w:t xml:space="preserve"> برخه کې کار وکړ، چې د احتمالاتو ریاضي یې رامنځ ته کړه، په </w:t>
      </w:r>
      <w:r w:rsidR="00CD46AC" w:rsidRPr="00552AE0">
        <w:rPr>
          <w:rFonts w:ascii="PashtoReshad" w:hAnsi="PashtoReshad" w:cs="PashtoReshad"/>
          <w:sz w:val="28"/>
          <w:szCs w:val="28"/>
          <w:rtl/>
          <w:lang w:bidi="ps-AF"/>
        </w:rPr>
        <w:t>۱۹۳۰ز</w:t>
      </w:r>
      <w:r w:rsidR="001E75A4" w:rsidRPr="00552AE0">
        <w:rPr>
          <w:rFonts w:ascii="PashtoReshad" w:hAnsi="PashtoReshad" w:cs="PashtoReshad"/>
          <w:sz w:val="28"/>
          <w:szCs w:val="28"/>
          <w:lang w:bidi="ps-AF"/>
        </w:rPr>
        <w:t xml:space="preserve"> </w:t>
      </w:r>
      <w:r w:rsidR="001E75A4" w:rsidRPr="00552AE0">
        <w:rPr>
          <w:rFonts w:ascii="PashtoReshad" w:hAnsi="PashtoReshad" w:cs="PashtoReshad"/>
          <w:sz w:val="28"/>
          <w:szCs w:val="28"/>
          <w:rtl/>
          <w:lang w:bidi="ps-AF"/>
        </w:rPr>
        <w:t>کال لاپلاس او ګاوس د احتمالاتو تیوري په ستورو پېژندنه کې وکاروله، دیماور د احتمالاتو تیوري ته ډیر پرمختګ ورکړ او له ریاضیاتو را بېله شوه، له دې کبله چې د احصایې د علم بنسټ د تصمیم په نیولو ولاړ دی، نو د راټولو شویو مشاهدو له لاري او د هغو د تحلیل په</w:t>
      </w:r>
      <w:r w:rsidR="00CD46AC" w:rsidRPr="00552AE0">
        <w:rPr>
          <w:rFonts w:ascii="PashtoReshad" w:hAnsi="PashtoReshad" w:cs="PashtoReshad"/>
          <w:sz w:val="28"/>
          <w:szCs w:val="28"/>
          <w:rtl/>
          <w:lang w:bidi="ps-AF"/>
        </w:rPr>
        <w:t xml:space="preserve"> پایله کې یوه حقیقت ت</w:t>
      </w:r>
      <w:r w:rsidR="001E75A4" w:rsidRPr="00552AE0">
        <w:rPr>
          <w:rFonts w:ascii="PashtoReshad" w:hAnsi="PashtoReshad" w:cs="PashtoReshad"/>
          <w:sz w:val="28"/>
          <w:szCs w:val="28"/>
          <w:rtl/>
          <w:lang w:bidi="ps-AF"/>
        </w:rPr>
        <w:t>ه ورسېدل</w:t>
      </w:r>
      <w:r w:rsidR="00173154" w:rsidRPr="00552AE0">
        <w:rPr>
          <w:rFonts w:ascii="PashtoReshad" w:hAnsi="PashtoReshad" w:cs="PashtoReshad"/>
          <w:sz w:val="28"/>
          <w:szCs w:val="28"/>
          <w:rtl/>
          <w:lang w:bidi="ps-AF"/>
        </w:rPr>
        <w:t xml:space="preserve"> چې</w:t>
      </w:r>
      <w:r w:rsidR="001E75A4" w:rsidRPr="00552AE0">
        <w:rPr>
          <w:rFonts w:ascii="PashtoReshad" w:hAnsi="PashtoReshad" w:cs="PashtoReshad"/>
          <w:sz w:val="28"/>
          <w:szCs w:val="28"/>
          <w:rtl/>
          <w:lang w:bidi="ps-AF"/>
        </w:rPr>
        <w:t xml:space="preserve"> د احتمالاتو د سنجش له مخې ممکن کېږي، د احتمالاتو تیوري د ناوړه او غلط تصمیم نیولو مخنیوی کوي، د احتمال تیوري د یو </w:t>
      </w:r>
      <w:r w:rsidR="005329E6" w:rsidRPr="00552AE0">
        <w:rPr>
          <w:rFonts w:ascii="PashtoReshad" w:hAnsi="PashtoReshad" w:cs="PashtoReshad"/>
          <w:sz w:val="28"/>
          <w:szCs w:val="28"/>
          <w:rtl/>
          <w:lang w:bidi="ps-AF"/>
        </w:rPr>
        <w:t>شمېر</w:t>
      </w:r>
      <w:r w:rsidR="001E75A4" w:rsidRPr="00552AE0">
        <w:rPr>
          <w:rFonts w:ascii="PashtoReshad" w:hAnsi="PashtoReshad" w:cs="PashtoReshad"/>
          <w:sz w:val="28"/>
          <w:szCs w:val="28"/>
          <w:rtl/>
          <w:lang w:bidi="ps-AF"/>
        </w:rPr>
        <w:t xml:space="preserve"> څرګندو میتودونو او لارو چارو لرونکې ده، چې بحث به پرې وشي.</w:t>
      </w:r>
    </w:p>
    <w:p w:rsidR="001E75A4" w:rsidRPr="00552AE0" w:rsidRDefault="001E75A4" w:rsidP="003F72AD">
      <w:pPr>
        <w:pStyle w:val="Heading1"/>
        <w:bidi/>
        <w:rPr>
          <w:rFonts w:ascii="PashtoReshad" w:hAnsi="PashtoReshad" w:cs="PashtoReshad"/>
          <w:color w:val="auto"/>
          <w:rtl/>
          <w:lang w:bidi="ps-AF"/>
        </w:rPr>
      </w:pPr>
      <w:bookmarkStart w:id="1" w:name="_Toc459662976"/>
      <w:r w:rsidRPr="00552AE0">
        <w:rPr>
          <w:rFonts w:ascii="PashtoReshad" w:hAnsi="PashtoReshad" w:cs="PashtoReshad"/>
          <w:color w:val="auto"/>
          <w:rtl/>
          <w:lang w:bidi="ps-AF"/>
        </w:rPr>
        <w:t>د احتمالاتو مفهوم</w:t>
      </w:r>
      <w:bookmarkEnd w:id="1"/>
    </w:p>
    <w:p w:rsidR="001E75A4" w:rsidRPr="00552AE0" w:rsidRDefault="001E75A4" w:rsidP="0076612E">
      <w:pPr>
        <w:bidi/>
        <w:jc w:val="both"/>
        <w:rPr>
          <w:rFonts w:ascii="PashtoReshad" w:hAnsi="PashtoReshad" w:cs="PashtoReshad"/>
          <w:sz w:val="28"/>
          <w:szCs w:val="28"/>
          <w:rtl/>
          <w:lang w:bidi="ps-AF"/>
        </w:rPr>
      </w:pPr>
      <w:r w:rsidRPr="00552AE0">
        <w:rPr>
          <w:rFonts w:ascii="PashtoReshad" w:hAnsi="PashtoReshad" w:cs="PashtoReshad"/>
          <w:sz w:val="28"/>
          <w:szCs w:val="28"/>
          <w:rtl/>
          <w:lang w:bidi="ps-AF"/>
        </w:rPr>
        <w:t xml:space="preserve">د احتمالاتو </w:t>
      </w:r>
      <w:r w:rsidRPr="00552AE0">
        <w:rPr>
          <w:rFonts w:ascii="PashtoReshad" w:hAnsi="PashtoReshad" w:cs="PashtoReshad"/>
          <w:sz w:val="28"/>
          <w:szCs w:val="28"/>
          <w:lang w:bidi="ps-AF"/>
        </w:rPr>
        <w:t>Probability</w:t>
      </w:r>
      <w:r w:rsidRPr="00552AE0">
        <w:rPr>
          <w:rFonts w:ascii="PashtoReshad" w:hAnsi="PashtoReshad" w:cs="PashtoReshad"/>
          <w:sz w:val="28"/>
          <w:szCs w:val="28"/>
          <w:rtl/>
          <w:lang w:bidi="ps-AF"/>
        </w:rPr>
        <w:t xml:space="preserve"> مفهوم </w:t>
      </w:r>
      <w:r w:rsidR="00F95024" w:rsidRPr="00552AE0">
        <w:rPr>
          <w:rFonts w:ascii="PashtoReshad" w:hAnsi="PashtoReshad" w:cs="PashtoReshad"/>
          <w:sz w:val="28"/>
          <w:szCs w:val="28"/>
          <w:rtl/>
          <w:lang w:bidi="ps-AF"/>
        </w:rPr>
        <w:t>او تعریف اسانه او ساده نه دی، دا ځکه چې په خپله د (احتمال) څرګندول یو مشکل کار دی، احتمال د چانس او تصادف سره مترادفه اصطلاح ده؛ مثلاً مونږ په ورځنیو خبرو اترو کې هم دا اصطلاحات کاروو، د بېلګي په ډول وایو، چې لومړی زدکونکی صرف پنځوس په سلو کې د کامیابۍ چانس لري، یا که چېري دویم شاګرد د</w:t>
      </w:r>
      <w:r w:rsidR="00195B8E" w:rsidRPr="00552AE0">
        <w:rPr>
          <w:rFonts w:ascii="PashtoReshad" w:hAnsi="PashtoReshad" w:cs="PashtoReshad"/>
          <w:sz w:val="28"/>
          <w:szCs w:val="28"/>
          <w:rtl/>
          <w:lang w:bidi="ps-AF"/>
        </w:rPr>
        <w:t xml:space="preserve"> </w:t>
      </w:r>
      <w:r w:rsidR="00195B8E" w:rsidRPr="00552AE0">
        <w:rPr>
          <w:rFonts w:ascii="PashtoReshad" w:hAnsi="PashtoReshad" w:cs="PashtoReshad"/>
          <w:sz w:val="28"/>
          <w:szCs w:val="28"/>
          <w:rtl/>
          <w:lang w:bidi="ps-AF"/>
        </w:rPr>
        <w:lastRenderedPageBreak/>
        <w:t xml:space="preserve">ازمویني څخه مخکې خپل درسونه څو، څو </w:t>
      </w:r>
      <w:r w:rsidR="00F95024" w:rsidRPr="00552AE0">
        <w:rPr>
          <w:rFonts w:ascii="PashtoReshad" w:hAnsi="PashtoReshad" w:cs="PashtoReshad"/>
          <w:sz w:val="28"/>
          <w:szCs w:val="28"/>
          <w:rtl/>
          <w:lang w:bidi="ps-AF"/>
        </w:rPr>
        <w:t xml:space="preserve">ځلي ولولي یا یې ښه زده کړي وایو، د کامیابې چانس یې په سلو کې نوي وو، دغه وړاندویینې او قضاوت دوه بنسټونه لري؛ یو یې ذهني احتمال، بل یې تجربي احتمال </w:t>
      </w:r>
      <w:r w:rsidR="00F95024" w:rsidRPr="00552AE0">
        <w:rPr>
          <w:rFonts w:ascii="PashtoReshad" w:hAnsi="PashtoReshad" w:cs="PashtoReshad"/>
          <w:sz w:val="28"/>
          <w:szCs w:val="28"/>
          <w:lang w:bidi="ps-AF"/>
        </w:rPr>
        <w:t>Apriorig &amp; Experimental Probability</w:t>
      </w:r>
      <w:r w:rsidR="00F95024" w:rsidRPr="00552AE0">
        <w:rPr>
          <w:rFonts w:ascii="PashtoReshad" w:hAnsi="PashtoReshad" w:cs="PashtoReshad"/>
          <w:sz w:val="28"/>
          <w:szCs w:val="28"/>
          <w:rtl/>
          <w:lang w:bidi="ps-AF"/>
        </w:rPr>
        <w:t xml:space="preserve"> ګڼل کېږي، په حقیقت کې همدا تجربې احتمال عملي اساس لري چې د یو شمېر معینو قواعدو او تجاربو پر بنسټ صورت نیسي او همدا مونږ ته راښودلای شي، چې په عمل (پرکتیک) کې د یوه امکان تر سره کېدل څومره محتمل دي، </w:t>
      </w:r>
      <w:r w:rsidR="00405A54" w:rsidRPr="00552AE0">
        <w:rPr>
          <w:rFonts w:ascii="PashtoReshad" w:hAnsi="PashtoReshad" w:cs="PashtoReshad"/>
          <w:sz w:val="28"/>
          <w:szCs w:val="28"/>
          <w:rtl/>
          <w:lang w:bidi="ps-AF"/>
        </w:rPr>
        <w:t xml:space="preserve">دا هم په احتمالاتو کې راځي، چې د یو امکان تر سره کېدل په څو ډولونو او څو بڼو کیدون لري؟ دا هم احتمال ګڼل کېږي، چې د یوې پیښې ثقه والی ثابت شي، </w:t>
      </w:r>
      <w:r w:rsidR="0076612E" w:rsidRPr="00552AE0">
        <w:rPr>
          <w:rFonts w:ascii="PashtoReshad" w:hAnsi="PashtoReshad" w:cs="PashtoReshad"/>
          <w:sz w:val="28"/>
          <w:szCs w:val="28"/>
          <w:rtl/>
          <w:lang w:bidi="ps-AF"/>
        </w:rPr>
        <w:t>دا</w:t>
      </w:r>
      <w:r w:rsidR="00405A54" w:rsidRPr="00552AE0">
        <w:rPr>
          <w:rFonts w:ascii="PashtoReshad" w:hAnsi="PashtoReshad" w:cs="PashtoReshad"/>
          <w:sz w:val="28"/>
          <w:szCs w:val="28"/>
          <w:rtl/>
          <w:lang w:bidi="ps-AF"/>
        </w:rPr>
        <w:t xml:space="preserve"> ډول احتمالات تقریباً څو سوالونو ته ځواب ویونکي دي.</w:t>
      </w:r>
    </w:p>
    <w:p w:rsidR="00405A54" w:rsidRPr="00552AE0" w:rsidRDefault="00405A54" w:rsidP="00450C00">
      <w:pPr>
        <w:pStyle w:val="ListParagraph"/>
        <w:numPr>
          <w:ilvl w:val="0"/>
          <w:numId w:val="1"/>
        </w:numPr>
        <w:bidi/>
        <w:jc w:val="both"/>
        <w:rPr>
          <w:rFonts w:ascii="PashtoReshad" w:hAnsi="PashtoReshad" w:cs="PashtoReshad"/>
          <w:sz w:val="28"/>
          <w:szCs w:val="28"/>
          <w:lang w:bidi="ps-AF"/>
        </w:rPr>
      </w:pPr>
      <w:r w:rsidRPr="00552AE0">
        <w:rPr>
          <w:rFonts w:ascii="PashtoReshad" w:hAnsi="PashtoReshad" w:cs="PashtoReshad"/>
          <w:sz w:val="28"/>
          <w:szCs w:val="28"/>
          <w:rtl/>
          <w:lang w:bidi="ps-AF"/>
        </w:rPr>
        <w:t>کله چې د یوې پیښې څخه څو، څو پایلې زېږېدلای شي.</w:t>
      </w:r>
    </w:p>
    <w:p w:rsidR="00405A54" w:rsidRPr="00552AE0" w:rsidRDefault="00405A54" w:rsidP="00450C00">
      <w:pPr>
        <w:pStyle w:val="ListParagraph"/>
        <w:numPr>
          <w:ilvl w:val="0"/>
          <w:numId w:val="1"/>
        </w:numPr>
        <w:bidi/>
        <w:jc w:val="both"/>
        <w:rPr>
          <w:rFonts w:ascii="PashtoReshad" w:hAnsi="PashtoReshad" w:cs="PashtoReshad"/>
          <w:sz w:val="28"/>
          <w:szCs w:val="28"/>
          <w:lang w:bidi="ps-AF"/>
        </w:rPr>
      </w:pPr>
      <w:r w:rsidRPr="00552AE0">
        <w:rPr>
          <w:rFonts w:ascii="PashtoReshad" w:hAnsi="PashtoReshad" w:cs="PashtoReshad"/>
          <w:sz w:val="28"/>
          <w:szCs w:val="28"/>
          <w:rtl/>
          <w:lang w:bidi="ps-AF"/>
        </w:rPr>
        <w:t>د یو امکان تر سره کېدل له څو لارو.</w:t>
      </w:r>
    </w:p>
    <w:p w:rsidR="00405A54" w:rsidRPr="00552AE0" w:rsidRDefault="00405A54" w:rsidP="00450C00">
      <w:pPr>
        <w:pStyle w:val="ListParagraph"/>
        <w:numPr>
          <w:ilvl w:val="0"/>
          <w:numId w:val="1"/>
        </w:numPr>
        <w:bidi/>
        <w:jc w:val="both"/>
        <w:rPr>
          <w:rFonts w:ascii="PashtoReshad" w:hAnsi="PashtoReshad" w:cs="PashtoReshad"/>
          <w:sz w:val="28"/>
          <w:szCs w:val="28"/>
          <w:lang w:bidi="ps-AF"/>
        </w:rPr>
      </w:pPr>
      <w:r w:rsidRPr="00552AE0">
        <w:rPr>
          <w:rFonts w:ascii="PashtoReshad" w:hAnsi="PashtoReshad" w:cs="PashtoReshad"/>
          <w:sz w:val="28"/>
          <w:szCs w:val="28"/>
          <w:rtl/>
          <w:lang w:bidi="ps-AF"/>
        </w:rPr>
        <w:t>له دوو امکاناتو صرف یو یې واقع کېدل.</w:t>
      </w:r>
    </w:p>
    <w:p w:rsidR="00405A54" w:rsidRPr="00552AE0" w:rsidRDefault="00405A54" w:rsidP="00450C00">
      <w:pPr>
        <w:pStyle w:val="ListParagraph"/>
        <w:numPr>
          <w:ilvl w:val="0"/>
          <w:numId w:val="1"/>
        </w:numPr>
        <w:bidi/>
        <w:jc w:val="both"/>
        <w:rPr>
          <w:rFonts w:ascii="PashtoReshad" w:hAnsi="PashtoReshad" w:cs="PashtoReshad"/>
          <w:sz w:val="28"/>
          <w:szCs w:val="28"/>
          <w:lang w:bidi="ps-AF"/>
        </w:rPr>
      </w:pPr>
      <w:r w:rsidRPr="00552AE0">
        <w:rPr>
          <w:rFonts w:ascii="PashtoReshad" w:hAnsi="PashtoReshad" w:cs="PashtoReshad"/>
          <w:sz w:val="28"/>
          <w:szCs w:val="28"/>
          <w:rtl/>
          <w:lang w:bidi="ps-AF"/>
        </w:rPr>
        <w:t>له ډېرو پېښو هرو مرو د یو یا څو محدودو پېښو واقع کېدل.</w:t>
      </w:r>
    </w:p>
    <w:p w:rsidR="00405A54" w:rsidRPr="00552AE0" w:rsidRDefault="00405A54" w:rsidP="00450C00">
      <w:pPr>
        <w:bidi/>
        <w:jc w:val="both"/>
        <w:rPr>
          <w:rFonts w:ascii="PashtoReshad" w:hAnsi="PashtoReshad" w:cs="PashtoReshad"/>
          <w:sz w:val="28"/>
          <w:szCs w:val="28"/>
          <w:lang w:bidi="ps-AF"/>
        </w:rPr>
      </w:pPr>
      <w:r w:rsidRPr="00552AE0">
        <w:rPr>
          <w:rFonts w:ascii="PashtoReshad" w:hAnsi="PashtoReshad" w:cs="PashtoReshad"/>
          <w:sz w:val="28"/>
          <w:szCs w:val="28"/>
          <w:rtl/>
          <w:lang w:bidi="ps-AF"/>
        </w:rPr>
        <w:t xml:space="preserve">د پورته او هغو ته ورته نورو سوالونو لپاره ځواب موندل ځینو قواعدو پوري اړه لري، د دې موضوع ډیر ساده ارائه </w:t>
      </w:r>
      <w:r w:rsidR="00EE40E8" w:rsidRPr="00552AE0">
        <w:rPr>
          <w:rFonts w:ascii="PashtoReshad" w:hAnsi="PashtoReshad" w:cs="PashtoReshad"/>
          <w:sz w:val="28"/>
          <w:szCs w:val="28"/>
          <w:rtl/>
          <w:lang w:bidi="ps-AF"/>
        </w:rPr>
        <w:t>په یوه بېلګه روښانه کېدای ش</w:t>
      </w:r>
      <w:r w:rsidR="0076612E" w:rsidRPr="00552AE0">
        <w:rPr>
          <w:rFonts w:ascii="PashtoReshad" w:hAnsi="PashtoReshad" w:cs="PashtoReshad"/>
          <w:sz w:val="28"/>
          <w:szCs w:val="28"/>
          <w:rtl/>
          <w:lang w:bidi="ps-AF"/>
        </w:rPr>
        <w:t>ي، که چېري د یوې پېښې د واقع کېد</w:t>
      </w:r>
      <w:r w:rsidR="00EE40E8" w:rsidRPr="00552AE0">
        <w:rPr>
          <w:rFonts w:ascii="PashtoReshad" w:hAnsi="PashtoReshad" w:cs="PashtoReshad"/>
          <w:sz w:val="28"/>
          <w:szCs w:val="28"/>
          <w:rtl/>
          <w:lang w:bidi="ps-AF"/>
        </w:rPr>
        <w:t xml:space="preserve">و لپاره ځینې ځانګړتیاوې، شرایط او مساعد امکان په نظر کې ونیسو، طبعاً د هغو په موجودیت سره مطلوبه پېښه واقع کېږي، مثلاً مونږ ټول پوهېږو چې د ورېځې په ورځ لمر نه وي، خو که اسمان شین وي لمر هم وي، په دې ډول د لمر د رڼا لپاره د اسمان شینوالی شرط شو، د دې ډول شرط په موجودیت کې مطلوبه پېښه سل په سلو کې (۱۰۰٪) واقع کېږي، </w:t>
      </w:r>
      <w:r w:rsidR="00EF354F" w:rsidRPr="00552AE0">
        <w:rPr>
          <w:rFonts w:ascii="PashtoReshad" w:hAnsi="PashtoReshad" w:cs="PashtoReshad"/>
          <w:sz w:val="28"/>
          <w:szCs w:val="28"/>
          <w:rtl/>
          <w:lang w:bidi="ps-AF"/>
        </w:rPr>
        <w:t>دې ته مونږ (څرګندي پدیدې) وایو.</w:t>
      </w:r>
    </w:p>
    <w:p w:rsidR="003B1A1E" w:rsidRPr="00552AE0" w:rsidRDefault="003B1A1E" w:rsidP="00450C00">
      <w:pPr>
        <w:bidi/>
        <w:jc w:val="both"/>
        <w:rPr>
          <w:rFonts w:ascii="PashtoReshad" w:hAnsi="PashtoReshad" w:cs="PashtoReshad"/>
          <w:sz w:val="28"/>
          <w:szCs w:val="28"/>
          <w:rtl/>
          <w:lang w:bidi="ps-AF"/>
        </w:rPr>
      </w:pPr>
      <w:r w:rsidRPr="00552AE0">
        <w:rPr>
          <w:rFonts w:ascii="PashtoReshad" w:hAnsi="PashtoReshad" w:cs="PashtoReshad"/>
          <w:sz w:val="28"/>
          <w:szCs w:val="28"/>
          <w:rtl/>
          <w:lang w:bidi="ps-AF"/>
        </w:rPr>
        <w:t>له</w:t>
      </w:r>
      <w:r w:rsidR="00195B8E" w:rsidRPr="00552AE0">
        <w:rPr>
          <w:rFonts w:ascii="PashtoReshad" w:hAnsi="PashtoReshad" w:cs="PashtoReshad"/>
          <w:sz w:val="28"/>
          <w:szCs w:val="28"/>
          <w:rtl/>
          <w:lang w:bidi="ps-AF"/>
        </w:rPr>
        <w:t xml:space="preserve"> ۱۷ زیږیدیزې پېړۍ مخکي کلاسیکي ر</w:t>
      </w:r>
      <w:r w:rsidRPr="00552AE0">
        <w:rPr>
          <w:rFonts w:ascii="PashtoReshad" w:hAnsi="PashtoReshad" w:cs="PashtoReshad"/>
          <w:sz w:val="28"/>
          <w:szCs w:val="28"/>
          <w:rtl/>
          <w:lang w:bidi="ps-AF"/>
        </w:rPr>
        <w:t>یاضي د مساعد شرط په صورت کې د یوې حادثې پېښېدل داسي تعریف کړي وو.</w:t>
      </w:r>
    </w:p>
    <w:p w:rsidR="003B1A1E" w:rsidRPr="00552AE0" w:rsidRDefault="003B1A1E" w:rsidP="00450C00">
      <w:pPr>
        <w:bidi/>
        <w:jc w:val="both"/>
        <w:rPr>
          <w:rFonts w:ascii="PashtoReshad" w:eastAsiaTheme="minorEastAsia" w:hAnsi="PashtoReshad" w:cs="PashtoReshad"/>
          <w:sz w:val="28"/>
          <w:szCs w:val="28"/>
          <w:rtl/>
          <w:lang w:bidi="ps-AF"/>
        </w:rPr>
      </w:pPr>
      <w:r w:rsidRPr="00552AE0">
        <w:rPr>
          <w:rFonts w:ascii="PashtoReshad" w:hAnsi="PashtoReshad" w:cs="PashtoReshad"/>
          <w:sz w:val="28"/>
          <w:szCs w:val="28"/>
          <w:rtl/>
          <w:lang w:bidi="ps-AF"/>
        </w:rPr>
        <w:t xml:space="preserve">که چېري د یوې </w:t>
      </w:r>
      <w:r w:rsidRPr="00552AE0">
        <w:rPr>
          <w:rFonts w:ascii="PashtoReshad" w:hAnsi="PashtoReshad" w:cs="PashtoReshad"/>
          <w:sz w:val="28"/>
          <w:szCs w:val="28"/>
          <w:lang w:bidi="ps-AF"/>
        </w:rPr>
        <w:t>(A)</w:t>
      </w:r>
      <w:r w:rsidRPr="00552AE0">
        <w:rPr>
          <w:rFonts w:ascii="PashtoReshad" w:hAnsi="PashtoReshad" w:cs="PashtoReshad"/>
          <w:sz w:val="28"/>
          <w:szCs w:val="28"/>
          <w:rtl/>
          <w:lang w:bidi="ps-AF"/>
        </w:rPr>
        <w:t xml:space="preserve"> حادثې په هکله </w:t>
      </w:r>
      <w:r w:rsidRPr="00552AE0">
        <w:rPr>
          <w:rFonts w:ascii="PashtoReshad" w:hAnsi="PashtoReshad" w:cs="PashtoReshad"/>
          <w:sz w:val="28"/>
          <w:szCs w:val="28"/>
          <w:lang w:bidi="ps-AF"/>
        </w:rPr>
        <w:t>(N)</w:t>
      </w:r>
      <w:r w:rsidRPr="00552AE0">
        <w:rPr>
          <w:rFonts w:ascii="PashtoReshad" w:hAnsi="PashtoReshad" w:cs="PashtoReshad"/>
          <w:sz w:val="28"/>
          <w:szCs w:val="28"/>
          <w:rtl/>
          <w:lang w:bidi="ps-AF"/>
        </w:rPr>
        <w:t xml:space="preserve"> د هغې د وقوع احتمال ټول مساعد شرایط او لازمې امکانات او قراین یا </w:t>
      </w:r>
      <w:r w:rsidRPr="00552AE0">
        <w:rPr>
          <w:rFonts w:ascii="PashtoReshad" w:hAnsi="PashtoReshad" w:cs="PashtoReshad"/>
          <w:sz w:val="28"/>
          <w:szCs w:val="28"/>
          <w:lang w:bidi="ps-AF"/>
        </w:rPr>
        <w:t>Likely</w:t>
      </w:r>
      <w:r w:rsidRPr="00552AE0">
        <w:rPr>
          <w:rFonts w:ascii="PashtoReshad" w:hAnsi="PashtoReshad" w:cs="PashtoReshad"/>
          <w:sz w:val="28"/>
          <w:szCs w:val="28"/>
          <w:rtl/>
          <w:lang w:bidi="ps-AF"/>
        </w:rPr>
        <w:t xml:space="preserve"> وبولو او </w:t>
      </w:r>
      <w:r w:rsidRPr="00552AE0">
        <w:rPr>
          <w:rFonts w:ascii="PashtoReshad" w:hAnsi="PashtoReshad" w:cs="PashtoReshad"/>
          <w:sz w:val="28"/>
          <w:szCs w:val="28"/>
          <w:lang w:bidi="ps-AF"/>
        </w:rPr>
        <w:t>(m)</w:t>
      </w:r>
      <w:r w:rsidRPr="00552AE0">
        <w:rPr>
          <w:rFonts w:ascii="PashtoReshad" w:hAnsi="PashtoReshad" w:cs="PashtoReshad"/>
          <w:sz w:val="28"/>
          <w:szCs w:val="28"/>
          <w:rtl/>
          <w:lang w:bidi="ps-AF"/>
        </w:rPr>
        <w:t xml:space="preserve"> مطلقاً د </w:t>
      </w:r>
      <w:r w:rsidRPr="00552AE0">
        <w:rPr>
          <w:rFonts w:ascii="PashtoReshad" w:hAnsi="PashtoReshad" w:cs="PashtoReshad"/>
          <w:sz w:val="28"/>
          <w:szCs w:val="28"/>
          <w:lang w:bidi="ps-AF"/>
        </w:rPr>
        <w:t>(A)</w:t>
      </w:r>
      <w:r w:rsidRPr="00552AE0">
        <w:rPr>
          <w:rFonts w:ascii="PashtoReshad" w:hAnsi="PashtoReshad" w:cs="PashtoReshad"/>
          <w:sz w:val="28"/>
          <w:szCs w:val="28"/>
          <w:rtl/>
          <w:lang w:bidi="ps-AF"/>
        </w:rPr>
        <w:t xml:space="preserve"> حادثې واقع کېدل او ښکاره کېدل </w:t>
      </w:r>
      <w:r w:rsidRPr="00552AE0">
        <w:rPr>
          <w:rFonts w:ascii="PashtoReshad" w:hAnsi="PashtoReshad" w:cs="PashtoReshad"/>
          <w:sz w:val="28"/>
          <w:szCs w:val="28"/>
          <w:lang w:bidi="ps-AF"/>
        </w:rPr>
        <w:t>Happening</w:t>
      </w:r>
      <w:r w:rsidRPr="00552AE0">
        <w:rPr>
          <w:rFonts w:ascii="PashtoReshad" w:hAnsi="PashtoReshad" w:cs="PashtoReshad"/>
          <w:sz w:val="28"/>
          <w:szCs w:val="28"/>
          <w:rtl/>
          <w:lang w:bidi="ps-AF"/>
        </w:rPr>
        <w:t xml:space="preserve"> وبولو، نو په دې صورت کې د </w:t>
      </w:r>
      <w:r w:rsidRPr="00552AE0">
        <w:rPr>
          <w:rFonts w:ascii="PashtoReshad" w:hAnsi="PashtoReshad" w:cs="PashtoReshad"/>
          <w:sz w:val="28"/>
          <w:szCs w:val="28"/>
          <w:lang w:bidi="ps-AF"/>
        </w:rPr>
        <w:t>(A)</w:t>
      </w:r>
      <w:r w:rsidRPr="00552AE0">
        <w:rPr>
          <w:rFonts w:ascii="PashtoReshad" w:hAnsi="PashtoReshad" w:cs="PashtoReshad"/>
          <w:sz w:val="28"/>
          <w:szCs w:val="28"/>
          <w:rtl/>
          <w:lang w:bidi="ps-AF"/>
        </w:rPr>
        <w:t xml:space="preserve"> حادثې واقع کېدل په </w:t>
      </w:r>
      <w:r w:rsidRPr="00552AE0">
        <w:rPr>
          <w:rFonts w:ascii="PashtoReshad" w:hAnsi="PashtoReshad" w:cs="PashtoReshad"/>
          <w:sz w:val="28"/>
          <w:szCs w:val="28"/>
          <w:lang w:bidi="ps-AF"/>
        </w:rPr>
        <w:t>(n)</w:t>
      </w:r>
      <w:r w:rsidRPr="00552AE0">
        <w:rPr>
          <w:rFonts w:ascii="PashtoReshad" w:hAnsi="PashtoReshad" w:cs="PashtoReshad"/>
          <w:sz w:val="28"/>
          <w:szCs w:val="28"/>
          <w:rtl/>
          <w:lang w:bidi="ps-AF"/>
        </w:rPr>
        <w:t xml:space="preserve"> باندې د </w:t>
      </w:r>
      <w:r w:rsidRPr="00552AE0">
        <w:rPr>
          <w:rFonts w:ascii="PashtoReshad" w:hAnsi="PashtoReshad" w:cs="PashtoReshad"/>
          <w:sz w:val="28"/>
          <w:szCs w:val="28"/>
          <w:lang w:bidi="ps-AF"/>
        </w:rPr>
        <w:t>(m)</w:t>
      </w:r>
      <w:r w:rsidRPr="00552AE0">
        <w:rPr>
          <w:rFonts w:ascii="PashtoReshad" w:hAnsi="PashtoReshad" w:cs="PashtoReshad"/>
          <w:sz w:val="28"/>
          <w:szCs w:val="28"/>
          <w:rtl/>
          <w:lang w:bidi="ps-AF"/>
        </w:rPr>
        <w:t xml:space="preserve"> د وېش یا تقسیم</w:t>
      </w:r>
      <w:r w:rsidRPr="00552AE0">
        <w:rPr>
          <w:rFonts w:ascii="PashtoReshad" w:hAnsi="PashtoReshad" w:cs="PashtoReshad"/>
          <w:sz w:val="28"/>
          <w:szCs w:val="28"/>
          <w:lang w:bidi="ps-AF"/>
        </w:rPr>
        <w:t xml:space="preserve"> </w:t>
      </w:r>
      <m:oMath>
        <m:f>
          <m:fPr>
            <m:ctrlPr>
              <w:rPr>
                <w:rFonts w:ascii="Cambria Math" w:hAnsi="PashtoReshad" w:cs="PashtoReshad"/>
                <w:i/>
                <w:sz w:val="28"/>
                <w:szCs w:val="28"/>
                <w:lang w:bidi="ps-AF"/>
              </w:rPr>
            </m:ctrlPr>
          </m:fPr>
          <m:num>
            <m:r>
              <w:rPr>
                <w:rFonts w:ascii="Cambria Math" w:hAnsi="Cambria Math" w:cs="PashtoReshad"/>
                <w:sz w:val="28"/>
                <w:szCs w:val="28"/>
                <w:lang w:bidi="ps-AF"/>
              </w:rPr>
              <m:t>m</m:t>
            </m:r>
          </m:num>
          <m:den>
            <m:r>
              <w:rPr>
                <w:rFonts w:ascii="Cambria Math" w:hAnsi="Cambria Math" w:cs="PashtoReshad"/>
                <w:sz w:val="28"/>
                <w:szCs w:val="28"/>
                <w:lang w:bidi="ps-AF"/>
              </w:rPr>
              <m:t>n</m:t>
            </m:r>
          </m:den>
        </m:f>
      </m:oMath>
      <w:r w:rsidRPr="00552AE0">
        <w:rPr>
          <w:rFonts w:ascii="PashtoReshad" w:eastAsiaTheme="minorEastAsia" w:hAnsi="PashtoReshad" w:cs="PashtoReshad"/>
          <w:sz w:val="28"/>
          <w:szCs w:val="28"/>
          <w:lang w:bidi="ps-AF"/>
        </w:rPr>
        <w:t xml:space="preserve"> </w:t>
      </w:r>
      <w:r w:rsidRPr="00552AE0">
        <w:rPr>
          <w:rFonts w:ascii="PashtoReshad" w:eastAsiaTheme="minorEastAsia" w:hAnsi="PashtoReshad" w:cs="PashtoReshad"/>
          <w:sz w:val="28"/>
          <w:szCs w:val="28"/>
          <w:rtl/>
          <w:lang w:bidi="ps-AF"/>
        </w:rPr>
        <w:t xml:space="preserve"> څخه عبارت ده، یعني </w:t>
      </w:r>
      <m:oMath>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Cambria Math" w:cs="PashtoReshad"/>
                <w:sz w:val="28"/>
                <w:szCs w:val="28"/>
                <w:lang w:bidi="ps-AF"/>
              </w:rPr>
              <m:t>m</m:t>
            </m:r>
          </m:num>
          <m:den>
            <m:r>
              <w:rPr>
                <w:rFonts w:ascii="Cambria Math" w:eastAsiaTheme="minorEastAsia" w:hAnsi="Cambria Math" w:cs="PashtoReshad"/>
                <w:sz w:val="28"/>
                <w:szCs w:val="28"/>
                <w:lang w:bidi="ps-AF"/>
              </w:rPr>
              <m:t>n</m:t>
            </m:r>
          </m:den>
        </m:f>
      </m:oMath>
      <w:r w:rsidRPr="00552AE0">
        <w:rPr>
          <w:rFonts w:ascii="PashtoReshad" w:eastAsiaTheme="minorEastAsia" w:hAnsi="PashtoReshad" w:cs="PashtoReshad"/>
          <w:sz w:val="28"/>
          <w:szCs w:val="28"/>
          <w:lang w:bidi="ps-AF"/>
        </w:rPr>
        <w:t xml:space="preserve"> </w:t>
      </w:r>
      <w:r w:rsidRPr="00552AE0">
        <w:rPr>
          <w:rFonts w:ascii="PashtoReshad" w:eastAsiaTheme="minorEastAsia" w:hAnsi="PashtoReshad" w:cs="PashtoReshad"/>
          <w:sz w:val="28"/>
          <w:szCs w:val="28"/>
          <w:rtl/>
          <w:lang w:bidi="ps-AF"/>
        </w:rPr>
        <w:t xml:space="preserve"> چې د احتمال فورمول یې دادی:</w:t>
      </w:r>
    </w:p>
    <w:p w:rsidR="003B1A1E" w:rsidRPr="00552AE0" w:rsidRDefault="003B1A1E" w:rsidP="00B748B1">
      <w:pPr>
        <w:bidi/>
        <w:jc w:val="right"/>
        <w:rPr>
          <w:rFonts w:ascii="PashtoReshad" w:eastAsiaTheme="minorEastAsia" w:hAnsi="PashtoReshad" w:cs="PashtoReshad"/>
          <w:sz w:val="28"/>
          <w:szCs w:val="28"/>
          <w:rtl/>
          <w:lang w:bidi="ps-AF"/>
        </w:rPr>
      </w:pPr>
      <m:oMath>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Cambria Math" w:cs="PashtoReshad"/>
                <w:sz w:val="28"/>
                <w:szCs w:val="28"/>
                <w:lang w:bidi="ps-AF"/>
              </w:rPr>
              <m:t>m</m:t>
            </m:r>
          </m:num>
          <m:den>
            <m:r>
              <w:rPr>
                <w:rFonts w:ascii="Cambria Math" w:eastAsiaTheme="minorEastAsia" w:hAnsi="Cambria Math" w:cs="PashtoReshad"/>
                <w:sz w:val="28"/>
                <w:szCs w:val="28"/>
                <w:lang w:bidi="ps-AF"/>
              </w:rPr>
              <m:t>n</m:t>
            </m:r>
          </m:den>
        </m:f>
      </m:oMath>
      <w:r w:rsidR="00B748B1" w:rsidRPr="00552AE0">
        <w:rPr>
          <w:rFonts w:ascii="PashtoReshad" w:eastAsiaTheme="minorEastAsia" w:hAnsi="PashtoReshad" w:cs="PashtoReshad"/>
          <w:sz w:val="28"/>
          <w:szCs w:val="28"/>
          <w:rtl/>
          <w:lang w:bidi="ps-AF"/>
        </w:rPr>
        <w:t xml:space="preserve"> </w:t>
      </w:r>
    </w:p>
    <w:p w:rsidR="003B1A1E" w:rsidRPr="00552AE0" w:rsidRDefault="003B1A1E" w:rsidP="00450C00">
      <w:pPr>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lastRenderedPageBreak/>
        <w:t xml:space="preserve">همدا د احتمالاتو لپاره یو عمومي تعریف ومنل شو او د </w:t>
      </w:r>
      <w:r w:rsidRPr="00552AE0">
        <w:rPr>
          <w:rFonts w:ascii="PashtoReshad" w:eastAsiaTheme="minorEastAsia" w:hAnsi="PashtoReshad" w:cs="PashtoReshad"/>
          <w:sz w:val="28"/>
          <w:szCs w:val="28"/>
          <w:lang w:bidi="ps-AF"/>
        </w:rPr>
        <w:t>(A)</w:t>
      </w:r>
      <w:r w:rsidRPr="00552AE0">
        <w:rPr>
          <w:rFonts w:ascii="PashtoReshad" w:eastAsiaTheme="minorEastAsia" w:hAnsi="PashtoReshad" w:cs="PashtoReshad"/>
          <w:sz w:val="28"/>
          <w:szCs w:val="28"/>
          <w:rtl/>
          <w:lang w:bidi="ps-AF"/>
        </w:rPr>
        <w:t xml:space="preserve"> حادثې د احتمال لوړ عدد (۱) او ټیټ یې (۰) یعنې نه واقع کېدل وبلل شول، په دې ډول </w:t>
      </w:r>
      <m:oMath>
        <m:r>
          <w:rPr>
            <w:rFonts w:ascii="Cambria Math" w:eastAsiaTheme="minorEastAsia" w:hAnsi="PashtoReshad" w:cs="PashtoReshad"/>
            <w:sz w:val="28"/>
            <w:szCs w:val="28"/>
            <w:lang w:bidi="ps-AF"/>
          </w:rPr>
          <m:t>0</m:t>
        </m:r>
        <m:r>
          <w:rPr>
            <w:rFonts w:ascii="PashtoReshad" w:eastAsiaTheme="minorEastAsia" w:hAnsi="Bahij Mitra" w:cs="PashtoReshad"/>
            <w:sz w:val="28"/>
            <w:szCs w:val="28"/>
            <w:lang w:bidi="ps-AF"/>
          </w:rPr>
          <m:t>≤</m:t>
        </m:r>
        <m:r>
          <w:rPr>
            <w:rFonts w:ascii="Cambria Math" w:eastAsiaTheme="minorEastAsia" w:hAnsi="Cambria Math" w:cs="PashtoReshad"/>
            <w:sz w:val="28"/>
            <w:szCs w:val="28"/>
            <w:lang w:bidi="ps-AF"/>
          </w:rPr>
          <m:t>m</m:t>
        </m:r>
        <m:r>
          <w:rPr>
            <w:rFonts w:ascii="PashtoReshad" w:eastAsiaTheme="minorEastAsia" w:hAnsi="Bahij Mitra" w:cs="PashtoReshad"/>
            <w:sz w:val="28"/>
            <w:szCs w:val="28"/>
            <w:lang w:bidi="ps-AF"/>
          </w:rPr>
          <m:t>≤</m:t>
        </m:r>
        <m:r>
          <w:rPr>
            <w:rFonts w:ascii="Cambria Math" w:eastAsiaTheme="minorEastAsia" w:hAnsi="PashtoReshad" w:cs="PashtoReshad"/>
            <w:sz w:val="28"/>
            <w:szCs w:val="28"/>
            <w:lang w:bidi="ps-AF"/>
          </w:rPr>
          <m:t>1</m:t>
        </m:r>
      </m:oMath>
      <w:r w:rsidRPr="00552AE0">
        <w:rPr>
          <w:rFonts w:ascii="PashtoReshad" w:eastAsiaTheme="minorEastAsia" w:hAnsi="PashtoReshad" w:cs="PashtoReshad"/>
          <w:sz w:val="28"/>
          <w:szCs w:val="28"/>
          <w:lang w:bidi="ps-AF"/>
        </w:rPr>
        <w:t xml:space="preserve"> </w:t>
      </w:r>
      <w:r w:rsidRPr="00552AE0">
        <w:rPr>
          <w:rFonts w:ascii="PashtoReshad" w:eastAsiaTheme="minorEastAsia" w:hAnsi="PashtoReshad" w:cs="PashtoReshad"/>
          <w:sz w:val="28"/>
          <w:szCs w:val="28"/>
          <w:rtl/>
          <w:lang w:bidi="ps-AF"/>
        </w:rPr>
        <w:t xml:space="preserve"> غوره شوی و، نو ځکه وایو چې د یوې پېښې </w:t>
      </w:r>
      <w:r w:rsidR="003E620F" w:rsidRPr="00552AE0">
        <w:rPr>
          <w:rFonts w:ascii="PashtoReshad" w:eastAsiaTheme="minorEastAsia" w:hAnsi="PashtoReshad" w:cs="PashtoReshad"/>
          <w:sz w:val="28"/>
          <w:szCs w:val="28"/>
          <w:rtl/>
          <w:lang w:bidi="ps-AF"/>
        </w:rPr>
        <w:t>واقع کېدل د صفر او یو تر منځ دي.</w:t>
      </w:r>
    </w:p>
    <w:p w:rsidR="003E620F" w:rsidRPr="00552AE0" w:rsidRDefault="003E620F" w:rsidP="00450C00">
      <w:pPr>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د دې بر خلاف د </w:t>
      </w:r>
      <w:r w:rsidRPr="00552AE0">
        <w:rPr>
          <w:rFonts w:ascii="PashtoReshad" w:eastAsiaTheme="minorEastAsia" w:hAnsi="PashtoReshad" w:cs="PashtoReshad"/>
          <w:sz w:val="28"/>
          <w:szCs w:val="28"/>
          <w:lang w:bidi="ps-AF"/>
        </w:rPr>
        <w:t>(A)</w:t>
      </w:r>
      <w:r w:rsidRPr="00552AE0">
        <w:rPr>
          <w:rFonts w:ascii="PashtoReshad" w:eastAsiaTheme="minorEastAsia" w:hAnsi="PashtoReshad" w:cs="PashtoReshad"/>
          <w:sz w:val="28"/>
          <w:szCs w:val="28"/>
          <w:rtl/>
          <w:lang w:bidi="ps-AF"/>
        </w:rPr>
        <w:t xml:space="preserve"> حادثې نه واقع کېدل هغه وخت وي، چې د دې پېښې د ټولو شرایطو، قوانینو او مساعدو امکاناتو څخه پېښېدونکي شرایط لري کړو، په دې ډول مونږ د </w:t>
      </w:r>
      <w:r w:rsidRPr="00552AE0">
        <w:rPr>
          <w:rFonts w:ascii="PashtoReshad" w:eastAsiaTheme="minorEastAsia" w:hAnsi="PashtoReshad" w:cs="PashtoReshad"/>
          <w:sz w:val="28"/>
          <w:szCs w:val="28"/>
          <w:lang w:bidi="ps-AF"/>
        </w:rPr>
        <w:t>A</w:t>
      </w:r>
      <w:r w:rsidRPr="00552AE0">
        <w:rPr>
          <w:rFonts w:ascii="PashtoReshad" w:eastAsiaTheme="minorEastAsia" w:hAnsi="PashtoReshad" w:cs="PashtoReshad"/>
          <w:sz w:val="28"/>
          <w:szCs w:val="28"/>
          <w:rtl/>
          <w:lang w:bidi="ps-AF"/>
        </w:rPr>
        <w:t xml:space="preserve"> حادثې واقع کېدل په </w:t>
      </w:r>
      <w:r w:rsidRPr="00552AE0">
        <w:rPr>
          <w:rFonts w:ascii="PashtoReshad" w:eastAsiaTheme="minorEastAsia" w:hAnsi="PashtoReshad" w:cs="PashtoReshad"/>
          <w:sz w:val="28"/>
          <w:szCs w:val="28"/>
          <w:lang w:bidi="ps-AF"/>
        </w:rPr>
        <w:t>P(A)</w:t>
      </w:r>
      <w:r w:rsidRPr="00552AE0">
        <w:rPr>
          <w:rFonts w:ascii="PashtoReshad" w:eastAsiaTheme="minorEastAsia" w:hAnsi="PashtoReshad" w:cs="PashtoReshad"/>
          <w:sz w:val="28"/>
          <w:szCs w:val="28"/>
          <w:rtl/>
          <w:lang w:bidi="ps-AF"/>
        </w:rPr>
        <w:t xml:space="preserve"> وښودل، نو نه واقع کېدل به یې په </w:t>
      </w:r>
      <m:oMath>
        <m:sSup>
          <m:sSupPr>
            <m:ctrlPr>
              <w:rPr>
                <w:rFonts w:ascii="Cambria Math" w:eastAsiaTheme="minorEastAsia" w:hAnsi="PashtoReshad" w:cs="PashtoReshad"/>
                <w:sz w:val="28"/>
                <w:szCs w:val="28"/>
                <w:lang w:bidi="ps-AF"/>
              </w:rPr>
            </m:ctrlPr>
          </m:sSupPr>
          <m:e>
            <m:r>
              <w:rPr>
                <w:rFonts w:ascii="Cambria Math" w:eastAsiaTheme="minorEastAsia" w:hAnsi="Cambria Math" w:cs="PashtoReshad"/>
                <w:sz w:val="28"/>
                <w:szCs w:val="28"/>
                <w:lang w:bidi="ps-AF"/>
              </w:rPr>
              <m:t>P</m:t>
            </m:r>
          </m:e>
          <m:sup>
            <m:r>
              <w:rPr>
                <w:rFonts w:ascii="PashtoReshad" w:eastAsiaTheme="minorEastAsia" w:hAnsi="Bahij Mitra" w:cs="PashtoReshad"/>
                <w:sz w:val="28"/>
                <w:szCs w:val="28"/>
                <w:lang w:bidi="ps-AF"/>
              </w:rPr>
              <m:t>´</m:t>
            </m:r>
          </m:sup>
        </m:sSup>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A</m:t>
        </m:r>
        <m:r>
          <w:rPr>
            <w:rFonts w:ascii="Cambria Math" w:eastAsiaTheme="minorEastAsia" w:hAnsi="PashtoReshad" w:cs="PashtoReshad"/>
            <w:sz w:val="28"/>
            <w:szCs w:val="28"/>
            <w:lang w:bidi="ps-AF"/>
          </w:rPr>
          <m:t>)</m:t>
        </m:r>
      </m:oMath>
      <w:r w:rsidRPr="00552AE0">
        <w:rPr>
          <w:rFonts w:ascii="PashtoReshad" w:eastAsiaTheme="minorEastAsia" w:hAnsi="PashtoReshad" w:cs="PashtoReshad"/>
          <w:sz w:val="28"/>
          <w:szCs w:val="28"/>
          <w:lang w:bidi="ps-AF"/>
        </w:rPr>
        <w:t xml:space="preserve"> </w:t>
      </w:r>
      <w:r w:rsidRPr="00552AE0">
        <w:rPr>
          <w:rFonts w:ascii="PashtoReshad" w:eastAsiaTheme="minorEastAsia" w:hAnsi="PashtoReshad" w:cs="PashtoReshad"/>
          <w:sz w:val="28"/>
          <w:szCs w:val="28"/>
          <w:rtl/>
          <w:lang w:bidi="ps-AF"/>
        </w:rPr>
        <w:t xml:space="preserve"> وښیو، چې: </w:t>
      </w:r>
    </w:p>
    <w:p w:rsidR="003E620F" w:rsidRPr="00552AE0" w:rsidRDefault="0095441B" w:rsidP="00B748B1">
      <w:pPr>
        <w:bidi/>
        <w:jc w:val="right"/>
        <w:rPr>
          <w:rFonts w:ascii="PashtoReshad" w:eastAsiaTheme="minorEastAsia" w:hAnsi="PashtoReshad" w:cs="PashtoReshad"/>
          <w:sz w:val="28"/>
          <w:szCs w:val="28"/>
          <w:rtl/>
          <w:lang w:bidi="ps-AF"/>
        </w:rPr>
      </w:pPr>
      <m:oMath>
        <m:sSup>
          <m:sSupPr>
            <m:ctrlPr>
              <w:rPr>
                <w:rFonts w:ascii="Cambria Math" w:eastAsiaTheme="minorEastAsia" w:hAnsi="PashtoReshad" w:cs="PashtoReshad"/>
                <w:sz w:val="28"/>
                <w:szCs w:val="28"/>
                <w:lang w:bidi="ps-AF"/>
              </w:rPr>
            </m:ctrlPr>
          </m:sSupPr>
          <m:e>
            <m:r>
              <w:rPr>
                <w:rFonts w:ascii="Cambria Math" w:eastAsiaTheme="minorEastAsia" w:hAnsi="Cambria Math" w:cs="PashtoReshad"/>
                <w:sz w:val="28"/>
                <w:szCs w:val="28"/>
                <w:lang w:bidi="ps-AF"/>
              </w:rPr>
              <m:t>P</m:t>
            </m:r>
          </m:e>
          <m:sup>
            <m:r>
              <w:rPr>
                <w:rFonts w:ascii="PashtoReshad" w:eastAsiaTheme="minorEastAsia" w:hAnsi="Bahij Mitra" w:cs="PashtoReshad"/>
                <w:sz w:val="28"/>
                <w:szCs w:val="28"/>
                <w:lang w:bidi="ps-AF"/>
              </w:rPr>
              <m:t>´</m:t>
            </m:r>
          </m:sup>
        </m:sSup>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Cambria Math" w:cs="PashtoReshad"/>
                <w:sz w:val="28"/>
                <w:szCs w:val="28"/>
                <w:lang w:bidi="ps-AF"/>
              </w:rPr>
              <m:t>m</m:t>
            </m:r>
            <m:r>
              <w:rPr>
                <w:rFonts w:ascii="PashtoReshad" w:eastAsiaTheme="minorEastAsia" w:hAnsi="Bahij Mitra" w:cs="PashtoReshad"/>
                <w:sz w:val="28"/>
                <w:szCs w:val="28"/>
                <w:lang w:bidi="ps-AF"/>
              </w:rPr>
              <m:t>-</m:t>
            </m:r>
            <m:r>
              <w:rPr>
                <w:rFonts w:ascii="Cambria Math" w:eastAsiaTheme="minorEastAsia" w:hAnsi="Cambria Math" w:cs="PashtoReshad"/>
                <w:sz w:val="28"/>
                <w:szCs w:val="28"/>
                <w:lang w:bidi="ps-AF"/>
              </w:rPr>
              <m:t>n</m:t>
            </m:r>
          </m:num>
          <m:den>
            <m:r>
              <w:rPr>
                <w:rFonts w:ascii="Cambria Math" w:eastAsiaTheme="minorEastAsia" w:hAnsi="Cambria Math" w:cs="PashtoReshad"/>
                <w:sz w:val="28"/>
                <w:szCs w:val="28"/>
                <w:lang w:bidi="ps-AF"/>
              </w:rPr>
              <m:t>n</m:t>
            </m:r>
          </m:den>
        </m:f>
      </m:oMath>
      <w:r w:rsidR="00B748B1" w:rsidRPr="00552AE0">
        <w:rPr>
          <w:rFonts w:ascii="PashtoReshad" w:eastAsiaTheme="minorEastAsia" w:hAnsi="PashtoReshad" w:cs="PashtoReshad"/>
          <w:sz w:val="28"/>
          <w:szCs w:val="28"/>
          <w:rtl/>
          <w:lang w:bidi="ps-AF"/>
        </w:rPr>
        <w:t xml:space="preserve"> </w:t>
      </w:r>
    </w:p>
    <w:p w:rsidR="003E620F" w:rsidRPr="00552AE0" w:rsidRDefault="003E620F" w:rsidP="00450C00">
      <w:pPr>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صرف په یو ځل د یوې پېښې واقع کېدل (۱) کېږي، یعنې:</w:t>
      </w:r>
    </w:p>
    <w:p w:rsidR="003E620F" w:rsidRPr="00552AE0" w:rsidRDefault="003E620F" w:rsidP="00B748B1">
      <w:pPr>
        <w:bidi/>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PashtoReshad" w:cs="PashtoReshad"/>
            <w:sz w:val="28"/>
            <w:szCs w:val="28"/>
            <w:lang w:bidi="ps-AF"/>
          </w:rPr>
          <m:t>=</m:t>
        </m:r>
        <m:sSup>
          <m:sSupPr>
            <m:ctrlPr>
              <w:rPr>
                <w:rFonts w:ascii="Cambria Math" w:eastAsiaTheme="minorEastAsia" w:hAnsi="PashtoReshad" w:cs="PashtoReshad"/>
                <w:sz w:val="28"/>
                <w:szCs w:val="28"/>
                <w:lang w:bidi="ps-AF"/>
              </w:rPr>
            </m:ctrlPr>
          </m:sSupPr>
          <m:e>
            <m:r>
              <w:rPr>
                <w:rFonts w:ascii="Cambria Math" w:eastAsiaTheme="minorEastAsia" w:hAnsi="Cambria Math" w:cs="PashtoReshad"/>
                <w:sz w:val="28"/>
                <w:szCs w:val="28"/>
                <w:lang w:bidi="ps-AF"/>
              </w:rPr>
              <m:t>P</m:t>
            </m:r>
          </m:e>
          <m:sup>
            <m:r>
              <w:rPr>
                <w:rFonts w:ascii="PashtoReshad" w:eastAsiaTheme="minorEastAsia" w:hAnsi="Bahij Mitra" w:cs="PashtoReshad"/>
                <w:sz w:val="28"/>
                <w:szCs w:val="28"/>
                <w:lang w:bidi="ps-AF"/>
              </w:rPr>
              <m:t>´</m:t>
            </m:r>
          </m:sup>
        </m:sSup>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PashtoReshad" w:cs="PashtoReshad"/>
            <w:sz w:val="28"/>
            <w:szCs w:val="28"/>
            <w:lang w:bidi="ps-AF"/>
          </w:rPr>
          <m:t>+</m:t>
        </m:r>
        <m:sSup>
          <m:sSupPr>
            <m:ctrlPr>
              <w:rPr>
                <w:rFonts w:ascii="Cambria Math" w:eastAsiaTheme="minorEastAsia" w:hAnsi="PashtoReshad" w:cs="PashtoReshad"/>
                <w:sz w:val="28"/>
                <w:szCs w:val="28"/>
                <w:lang w:bidi="ps-AF"/>
              </w:rPr>
            </m:ctrlPr>
          </m:sSupPr>
          <m:e>
            <m:sSup>
              <m:sSupPr>
                <m:ctrlPr>
                  <w:rPr>
                    <w:rFonts w:ascii="Cambria Math" w:eastAsiaTheme="minorEastAsia" w:hAnsi="PashtoReshad" w:cs="PashtoReshad"/>
                    <w:sz w:val="28"/>
                    <w:szCs w:val="28"/>
                    <w:lang w:bidi="ps-AF"/>
                  </w:rPr>
                </m:ctrlPr>
              </m:sSupPr>
              <m:e>
                <m:r>
                  <w:rPr>
                    <w:rFonts w:ascii="Cambria Math" w:eastAsiaTheme="minorEastAsia" w:hAnsi="Cambria Math" w:cs="PashtoReshad"/>
                    <w:sz w:val="28"/>
                    <w:szCs w:val="28"/>
                    <w:lang w:bidi="ps-AF"/>
                  </w:rPr>
                  <m:t>P</m:t>
                </m:r>
              </m:e>
              <m:sup>
                <m:r>
                  <w:rPr>
                    <w:rFonts w:ascii="PashtoReshad" w:eastAsiaTheme="minorEastAsia" w:hAnsi="Bahij Mitra" w:cs="PashtoReshad"/>
                    <w:sz w:val="28"/>
                    <w:szCs w:val="28"/>
                    <w:lang w:bidi="ps-AF"/>
                  </w:rPr>
                  <m:t>´</m:t>
                </m:r>
              </m:sup>
            </m:sSup>
          </m:e>
          <m:sup>
            <m:r>
              <m:rPr>
                <m:sty m:val="p"/>
              </m:rPr>
              <w:rPr>
                <w:rFonts w:ascii="Cambria Math" w:eastAsiaTheme="minorEastAsia" w:hAnsi="Cambria Math" w:cs="PashtoReshad"/>
                <w:sz w:val="28"/>
                <w:szCs w:val="28"/>
                <w:lang w:bidi="ps-AF"/>
              </w:rPr>
              <m:t>'</m:t>
            </m:r>
          </m:sup>
        </m:sSup>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Cambria Math" w:cs="PashtoReshad"/>
                <w:sz w:val="28"/>
                <w:szCs w:val="28"/>
                <w:lang w:bidi="ps-AF"/>
              </w:rPr>
              <m:t>m</m:t>
            </m:r>
          </m:num>
          <m:den>
            <m:r>
              <w:rPr>
                <w:rFonts w:ascii="Cambria Math" w:eastAsiaTheme="minorEastAsia" w:hAnsi="Cambria Math" w:cs="PashtoReshad"/>
                <w:sz w:val="28"/>
                <w:szCs w:val="28"/>
                <w:lang w:bidi="ps-AF"/>
              </w:rPr>
              <m:t>n</m:t>
            </m:r>
          </m:den>
        </m:f>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Cambria Math" w:cs="PashtoReshad"/>
                <w:sz w:val="28"/>
                <w:szCs w:val="28"/>
                <w:lang w:bidi="ps-AF"/>
              </w:rPr>
              <m:t>m</m:t>
            </m:r>
            <m:r>
              <w:rPr>
                <w:rFonts w:ascii="PashtoReshad" w:eastAsiaTheme="minorEastAsia" w:hAnsi="Bahij Mitra" w:cs="PashtoReshad"/>
                <w:sz w:val="28"/>
                <w:szCs w:val="28"/>
                <w:lang w:bidi="ps-AF"/>
              </w:rPr>
              <m:t>-</m:t>
            </m:r>
            <m:r>
              <w:rPr>
                <w:rFonts w:ascii="Cambria Math" w:eastAsiaTheme="minorEastAsia" w:hAnsi="Cambria Math" w:cs="PashtoReshad"/>
                <w:sz w:val="28"/>
                <w:szCs w:val="28"/>
                <w:lang w:bidi="ps-AF"/>
              </w:rPr>
              <m:t>n</m:t>
            </m:r>
          </m:num>
          <m:den>
            <m:r>
              <w:rPr>
                <w:rFonts w:ascii="Cambria Math" w:eastAsiaTheme="minorEastAsia" w:hAnsi="Cambria Math" w:cs="PashtoReshad"/>
                <w:sz w:val="28"/>
                <w:szCs w:val="28"/>
                <w:lang w:bidi="ps-AF"/>
              </w:rPr>
              <m:t>n</m:t>
            </m:r>
          </m:den>
        </m:f>
      </m:oMath>
      <w:r w:rsidR="00B748B1" w:rsidRPr="00552AE0">
        <w:rPr>
          <w:rFonts w:ascii="PashtoReshad" w:eastAsiaTheme="minorEastAsia" w:hAnsi="PashtoReshad" w:cs="PashtoReshad"/>
          <w:sz w:val="28"/>
          <w:szCs w:val="28"/>
          <w:lang w:bidi="ps-AF"/>
        </w:rPr>
        <w:t xml:space="preserve"> </w:t>
      </w:r>
    </w:p>
    <w:p w:rsidR="006C0A55" w:rsidRPr="00552AE0" w:rsidRDefault="003E620F" w:rsidP="00450C00">
      <w:pPr>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نو دلته به مونږ د </w:t>
      </w:r>
      <w:r w:rsidRPr="00552AE0">
        <w:rPr>
          <w:rFonts w:ascii="PashtoReshad" w:eastAsiaTheme="minorEastAsia" w:hAnsi="PashtoReshad" w:cs="PashtoReshad"/>
          <w:sz w:val="28"/>
          <w:szCs w:val="28"/>
          <w:lang w:bidi="ps-AF"/>
        </w:rPr>
        <w:t>A</w:t>
      </w:r>
      <w:r w:rsidRPr="00552AE0">
        <w:rPr>
          <w:rFonts w:ascii="PashtoReshad" w:eastAsiaTheme="minorEastAsia" w:hAnsi="PashtoReshad" w:cs="PashtoReshad"/>
          <w:sz w:val="28"/>
          <w:szCs w:val="28"/>
          <w:rtl/>
          <w:lang w:bidi="ps-AF"/>
        </w:rPr>
        <w:t xml:space="preserve"> حادثې د پېښېدلو لپاره ضروري شرایط او امکانات په </w:t>
      </w:r>
      <w:r w:rsidRPr="00552AE0">
        <w:rPr>
          <w:rFonts w:ascii="PashtoReshad" w:eastAsiaTheme="minorEastAsia" w:hAnsi="PashtoReshad" w:cs="PashtoReshad"/>
          <w:sz w:val="28"/>
          <w:szCs w:val="28"/>
          <w:lang w:bidi="ps-AF"/>
        </w:rPr>
        <w:t>(S)</w:t>
      </w:r>
      <w:r w:rsidRPr="00552AE0">
        <w:rPr>
          <w:rFonts w:ascii="PashtoReshad" w:eastAsiaTheme="minorEastAsia" w:hAnsi="PashtoReshad" w:cs="PashtoReshad"/>
          <w:sz w:val="28"/>
          <w:szCs w:val="28"/>
          <w:rtl/>
          <w:lang w:bidi="ps-AF"/>
        </w:rPr>
        <w:t xml:space="preserve"> وښیو د </w:t>
      </w:r>
      <w:r w:rsidRPr="00552AE0">
        <w:rPr>
          <w:rFonts w:ascii="PashtoReshad" w:eastAsiaTheme="minorEastAsia" w:hAnsi="PashtoReshad" w:cs="PashtoReshad"/>
          <w:sz w:val="28"/>
          <w:szCs w:val="28"/>
          <w:lang w:bidi="ps-AF"/>
        </w:rPr>
        <w:t>S</w:t>
      </w:r>
      <w:r w:rsidRPr="00552AE0">
        <w:rPr>
          <w:rFonts w:ascii="PashtoReshad" w:eastAsiaTheme="minorEastAsia" w:hAnsi="PashtoReshad" w:cs="PashtoReshad"/>
          <w:sz w:val="28"/>
          <w:szCs w:val="28"/>
          <w:rtl/>
          <w:lang w:bidi="ps-AF"/>
        </w:rPr>
        <w:t xml:space="preserve"> د نه موجودیت په صورت کې احتمال </w:t>
      </w:r>
      <w:r w:rsidRPr="00552AE0">
        <w:rPr>
          <w:rFonts w:ascii="PashtoReshad" w:eastAsiaTheme="minorEastAsia" w:hAnsi="PashtoReshad" w:cs="PashtoReshad"/>
          <w:sz w:val="28"/>
          <w:szCs w:val="28"/>
          <w:lang w:bidi="ps-AF"/>
        </w:rPr>
        <w:t>100%</w:t>
      </w:r>
      <w:r w:rsidRPr="00552AE0">
        <w:rPr>
          <w:rFonts w:ascii="PashtoReshad" w:eastAsiaTheme="minorEastAsia" w:hAnsi="PashtoReshad" w:cs="PashtoReshad"/>
          <w:sz w:val="28"/>
          <w:szCs w:val="28"/>
          <w:rtl/>
          <w:lang w:bidi="ps-AF"/>
        </w:rPr>
        <w:t xml:space="preserve"> وي او دا یو معلوم حالت بولو، لکه د شنه اسمان په صورت کې پر ځمکه د لمر د وړانګو خپرېدل، خو برعکس که د </w:t>
      </w:r>
      <w:r w:rsidRPr="00552AE0">
        <w:rPr>
          <w:rFonts w:ascii="PashtoReshad" w:eastAsiaTheme="minorEastAsia" w:hAnsi="PashtoReshad" w:cs="PashtoReshad"/>
          <w:sz w:val="28"/>
          <w:szCs w:val="28"/>
          <w:lang w:bidi="ps-AF"/>
        </w:rPr>
        <w:t>A</w:t>
      </w:r>
      <w:r w:rsidRPr="00552AE0">
        <w:rPr>
          <w:rFonts w:ascii="PashtoReshad" w:eastAsiaTheme="minorEastAsia" w:hAnsi="PashtoReshad" w:cs="PashtoReshad"/>
          <w:sz w:val="28"/>
          <w:szCs w:val="28"/>
          <w:rtl/>
          <w:lang w:bidi="ps-AF"/>
        </w:rPr>
        <w:t xml:space="preserve"> سره </w:t>
      </w:r>
      <w:r w:rsidRPr="00552AE0">
        <w:rPr>
          <w:rFonts w:ascii="PashtoReshad" w:eastAsiaTheme="minorEastAsia" w:hAnsi="PashtoReshad" w:cs="PashtoReshad"/>
          <w:sz w:val="28"/>
          <w:szCs w:val="28"/>
          <w:lang w:bidi="ps-AF"/>
        </w:rPr>
        <w:t>(S)</w:t>
      </w:r>
      <w:r w:rsidRPr="00552AE0">
        <w:rPr>
          <w:rFonts w:ascii="PashtoReshad" w:eastAsiaTheme="minorEastAsia" w:hAnsi="PashtoReshad" w:cs="PashtoReshad"/>
          <w:sz w:val="28"/>
          <w:szCs w:val="28"/>
          <w:rtl/>
          <w:lang w:bidi="ps-AF"/>
        </w:rPr>
        <w:t xml:space="preserve"> </w:t>
      </w:r>
      <w:r w:rsidR="006C0A55" w:rsidRPr="00552AE0">
        <w:rPr>
          <w:rFonts w:ascii="PashtoReshad" w:eastAsiaTheme="minorEastAsia" w:hAnsi="PashtoReshad" w:cs="PashtoReshad"/>
          <w:sz w:val="28"/>
          <w:szCs w:val="28"/>
          <w:rtl/>
          <w:lang w:bidi="ps-AF"/>
        </w:rPr>
        <w:t xml:space="preserve">قطعا موجود نه وي، یعني اسمان ورېځ وي، نو بیا طبعاً د لمر وړانګې پر ځمکه نه خپرېږي، دې ته نا ممکن حالت وایو، خو بل دریم حالت هم شته چې ممکن </w:t>
      </w:r>
      <w:r w:rsidR="006C0A55" w:rsidRPr="00552AE0">
        <w:rPr>
          <w:rFonts w:ascii="PashtoReshad" w:eastAsiaTheme="minorEastAsia" w:hAnsi="PashtoReshad" w:cs="PashtoReshad"/>
          <w:sz w:val="28"/>
          <w:szCs w:val="28"/>
          <w:lang w:bidi="ps-AF"/>
        </w:rPr>
        <w:t>S</w:t>
      </w:r>
      <w:r w:rsidR="006C0A55" w:rsidRPr="00552AE0">
        <w:rPr>
          <w:rFonts w:ascii="PashtoReshad" w:eastAsiaTheme="minorEastAsia" w:hAnsi="PashtoReshad" w:cs="PashtoReshad"/>
          <w:sz w:val="28"/>
          <w:szCs w:val="28"/>
          <w:rtl/>
          <w:lang w:bidi="ps-AF"/>
        </w:rPr>
        <w:t xml:space="preserve"> موجود وي، خو ممکن </w:t>
      </w:r>
      <w:r w:rsidR="006C0A55" w:rsidRPr="00552AE0">
        <w:rPr>
          <w:rFonts w:ascii="PashtoReshad" w:eastAsiaTheme="minorEastAsia" w:hAnsi="PashtoReshad" w:cs="PashtoReshad"/>
          <w:sz w:val="28"/>
          <w:szCs w:val="28"/>
          <w:lang w:bidi="ps-AF"/>
        </w:rPr>
        <w:t>A</w:t>
      </w:r>
      <w:r w:rsidR="006C0A55" w:rsidRPr="00552AE0">
        <w:rPr>
          <w:rFonts w:ascii="PashtoReshad" w:eastAsiaTheme="minorEastAsia" w:hAnsi="PashtoReshad" w:cs="PashtoReshad"/>
          <w:sz w:val="28"/>
          <w:szCs w:val="28"/>
          <w:rtl/>
          <w:lang w:bidi="ps-AF"/>
        </w:rPr>
        <w:t xml:space="preserve"> واقع شي او یا هم نه شي، مثلاً که د باران اورښت </w:t>
      </w:r>
      <w:r w:rsidR="006C0A55" w:rsidRPr="00552AE0">
        <w:rPr>
          <w:rFonts w:ascii="PashtoReshad" w:eastAsiaTheme="minorEastAsia" w:hAnsi="PashtoReshad" w:cs="PashtoReshad"/>
          <w:sz w:val="28"/>
          <w:szCs w:val="28"/>
          <w:lang w:bidi="ps-AF"/>
        </w:rPr>
        <w:t>A</w:t>
      </w:r>
      <w:r w:rsidR="006C0A55" w:rsidRPr="00552AE0">
        <w:rPr>
          <w:rFonts w:ascii="PashtoReshad" w:eastAsiaTheme="minorEastAsia" w:hAnsi="PashtoReshad" w:cs="PashtoReshad"/>
          <w:sz w:val="28"/>
          <w:szCs w:val="28"/>
          <w:rtl/>
          <w:lang w:bidi="ps-AF"/>
        </w:rPr>
        <w:t xml:space="preserve"> وبولو، نو طبعاً د </w:t>
      </w:r>
      <w:r w:rsidR="006C0A55" w:rsidRPr="00552AE0">
        <w:rPr>
          <w:rFonts w:ascii="PashtoReshad" w:eastAsiaTheme="minorEastAsia" w:hAnsi="PashtoReshad" w:cs="PashtoReshad"/>
          <w:sz w:val="28"/>
          <w:szCs w:val="28"/>
          <w:lang w:bidi="ps-AF"/>
        </w:rPr>
        <w:t>A</w:t>
      </w:r>
      <w:r w:rsidR="006C0A55" w:rsidRPr="00552AE0">
        <w:rPr>
          <w:rFonts w:ascii="PashtoReshad" w:eastAsiaTheme="minorEastAsia" w:hAnsi="PashtoReshad" w:cs="PashtoReshad"/>
          <w:sz w:val="28"/>
          <w:szCs w:val="28"/>
          <w:rtl/>
          <w:lang w:bidi="ps-AF"/>
        </w:rPr>
        <w:t xml:space="preserve"> واقع کېدو لپاره ورېځ یو ضروري شرط ده، خو کېدای شې اسمان ورېځ وي، یعني </w:t>
      </w:r>
      <w:r w:rsidR="006C0A55" w:rsidRPr="00552AE0">
        <w:rPr>
          <w:rFonts w:ascii="PashtoReshad" w:eastAsiaTheme="minorEastAsia" w:hAnsi="PashtoReshad" w:cs="PashtoReshad"/>
          <w:sz w:val="28"/>
          <w:szCs w:val="28"/>
          <w:lang w:bidi="ps-AF"/>
        </w:rPr>
        <w:t>S</w:t>
      </w:r>
      <w:r w:rsidR="006C0A55" w:rsidRPr="00552AE0">
        <w:rPr>
          <w:rFonts w:ascii="PashtoReshad" w:eastAsiaTheme="minorEastAsia" w:hAnsi="PashtoReshad" w:cs="PashtoReshad"/>
          <w:sz w:val="28"/>
          <w:szCs w:val="28"/>
          <w:rtl/>
          <w:lang w:bidi="ps-AF"/>
        </w:rPr>
        <w:t xml:space="preserve"> موجود وي، یعني لمر نه وي، مګر بیا هم اورښت ونه شي، چې دې ته یو احتمالي یا اتفاقي حالت </w:t>
      </w:r>
      <w:r w:rsidR="006C0A55" w:rsidRPr="00552AE0">
        <w:rPr>
          <w:rFonts w:ascii="PashtoReshad" w:eastAsiaTheme="minorEastAsia" w:hAnsi="PashtoReshad" w:cs="PashtoReshad"/>
          <w:sz w:val="28"/>
          <w:szCs w:val="28"/>
          <w:lang w:bidi="ps-AF"/>
        </w:rPr>
        <w:t>Equally Likely Cases</w:t>
      </w:r>
      <w:r w:rsidR="006C0A55" w:rsidRPr="00552AE0">
        <w:rPr>
          <w:rFonts w:ascii="PashtoReshad" w:eastAsiaTheme="minorEastAsia" w:hAnsi="PashtoReshad" w:cs="PashtoReshad"/>
          <w:sz w:val="28"/>
          <w:szCs w:val="28"/>
          <w:rtl/>
          <w:lang w:bidi="ps-AF"/>
        </w:rPr>
        <w:t xml:space="preserve"> وایي، یعنې احتمالي حالت د ناممکن(شنه اسمان) او معلوم (ورېځ اسمان) تر منځ یا د صفر او یو </w:t>
      </w:r>
      <m:oMath>
        <m:r>
          <w:rPr>
            <w:rFonts w:ascii="Cambria Math" w:eastAsiaTheme="minorEastAsia" w:hAnsi="PashtoReshad" w:cs="PashtoReshad"/>
            <w:sz w:val="28"/>
            <w:szCs w:val="28"/>
            <w:lang w:bidi="ps-AF"/>
          </w:rPr>
          <m:t>0</m:t>
        </m:r>
        <m:r>
          <w:rPr>
            <w:rFonts w:ascii="PashtoReshad" w:eastAsiaTheme="minorEastAsia" w:hAnsi="Bahij Mitra" w:cs="PashtoReshad"/>
            <w:sz w:val="28"/>
            <w:szCs w:val="28"/>
            <w:lang w:bidi="ps-AF"/>
          </w:rPr>
          <m:t>≤</m:t>
        </m:r>
        <m:r>
          <w:rPr>
            <w:rFonts w:ascii="Cambria Math" w:eastAsiaTheme="minorEastAsia" w:hAnsi="Cambria Math" w:cs="PashtoReshad"/>
            <w:sz w:val="28"/>
            <w:szCs w:val="28"/>
            <w:lang w:bidi="ps-AF"/>
          </w:rPr>
          <m:t>A</m:t>
        </m:r>
        <m:r>
          <w:rPr>
            <w:rFonts w:ascii="PashtoReshad" w:eastAsiaTheme="minorEastAsia" w:hAnsi="Bahij Mitra" w:cs="PashtoReshad"/>
            <w:sz w:val="28"/>
            <w:szCs w:val="28"/>
            <w:lang w:bidi="ps-AF"/>
          </w:rPr>
          <m:t>≤</m:t>
        </m:r>
        <m:r>
          <w:rPr>
            <w:rFonts w:ascii="Cambria Math" w:eastAsiaTheme="minorEastAsia" w:hAnsi="PashtoReshad" w:cs="PashtoReshad"/>
            <w:sz w:val="28"/>
            <w:szCs w:val="28"/>
            <w:lang w:bidi="ps-AF"/>
          </w:rPr>
          <m:t>1</m:t>
        </m:r>
      </m:oMath>
      <w:r w:rsidR="006C0A55" w:rsidRPr="00552AE0">
        <w:rPr>
          <w:rFonts w:ascii="PashtoReshad" w:eastAsiaTheme="minorEastAsia" w:hAnsi="PashtoReshad" w:cs="PashtoReshad"/>
          <w:sz w:val="28"/>
          <w:szCs w:val="28"/>
          <w:lang w:bidi="ps-AF"/>
        </w:rPr>
        <w:t xml:space="preserve"> </w:t>
      </w:r>
      <w:r w:rsidR="006C0A55" w:rsidRPr="00552AE0">
        <w:rPr>
          <w:rFonts w:ascii="PashtoReshad" w:eastAsiaTheme="minorEastAsia" w:hAnsi="PashtoReshad" w:cs="PashtoReshad"/>
          <w:sz w:val="28"/>
          <w:szCs w:val="28"/>
          <w:rtl/>
          <w:lang w:bidi="ps-AF"/>
        </w:rPr>
        <w:t xml:space="preserve"> تر منځ حالت دی.</w:t>
      </w:r>
    </w:p>
    <w:p w:rsidR="00431B98" w:rsidRPr="00552AE0" w:rsidRDefault="006C0A55" w:rsidP="00450C00">
      <w:pPr>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په دې ډول که چېري </w:t>
      </w:r>
      <w:r w:rsidRPr="00552AE0">
        <w:rPr>
          <w:rFonts w:ascii="PashtoReshad" w:eastAsiaTheme="minorEastAsia" w:hAnsi="PashtoReshad" w:cs="PashtoReshad"/>
          <w:sz w:val="28"/>
          <w:szCs w:val="28"/>
          <w:lang w:bidi="ps-AF"/>
        </w:rPr>
        <w:t>S</w:t>
      </w:r>
      <w:r w:rsidRPr="00552AE0">
        <w:rPr>
          <w:rFonts w:ascii="PashtoReshad" w:eastAsiaTheme="minorEastAsia" w:hAnsi="PashtoReshad" w:cs="PashtoReshad"/>
          <w:sz w:val="28"/>
          <w:szCs w:val="28"/>
          <w:rtl/>
          <w:lang w:bidi="ps-AF"/>
        </w:rPr>
        <w:t xml:space="preserve"> د </w:t>
      </w:r>
      <w:r w:rsidRPr="00552AE0">
        <w:rPr>
          <w:rFonts w:ascii="PashtoReshad" w:eastAsiaTheme="minorEastAsia" w:hAnsi="PashtoReshad" w:cs="PashtoReshad"/>
          <w:sz w:val="28"/>
          <w:szCs w:val="28"/>
          <w:lang w:bidi="ps-AF"/>
        </w:rPr>
        <w:t>A</w:t>
      </w:r>
      <w:r w:rsidRPr="00552AE0">
        <w:rPr>
          <w:rFonts w:ascii="PashtoReshad" w:eastAsiaTheme="minorEastAsia" w:hAnsi="PashtoReshad" w:cs="PashtoReshad"/>
          <w:sz w:val="28"/>
          <w:szCs w:val="28"/>
          <w:rtl/>
          <w:lang w:bidi="ps-AF"/>
        </w:rPr>
        <w:t xml:space="preserve"> حادثې د پېښېدلو لپاره نیم</w:t>
      </w:r>
      <w:r w:rsidR="00195B8E" w:rsidRPr="00552AE0">
        <w:rPr>
          <w:rFonts w:ascii="PashtoReshad" w:eastAsiaTheme="minorEastAsia" w:hAnsi="PashtoReshad" w:cs="PashtoReshad"/>
          <w:sz w:val="28"/>
          <w:szCs w:val="28"/>
          <w:rtl/>
          <w:lang w:bidi="ps-AF"/>
        </w:rPr>
        <w:t xml:space="preserve"> یې د مساعدو شرایطو او امکاناتو </w:t>
      </w:r>
      <w:r w:rsidRPr="00552AE0">
        <w:rPr>
          <w:rFonts w:ascii="PashtoReshad" w:eastAsiaTheme="minorEastAsia" w:hAnsi="PashtoReshad" w:cs="PashtoReshad"/>
          <w:sz w:val="28"/>
          <w:szCs w:val="28"/>
          <w:rtl/>
          <w:lang w:bidi="ps-AF"/>
        </w:rPr>
        <w:t xml:space="preserve">څخه عبارت وي او نیم یې بر عکس وي، نو هغه شرایط او امکانات چې </w:t>
      </w:r>
      <w:r w:rsidR="00431B98" w:rsidRPr="00552AE0">
        <w:rPr>
          <w:rFonts w:ascii="PashtoReshad" w:eastAsiaTheme="minorEastAsia" w:hAnsi="PashtoReshad" w:cs="PashtoReshad"/>
          <w:sz w:val="28"/>
          <w:szCs w:val="28"/>
          <w:rtl/>
          <w:lang w:bidi="ps-AF"/>
        </w:rPr>
        <w:t xml:space="preserve">د </w:t>
      </w:r>
      <w:r w:rsidR="00431B98" w:rsidRPr="00552AE0">
        <w:rPr>
          <w:rFonts w:ascii="PashtoReshad" w:eastAsiaTheme="minorEastAsia" w:hAnsi="PashtoReshad" w:cs="PashtoReshad"/>
          <w:sz w:val="28"/>
          <w:szCs w:val="28"/>
          <w:lang w:bidi="ps-AF"/>
        </w:rPr>
        <w:t>A</w:t>
      </w:r>
      <w:r w:rsidR="00431B98" w:rsidRPr="00552AE0">
        <w:rPr>
          <w:rFonts w:ascii="PashtoReshad" w:eastAsiaTheme="minorEastAsia" w:hAnsi="PashtoReshad" w:cs="PashtoReshad"/>
          <w:sz w:val="28"/>
          <w:szCs w:val="28"/>
          <w:rtl/>
          <w:lang w:bidi="ps-AF"/>
        </w:rPr>
        <w:t xml:space="preserve"> حادثې واقع کېدلو لپاره مساعد دي، په </w:t>
      </w:r>
      <w:r w:rsidR="00431B98" w:rsidRPr="00552AE0">
        <w:rPr>
          <w:rFonts w:ascii="PashtoReshad" w:eastAsiaTheme="minorEastAsia" w:hAnsi="PashtoReshad" w:cs="PashtoReshad"/>
          <w:sz w:val="28"/>
          <w:szCs w:val="28"/>
          <w:lang w:bidi="ps-AF"/>
        </w:rPr>
        <w:t>N(A)</w:t>
      </w:r>
      <w:r w:rsidR="00431B98" w:rsidRPr="00552AE0">
        <w:rPr>
          <w:rFonts w:ascii="PashtoReshad" w:eastAsiaTheme="minorEastAsia" w:hAnsi="PashtoReshad" w:cs="PashtoReshad"/>
          <w:sz w:val="28"/>
          <w:szCs w:val="28"/>
          <w:rtl/>
          <w:lang w:bidi="ps-AF"/>
        </w:rPr>
        <w:t xml:space="preserve"> وښیو او هغه چې مساعد نه وي، په </w:t>
      </w:r>
      <w:r w:rsidR="00431B98" w:rsidRPr="00552AE0">
        <w:rPr>
          <w:rFonts w:ascii="PashtoReshad" w:eastAsiaTheme="minorEastAsia" w:hAnsi="PashtoReshad" w:cs="PashtoReshad"/>
          <w:sz w:val="28"/>
          <w:szCs w:val="28"/>
          <w:lang w:bidi="ps-AF"/>
        </w:rPr>
        <w:t>N(S)</w:t>
      </w:r>
      <w:r w:rsidR="00431B98" w:rsidRPr="00552AE0">
        <w:rPr>
          <w:rFonts w:ascii="PashtoReshad" w:eastAsiaTheme="minorEastAsia" w:hAnsi="PashtoReshad" w:cs="PashtoReshad"/>
          <w:sz w:val="28"/>
          <w:szCs w:val="28"/>
          <w:rtl/>
          <w:lang w:bidi="ps-AF"/>
        </w:rPr>
        <w:t xml:space="preserve"> وښیو نو </w:t>
      </w:r>
      <w:r w:rsidR="00431B98" w:rsidRPr="00552AE0">
        <w:rPr>
          <w:rFonts w:ascii="PashtoReshad" w:eastAsiaTheme="minorEastAsia" w:hAnsi="PashtoReshad" w:cs="PashtoReshad"/>
          <w:sz w:val="28"/>
          <w:szCs w:val="28"/>
          <w:lang w:bidi="ps-AF"/>
        </w:rPr>
        <w:t>A</w:t>
      </w:r>
      <w:r w:rsidR="00431B98" w:rsidRPr="00552AE0">
        <w:rPr>
          <w:rFonts w:ascii="PashtoReshad" w:eastAsiaTheme="minorEastAsia" w:hAnsi="PashtoReshad" w:cs="PashtoReshad"/>
          <w:sz w:val="28"/>
          <w:szCs w:val="28"/>
          <w:rtl/>
          <w:lang w:bidi="ps-AF"/>
        </w:rPr>
        <w:t xml:space="preserve"> حادثې پېښېدل داسې ارایه کوو:</w:t>
      </w:r>
    </w:p>
    <w:p w:rsidR="00431B98" w:rsidRPr="00552AE0" w:rsidRDefault="00431B98" w:rsidP="00803C1E">
      <w:pPr>
        <w:bidi/>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Cambria Math" w:cs="PashtoReshad"/>
                <w:sz w:val="28"/>
                <w:szCs w:val="28"/>
                <w:lang w:bidi="ps-AF"/>
              </w:rPr>
              <m:t>M</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e>
            </m:d>
          </m:num>
          <m:den>
            <m:r>
              <w:rPr>
                <w:rFonts w:ascii="Cambria Math" w:eastAsiaTheme="minorEastAsia" w:hAnsi="Cambria Math" w:cs="PashtoReshad"/>
                <w:sz w:val="28"/>
                <w:szCs w:val="28"/>
                <w:lang w:bidi="ps-AF"/>
              </w:rPr>
              <m:t>N</m:t>
            </m:r>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S</m:t>
            </m:r>
            <m:r>
              <w:rPr>
                <w:rFonts w:ascii="Cambria Math" w:eastAsiaTheme="minorEastAsia" w:hAnsi="PashtoReshad" w:cs="PashtoReshad"/>
                <w:sz w:val="28"/>
                <w:szCs w:val="28"/>
                <w:lang w:bidi="ps-AF"/>
              </w:rPr>
              <m:t>)</m:t>
            </m:r>
          </m:den>
        </m:f>
      </m:oMath>
      <w:r w:rsidR="00803C1E" w:rsidRPr="00552AE0">
        <w:rPr>
          <w:rFonts w:ascii="PashtoReshad" w:eastAsiaTheme="minorEastAsia" w:hAnsi="PashtoReshad" w:cs="PashtoReshad"/>
          <w:sz w:val="28"/>
          <w:szCs w:val="28"/>
          <w:lang w:bidi="ps-AF"/>
        </w:rPr>
        <w:t xml:space="preserve"> </w:t>
      </w:r>
    </w:p>
    <w:p w:rsidR="00431B98" w:rsidRPr="00552AE0" w:rsidRDefault="000E0470" w:rsidP="00C2520A">
      <w:pPr>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w:t>
      </w:r>
      <w:r w:rsidR="00C2520A" w:rsidRPr="00552AE0">
        <w:rPr>
          <w:rFonts w:ascii="PashtoReshad" w:eastAsiaTheme="minorEastAsia" w:hAnsi="PashtoReshad" w:cs="PashtoReshad"/>
          <w:sz w:val="28"/>
          <w:szCs w:val="28"/>
          <w:lang w:bidi="ps-AF"/>
        </w:rPr>
        <w:t>2</w:t>
      </w:r>
      <w:r w:rsidR="001F060A" w:rsidRPr="00552AE0">
        <w:rPr>
          <w:rFonts w:ascii="PashtoReshad" w:eastAsiaTheme="minorEastAsia" w:hAnsi="PashtoReshad" w:cs="PashtoReshad"/>
          <w:sz w:val="28"/>
          <w:szCs w:val="28"/>
          <w:rtl/>
          <w:lang w:bidi="ps-AF"/>
        </w:rPr>
        <w:t xml:space="preserve"> ماخذ ص- ص </w:t>
      </w:r>
      <w:r w:rsidR="00286286" w:rsidRPr="00552AE0">
        <w:rPr>
          <w:rFonts w:ascii="PashtoReshad" w:eastAsiaTheme="minorEastAsia" w:hAnsi="PashtoReshad" w:cs="PashtoReshad"/>
          <w:sz w:val="28"/>
          <w:szCs w:val="28"/>
          <w:lang w:bidi="ps-AF"/>
        </w:rPr>
        <w:t>(</w:t>
      </w:r>
      <w:r w:rsidRPr="00552AE0">
        <w:rPr>
          <w:rFonts w:ascii="PashtoReshad" w:eastAsiaTheme="minorEastAsia" w:hAnsi="PashtoReshad" w:cs="PashtoReshad"/>
          <w:sz w:val="28"/>
          <w:szCs w:val="28"/>
          <w:lang w:bidi="ps-AF"/>
        </w:rPr>
        <w:t>76, 74</w:t>
      </w:r>
      <w:r w:rsidR="00286286" w:rsidRPr="00552AE0">
        <w:rPr>
          <w:rFonts w:ascii="PashtoReshad" w:eastAsiaTheme="minorEastAsia" w:hAnsi="PashtoReshad" w:cs="PashtoReshad"/>
          <w:sz w:val="28"/>
          <w:szCs w:val="28"/>
          <w:lang w:bidi="ps-AF"/>
        </w:rPr>
        <w:t>)</w:t>
      </w:r>
      <w:r w:rsidRPr="00552AE0">
        <w:rPr>
          <w:rFonts w:ascii="PashtoReshad" w:eastAsiaTheme="minorEastAsia" w:hAnsi="PashtoReshad" w:cs="PashtoReshad"/>
          <w:sz w:val="28"/>
          <w:szCs w:val="28"/>
          <w:rtl/>
          <w:lang w:bidi="ps-AF"/>
        </w:rPr>
        <w:t xml:space="preserve">] </w:t>
      </w:r>
    </w:p>
    <w:p w:rsidR="00B81082" w:rsidRPr="00552AE0" w:rsidRDefault="00B81082" w:rsidP="003F72AD">
      <w:pPr>
        <w:pStyle w:val="Heading1"/>
        <w:bidi/>
        <w:rPr>
          <w:rFonts w:ascii="PashtoReshad" w:hAnsi="PashtoReshad" w:cs="PashtoReshad"/>
          <w:color w:val="auto"/>
          <w:rtl/>
          <w:lang w:bidi="ps-AF"/>
        </w:rPr>
      </w:pPr>
      <w:bookmarkStart w:id="2" w:name="_Toc290178010"/>
      <w:bookmarkStart w:id="3" w:name="_Toc290780523"/>
      <w:bookmarkStart w:id="4" w:name="_Toc291550975"/>
      <w:bookmarkStart w:id="5" w:name="_Toc459662977"/>
      <w:r w:rsidRPr="00552AE0">
        <w:rPr>
          <w:rFonts w:ascii="PashtoReshad" w:hAnsi="PashtoReshad" w:cs="PashtoReshad"/>
          <w:color w:val="auto"/>
          <w:rtl/>
        </w:rPr>
        <w:lastRenderedPageBreak/>
        <w:t>داحتم</w:t>
      </w:r>
      <w:r w:rsidR="00195B8E" w:rsidRPr="00552AE0">
        <w:rPr>
          <w:rFonts w:ascii="PashtoReshad" w:hAnsi="PashtoReshad" w:cs="PashtoReshad"/>
          <w:color w:val="auto"/>
          <w:rtl/>
        </w:rPr>
        <w:t>الاتومفهوم دکلاسيک علماؤله نظره</w:t>
      </w:r>
      <w:bookmarkEnd w:id="2"/>
      <w:bookmarkEnd w:id="3"/>
      <w:bookmarkEnd w:id="4"/>
      <w:bookmarkEnd w:id="5"/>
    </w:p>
    <w:p w:rsidR="00B81082" w:rsidRPr="00552AE0" w:rsidRDefault="00B81082" w:rsidP="00450C00">
      <w:pPr>
        <w:bidi/>
        <w:spacing w:line="360" w:lineRule="auto"/>
        <w:ind w:firstLine="720"/>
        <w:jc w:val="both"/>
        <w:rPr>
          <w:rFonts w:ascii="PashtoReshad" w:hAnsi="PashtoReshad" w:cs="PashtoReshad"/>
          <w:sz w:val="28"/>
          <w:szCs w:val="28"/>
          <w:rtl/>
        </w:rPr>
      </w:pPr>
      <w:r w:rsidRPr="00552AE0">
        <w:rPr>
          <w:rFonts w:ascii="PashtoReshad" w:hAnsi="PashtoReshad" w:cs="PashtoReshad"/>
          <w:sz w:val="28"/>
          <w:szCs w:val="28"/>
          <w:rtl/>
        </w:rPr>
        <w:t>دکلاسيک علماؤ په نظر(لاپلاس ، مووي ،ګاوس او</w:t>
      </w:r>
      <w:r w:rsidR="00195B8E"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اسې نورو) احتمال عبارت ديوه نسبت څخه دي کوم چې د</w:t>
      </w:r>
      <w:r w:rsidR="001F060A"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تصادفي حادثې د</w:t>
      </w:r>
      <w:r w:rsidR="001F060A"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مساعده او</w:t>
      </w:r>
      <w:r w:rsidR="001F060A"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ممکنه شرايطو</w:t>
      </w:r>
      <w:r w:rsidR="001F060A" w:rsidRPr="00552AE0">
        <w:rPr>
          <w:rFonts w:ascii="PashtoReshad" w:hAnsi="PashtoReshad" w:cs="PashtoReshad"/>
          <w:sz w:val="28"/>
          <w:szCs w:val="28"/>
          <w:rtl/>
          <w:lang w:bidi="ps-AF"/>
        </w:rPr>
        <w:t xml:space="preserve"> </w:t>
      </w:r>
      <w:r w:rsidR="001F060A" w:rsidRPr="00552AE0">
        <w:rPr>
          <w:rFonts w:ascii="PashtoReshad" w:hAnsi="PashtoReshad" w:cs="PashtoReshad"/>
          <w:sz w:val="28"/>
          <w:szCs w:val="28"/>
          <w:rtl/>
        </w:rPr>
        <w:t>ترمنځ وجود لري</w:t>
      </w:r>
      <w:r w:rsidRPr="00552AE0">
        <w:rPr>
          <w:rFonts w:ascii="PashtoReshad" w:hAnsi="PashtoReshad" w:cs="PashtoReshad"/>
          <w:sz w:val="28"/>
          <w:szCs w:val="28"/>
          <w:rtl/>
        </w:rPr>
        <w:t>.</w:t>
      </w:r>
    </w:p>
    <w:p w:rsidR="00B81082" w:rsidRPr="00552AE0" w:rsidRDefault="00B81082" w:rsidP="00450C00">
      <w:pPr>
        <w:bidi/>
        <w:spacing w:line="360" w:lineRule="auto"/>
        <w:jc w:val="both"/>
        <w:rPr>
          <w:rFonts w:ascii="PashtoReshad" w:hAnsi="PashtoReshad" w:cs="PashtoReshad"/>
          <w:sz w:val="28"/>
          <w:szCs w:val="28"/>
          <w:rtl/>
          <w:lang w:val="de-AT" w:bidi="ps-AF"/>
        </w:rPr>
      </w:pPr>
      <w:r w:rsidRPr="00552AE0">
        <w:rPr>
          <w:rFonts w:ascii="PashtoReshad" w:hAnsi="PashtoReshad" w:cs="PashtoReshad"/>
          <w:sz w:val="28"/>
          <w:szCs w:val="28"/>
          <w:rtl/>
        </w:rPr>
        <w:t>د</w:t>
      </w:r>
      <w:r w:rsidR="001F060A"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مثال په ډول فرض کوو</w:t>
      </w:r>
      <w:r w:rsidR="001F060A"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چې </w:t>
      </w:r>
      <w:r w:rsidRPr="00552AE0">
        <w:rPr>
          <w:rFonts w:ascii="PashtoReshad" w:hAnsi="PashtoReshad" w:cs="PashtoReshad"/>
          <w:sz w:val="28"/>
          <w:szCs w:val="28"/>
        </w:rPr>
        <w:t>A</w:t>
      </w:r>
      <w:r w:rsidR="00195B8E"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 xml:space="preserve">يوه تصادفي حادثه ده چې </w:t>
      </w:r>
      <w:r w:rsidRPr="00552AE0">
        <w:rPr>
          <w:rFonts w:ascii="PashtoReshad" w:hAnsi="PashtoReshad" w:cs="PashtoReshad"/>
          <w:sz w:val="28"/>
          <w:szCs w:val="28"/>
        </w:rPr>
        <w:t>N(s)</w:t>
      </w:r>
      <w:r w:rsidR="00195B8E"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د</w:t>
      </w:r>
      <w:r w:rsidR="00195B8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نوموړې حادثې د</w:t>
      </w:r>
      <w:r w:rsidR="00195B8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ممکنه نتايجو</w:t>
      </w:r>
      <w:r w:rsidR="00195B8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تعداد</w:t>
      </w:r>
      <w:r w:rsidR="00195B8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و</w:t>
      </w:r>
      <w:r w:rsidR="00195B8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N(A)</w:t>
      </w:r>
      <w:r w:rsidR="00195B8E"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00195B8E"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هغه د</w:t>
      </w:r>
      <w:r w:rsidR="00195B8E"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مساعدو</w:t>
      </w:r>
      <w:r w:rsidR="00195B8E"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نتايجو تعداد</w:t>
      </w:r>
      <w:r w:rsidR="00195B8E"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وي که نوموړې حادثې د</w:t>
      </w:r>
      <w:r w:rsidR="00195B8E"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ظهور</w:t>
      </w:r>
      <w:r w:rsidR="00195B8E"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احتمال په </w:t>
      </w:r>
      <w:r w:rsidRPr="00552AE0">
        <w:rPr>
          <w:rFonts w:ascii="PashtoReshad" w:hAnsi="PashtoReshad" w:cs="PashtoReshad"/>
          <w:sz w:val="28"/>
          <w:szCs w:val="28"/>
        </w:rPr>
        <w:t>P(A)</w:t>
      </w:r>
      <w:r w:rsidR="00195B8E"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سره وښودل شي نو</w:t>
      </w:r>
      <w:r w:rsidR="00195B8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195B8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کلاسيک علماؤ</w:t>
      </w:r>
      <w:r w:rsidR="00195B8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له نظره د</w:t>
      </w:r>
      <w:r w:rsidR="00195B8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w:t>
      </w:r>
      <w:r w:rsidR="00195B8E" w:rsidRPr="00552AE0">
        <w:rPr>
          <w:rFonts w:ascii="PashtoReshad" w:hAnsi="PashtoReshad" w:cs="PashtoReshad"/>
          <w:sz w:val="28"/>
          <w:szCs w:val="28"/>
          <w:rtl/>
          <w:lang w:val="de-AT"/>
        </w:rPr>
        <w:t>حتمالا</w:t>
      </w:r>
      <w:r w:rsidRPr="00552AE0">
        <w:rPr>
          <w:rFonts w:ascii="PashtoReshad" w:hAnsi="PashtoReshad" w:cs="PashtoReshad"/>
          <w:sz w:val="28"/>
          <w:szCs w:val="28"/>
          <w:rtl/>
          <w:lang w:val="de-AT"/>
        </w:rPr>
        <w:t>تو</w:t>
      </w:r>
      <w:r w:rsidR="00195B8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عمومي فرمول په لاندې ډول  سره ليکل کېږي.</w:t>
      </w:r>
    </w:p>
    <w:p w:rsidR="00B81082" w:rsidRPr="00552AE0" w:rsidRDefault="0095441B" w:rsidP="00450C00">
      <w:pPr>
        <w:bidi/>
        <w:spacing w:line="360" w:lineRule="auto"/>
        <w:jc w:val="both"/>
        <w:rPr>
          <w:rFonts w:ascii="PashtoReshad" w:hAnsi="PashtoReshad" w:cs="PashtoReshad"/>
          <w:sz w:val="28"/>
          <w:szCs w:val="28"/>
          <w:rtl/>
          <w:lang w:val="de-AT" w:bidi="ps-AF"/>
        </w:rPr>
      </w:pPr>
      <w:r>
        <w:rPr>
          <w:rFonts w:ascii="PashtoReshad" w:hAnsi="PashtoReshad" w:cs="PashtoReshad"/>
          <w:noProof/>
          <w:sz w:val="28"/>
          <w:szCs w:val="28"/>
          <w:rtl/>
        </w:rPr>
        <w:pict>
          <v:shape id="_x0000_s1040" type="#_x0000_t202" style="position:absolute;left:0;text-align:left;margin-left:175.1pt;margin-top:2.9pt;width:114pt;height:27pt;z-index:251662848" filled="f" stroked="f">
            <v:textbox style="mso-next-textbox:#_x0000_s1040">
              <w:txbxContent>
                <w:p w:rsidR="0075139D" w:rsidRPr="004C0C1E" w:rsidRDefault="0075139D" w:rsidP="001F060A">
                  <w:pPr>
                    <w:bidi/>
                    <w:rPr>
                      <w:sz w:val="28"/>
                      <w:szCs w:val="28"/>
                      <w:rtl/>
                      <w:lang w:val="de-AT" w:bidi="ps-AF"/>
                    </w:rPr>
                  </w:pPr>
                  <w:r w:rsidRPr="004C0C1E">
                    <w:rPr>
                      <w:rFonts w:hint="cs"/>
                      <w:sz w:val="28"/>
                      <w:szCs w:val="28"/>
                      <w:rtl/>
                    </w:rPr>
                    <w:t xml:space="preserve"> </w:t>
                  </w:r>
                  <w:r w:rsidRPr="004C0C1E">
                    <w:rPr>
                      <w:rFonts w:hint="cs"/>
                      <w:sz w:val="28"/>
                      <w:szCs w:val="28"/>
                      <w:rtl/>
                    </w:rPr>
                    <w:t>(</w:t>
                  </w:r>
                  <w:r w:rsidRPr="004C0C1E">
                    <w:rPr>
                      <w:sz w:val="28"/>
                      <w:szCs w:val="28"/>
                    </w:rPr>
                    <w:t>A</w:t>
                  </w:r>
                  <w:r w:rsidRPr="004C0C1E">
                    <w:rPr>
                      <w:rFonts w:hint="cs"/>
                      <w:sz w:val="28"/>
                      <w:szCs w:val="28"/>
                      <w:rtl/>
                      <w:lang w:val="de-AT"/>
                    </w:rPr>
                    <w:t>)دوقوع احتمال</w:t>
                  </w:r>
                </w:p>
              </w:txbxContent>
            </v:textbox>
            <w10:wrap anchorx="page"/>
          </v:shape>
        </w:pict>
      </w:r>
      <w:r w:rsidR="00B81082" w:rsidRPr="00552AE0">
        <w:rPr>
          <w:rFonts w:ascii="PashtoReshad" w:hAnsi="PashtoReshad" w:cs="PashtoReshad"/>
          <w:sz w:val="28"/>
          <w:szCs w:val="28"/>
          <w:rtl/>
          <w:lang w:val="de-AT"/>
        </w:rPr>
        <w:t xml:space="preserve">فرمول          </w:t>
      </w:r>
      <w:r w:rsidR="00195B8E" w:rsidRPr="00552AE0">
        <w:rPr>
          <w:rFonts w:ascii="PashtoReshad" w:hAnsi="PashtoReshad" w:cs="PashtoReshad"/>
          <w:position w:val="-14"/>
          <w:sz w:val="28"/>
          <w:szCs w:val="28"/>
        </w:rPr>
        <w:object w:dxaOrig="1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65pt;height:29.95pt" o:ole="">
            <v:imagedata r:id="rId21" o:title=""/>
          </v:shape>
          <o:OLEObject Type="Embed" ProgID="Equation.3" ShapeID="_x0000_i1025" DrawAspect="Content" ObjectID="_1539206192" r:id="rId22"/>
        </w:object>
      </w:r>
    </w:p>
    <w:p w:rsidR="00C93E26" w:rsidRPr="00552AE0" w:rsidRDefault="0095441B" w:rsidP="00450C00">
      <w:pPr>
        <w:tabs>
          <w:tab w:val="left" w:pos="1134"/>
        </w:tabs>
        <w:bidi/>
        <w:spacing w:line="360" w:lineRule="auto"/>
        <w:jc w:val="both"/>
        <w:rPr>
          <w:rFonts w:ascii="PashtoReshad" w:hAnsi="PashtoReshad" w:cs="PashtoReshad"/>
          <w:sz w:val="28"/>
          <w:szCs w:val="28"/>
          <w:rtl/>
          <w:lang w:val="de-AT" w:bidi="ps-AF"/>
        </w:rPr>
      </w:pPr>
      <w:r>
        <w:rPr>
          <w:rFonts w:ascii="PashtoReshad" w:hAnsi="PashtoReshad" w:cs="PashtoReshad"/>
          <w:noProof/>
          <w:sz w:val="28"/>
          <w:szCs w:val="28"/>
          <w:rtl/>
        </w:rPr>
        <w:pict>
          <v:shape id="_x0000_s1039" type="#_x0000_t202" style="position:absolute;left:0;text-align:left;margin-left:-3.8pt;margin-top:44.45pt;width:161.75pt;height:55.7pt;z-index:251661824" fillcolor="white [3212]" stroked="f">
            <v:textbox style="mso-next-textbox:#_x0000_s1039">
              <w:txbxContent>
                <w:p w:rsidR="0075139D" w:rsidRPr="004C0C1E" w:rsidRDefault="0075139D" w:rsidP="00B81082">
                  <w:pPr>
                    <w:bidi/>
                    <w:rPr>
                      <w:sz w:val="28"/>
                      <w:szCs w:val="28"/>
                      <w:u w:val="single"/>
                      <w:rtl/>
                      <w:lang w:val="de-AT"/>
                    </w:rPr>
                  </w:pPr>
                  <w:r w:rsidRPr="004C0C1E">
                    <w:rPr>
                      <w:rFonts w:hint="cs"/>
                      <w:sz w:val="28"/>
                      <w:szCs w:val="28"/>
                      <w:u w:val="single"/>
                      <w:rtl/>
                    </w:rPr>
                    <w:t>د</w:t>
                  </w:r>
                  <w:r>
                    <w:rPr>
                      <w:rFonts w:hint="cs"/>
                      <w:sz w:val="28"/>
                      <w:szCs w:val="28"/>
                      <w:u w:val="single"/>
                      <w:rtl/>
                      <w:lang w:bidi="ps-AF"/>
                    </w:rPr>
                    <w:t xml:space="preserve"> </w:t>
                  </w:r>
                  <w:r w:rsidRPr="004C0C1E">
                    <w:rPr>
                      <w:sz w:val="28"/>
                      <w:szCs w:val="28"/>
                      <w:u w:val="single"/>
                    </w:rPr>
                    <w:t>A</w:t>
                  </w:r>
                  <w:r>
                    <w:rPr>
                      <w:rFonts w:hint="cs"/>
                      <w:sz w:val="28"/>
                      <w:szCs w:val="28"/>
                      <w:u w:val="single"/>
                      <w:rtl/>
                      <w:lang w:bidi="ps-AF"/>
                    </w:rPr>
                    <w:t xml:space="preserve"> </w:t>
                  </w:r>
                  <w:r w:rsidRPr="004C0C1E">
                    <w:rPr>
                      <w:rFonts w:hint="cs"/>
                      <w:sz w:val="28"/>
                      <w:szCs w:val="28"/>
                      <w:u w:val="single"/>
                      <w:rtl/>
                      <w:lang w:val="de-AT"/>
                    </w:rPr>
                    <w:t>برخې دعناصرو</w:t>
                  </w:r>
                  <w:r>
                    <w:rPr>
                      <w:rFonts w:hint="cs"/>
                      <w:sz w:val="28"/>
                      <w:szCs w:val="28"/>
                      <w:u w:val="single"/>
                      <w:rtl/>
                      <w:lang w:val="de-AT" w:bidi="ps-AF"/>
                    </w:rPr>
                    <w:t xml:space="preserve"> </w:t>
                  </w:r>
                  <w:r w:rsidRPr="004C0C1E">
                    <w:rPr>
                      <w:rFonts w:hint="cs"/>
                      <w:sz w:val="28"/>
                      <w:szCs w:val="28"/>
                      <w:u w:val="single"/>
                      <w:rtl/>
                      <w:lang w:val="de-AT"/>
                    </w:rPr>
                    <w:t>شمير</w:t>
                  </w:r>
                </w:p>
                <w:p w:rsidR="0075139D" w:rsidRPr="004C0C1E" w:rsidRDefault="0075139D" w:rsidP="00B81082">
                  <w:pPr>
                    <w:bidi/>
                    <w:rPr>
                      <w:sz w:val="28"/>
                      <w:szCs w:val="28"/>
                      <w:rtl/>
                      <w:lang w:val="de-AT"/>
                    </w:rPr>
                  </w:pPr>
                  <w:r w:rsidRPr="004C0C1E">
                    <w:rPr>
                      <w:rFonts w:hint="cs"/>
                      <w:sz w:val="28"/>
                      <w:szCs w:val="28"/>
                      <w:rtl/>
                      <w:lang w:val="de-AT"/>
                    </w:rPr>
                    <w:t>د</w:t>
                  </w:r>
                  <w:r>
                    <w:rPr>
                      <w:rFonts w:hint="cs"/>
                      <w:sz w:val="28"/>
                      <w:szCs w:val="28"/>
                      <w:rtl/>
                      <w:lang w:val="de-AT" w:bidi="ps-AF"/>
                    </w:rPr>
                    <w:t xml:space="preserve"> </w:t>
                  </w:r>
                  <w:r w:rsidRPr="004C0C1E">
                    <w:rPr>
                      <w:sz w:val="28"/>
                      <w:szCs w:val="28"/>
                    </w:rPr>
                    <w:t>S</w:t>
                  </w:r>
                  <w:r>
                    <w:rPr>
                      <w:rFonts w:hint="cs"/>
                      <w:sz w:val="28"/>
                      <w:szCs w:val="28"/>
                      <w:rtl/>
                      <w:lang w:bidi="ps-AF"/>
                    </w:rPr>
                    <w:t xml:space="preserve"> </w:t>
                  </w:r>
                  <w:r w:rsidRPr="004C0C1E">
                    <w:rPr>
                      <w:rFonts w:hint="cs"/>
                      <w:sz w:val="28"/>
                      <w:szCs w:val="28"/>
                      <w:rtl/>
                      <w:lang w:val="de-AT"/>
                    </w:rPr>
                    <w:t>د</w:t>
                  </w:r>
                  <w:r>
                    <w:rPr>
                      <w:rFonts w:hint="cs"/>
                      <w:sz w:val="28"/>
                      <w:szCs w:val="28"/>
                      <w:rtl/>
                      <w:lang w:val="de-AT" w:bidi="ps-AF"/>
                    </w:rPr>
                    <w:t xml:space="preserve"> </w:t>
                  </w:r>
                  <w:r w:rsidRPr="004C0C1E">
                    <w:rPr>
                      <w:rFonts w:hint="cs"/>
                      <w:sz w:val="28"/>
                      <w:szCs w:val="28"/>
                      <w:rtl/>
                      <w:lang w:val="de-AT"/>
                    </w:rPr>
                    <w:t>عناصرو</w:t>
                  </w:r>
                  <w:r>
                    <w:rPr>
                      <w:rFonts w:hint="cs"/>
                      <w:sz w:val="28"/>
                      <w:szCs w:val="28"/>
                      <w:rtl/>
                      <w:lang w:val="de-AT" w:bidi="ps-AF"/>
                    </w:rPr>
                    <w:t xml:space="preserve"> </w:t>
                  </w:r>
                  <w:r w:rsidRPr="004C0C1E">
                    <w:rPr>
                      <w:rFonts w:hint="cs"/>
                      <w:sz w:val="28"/>
                      <w:szCs w:val="28"/>
                      <w:rtl/>
                      <w:lang w:val="de-AT"/>
                    </w:rPr>
                    <w:t>په شمير</w:t>
                  </w:r>
                </w:p>
                <w:p w:rsidR="0075139D" w:rsidRDefault="0075139D" w:rsidP="00B81082">
                  <w:pPr>
                    <w:bidi/>
                  </w:pPr>
                </w:p>
              </w:txbxContent>
            </v:textbox>
            <w10:wrap anchorx="page"/>
          </v:shape>
        </w:pict>
      </w:r>
      <w:r w:rsidR="00B81082" w:rsidRPr="00552AE0">
        <w:rPr>
          <w:rFonts w:ascii="PashtoReshad" w:hAnsi="PashtoReshad" w:cs="PashtoReshad"/>
          <w:sz w:val="28"/>
          <w:szCs w:val="28"/>
          <w:rtl/>
          <w:lang w:val="de-AT"/>
        </w:rPr>
        <w:t>دلته</w:t>
      </w:r>
      <w:r w:rsidR="00B81082" w:rsidRPr="00552AE0">
        <w:rPr>
          <w:rFonts w:ascii="PashtoReshad" w:hAnsi="PashtoReshad" w:cs="PashtoReshad"/>
          <w:sz w:val="28"/>
          <w:szCs w:val="28"/>
          <w:lang w:val="de-AT"/>
        </w:rPr>
        <w:t xml:space="preserve"> </w:t>
      </w:r>
      <w:r w:rsidR="00B81082" w:rsidRPr="00552AE0">
        <w:rPr>
          <w:rFonts w:ascii="PashtoReshad" w:hAnsi="PashtoReshad" w:cs="PashtoReshad"/>
          <w:sz w:val="28"/>
          <w:szCs w:val="28"/>
          <w:rtl/>
          <w:lang w:val="de-AT"/>
        </w:rPr>
        <w:t xml:space="preserve"> </w:t>
      </w:r>
      <w:r w:rsidR="00B81082" w:rsidRPr="00552AE0">
        <w:rPr>
          <w:rFonts w:ascii="PashtoReshad" w:hAnsi="PashtoReshad" w:cs="PashtoReshad"/>
          <w:position w:val="-10"/>
          <w:sz w:val="28"/>
          <w:szCs w:val="28"/>
          <w:lang w:val="de-AT"/>
        </w:rPr>
        <w:object w:dxaOrig="900" w:dyaOrig="320">
          <v:shape id="_x0000_i1026" type="#_x0000_t75" style="width:44.95pt;height:22.45pt" o:ole="">
            <v:imagedata r:id="rId23" o:title=""/>
          </v:shape>
          <o:OLEObject Type="Embed" ProgID="Equation.3" ShapeID="_x0000_i1026" DrawAspect="Content" ObjectID="_1539206193" r:id="rId24"/>
        </w:object>
      </w:r>
      <w:r w:rsidR="00B81082" w:rsidRPr="00552AE0">
        <w:rPr>
          <w:rFonts w:ascii="PashtoReshad" w:hAnsi="PashtoReshad" w:cs="PashtoReshad"/>
          <w:sz w:val="28"/>
          <w:szCs w:val="28"/>
          <w:rtl/>
          <w:lang w:val="de-AT" w:bidi="ps-AF"/>
        </w:rPr>
        <w:t xml:space="preserve"> </w:t>
      </w:r>
      <w:r w:rsidR="00B81082" w:rsidRPr="00552AE0">
        <w:rPr>
          <w:rFonts w:ascii="PashtoReshad" w:hAnsi="PashtoReshad" w:cs="PashtoReshad"/>
          <w:sz w:val="28"/>
          <w:szCs w:val="28"/>
          <w:rtl/>
          <w:lang w:val="de-AT"/>
        </w:rPr>
        <w:t xml:space="preserve">دى ځکه </w:t>
      </w:r>
      <w:r w:rsidR="00B81082" w:rsidRPr="00552AE0">
        <w:rPr>
          <w:rFonts w:ascii="PashtoReshad" w:hAnsi="PashtoReshad" w:cs="PashtoReshad"/>
          <w:position w:val="-6"/>
          <w:sz w:val="28"/>
          <w:szCs w:val="28"/>
          <w:lang w:val="de-AT"/>
        </w:rPr>
        <w:object w:dxaOrig="620" w:dyaOrig="279">
          <v:shape id="_x0000_i1027" type="#_x0000_t75" style="width:35.15pt;height:21.9pt" o:ole="">
            <v:imagedata r:id="rId25" o:title=""/>
          </v:shape>
          <o:OLEObject Type="Embed" ProgID="Equation.3" ShapeID="_x0000_i1027" DrawAspect="Content" ObjectID="_1539206194" r:id="rId26"/>
        </w:object>
      </w:r>
      <w:r w:rsidR="00117B7F" w:rsidRPr="00552AE0">
        <w:rPr>
          <w:rFonts w:ascii="PashtoReshad" w:hAnsi="PashtoReshad" w:cs="PashtoReshad"/>
          <w:sz w:val="28"/>
          <w:szCs w:val="28"/>
          <w:rtl/>
          <w:lang w:val="de-AT"/>
        </w:rPr>
        <w:t>د</w:t>
      </w:r>
      <w:r w:rsidR="00117B7F" w:rsidRPr="00552AE0">
        <w:rPr>
          <w:rFonts w:ascii="PashtoReshad" w:hAnsi="PashtoReshad" w:cs="PashtoReshad"/>
          <w:sz w:val="28"/>
          <w:szCs w:val="28"/>
          <w:rtl/>
          <w:lang w:val="de-AT" w:bidi="ps-AF"/>
        </w:rPr>
        <w:t>ی،</w:t>
      </w:r>
      <w:r w:rsidR="00B81082" w:rsidRPr="00552AE0">
        <w:rPr>
          <w:rFonts w:ascii="PashtoReshad" w:hAnsi="PashtoReshad" w:cs="PashtoReshad"/>
          <w:sz w:val="28"/>
          <w:szCs w:val="28"/>
          <w:rtl/>
          <w:lang w:val="de-AT"/>
        </w:rPr>
        <w:t xml:space="preserve"> يا</w:t>
      </w:r>
      <w:r w:rsidR="00117B7F" w:rsidRPr="00552AE0">
        <w:rPr>
          <w:rFonts w:ascii="PashtoReshad" w:hAnsi="PashtoReshad" w:cs="PashtoReshad"/>
          <w:sz w:val="28"/>
          <w:szCs w:val="28"/>
          <w:rtl/>
          <w:lang w:val="de-AT" w:bidi="ps-AF"/>
        </w:rPr>
        <w:t xml:space="preserve"> </w:t>
      </w:r>
      <w:r w:rsidR="00B81082" w:rsidRPr="00552AE0">
        <w:rPr>
          <w:rFonts w:ascii="PashtoReshad" w:hAnsi="PashtoReshad" w:cs="PashtoReshad"/>
          <w:sz w:val="28"/>
          <w:szCs w:val="28"/>
          <w:rtl/>
          <w:lang w:val="de-AT"/>
        </w:rPr>
        <w:t>د</w:t>
      </w:r>
      <w:r w:rsidR="00117B7F" w:rsidRPr="00552AE0">
        <w:rPr>
          <w:rFonts w:ascii="PashtoReshad" w:hAnsi="PashtoReshad" w:cs="PashtoReshad"/>
          <w:sz w:val="28"/>
          <w:szCs w:val="28"/>
          <w:rtl/>
          <w:lang w:val="de-AT" w:bidi="ps-AF"/>
        </w:rPr>
        <w:t xml:space="preserve"> </w:t>
      </w:r>
      <w:r w:rsidR="00B81082" w:rsidRPr="00552AE0">
        <w:rPr>
          <w:rFonts w:ascii="PashtoReshad" w:hAnsi="PashtoReshad" w:cs="PashtoReshad"/>
          <w:sz w:val="28"/>
          <w:szCs w:val="28"/>
        </w:rPr>
        <w:t>A</w:t>
      </w:r>
      <w:r w:rsidR="00117B7F" w:rsidRPr="00552AE0">
        <w:rPr>
          <w:rFonts w:ascii="PashtoReshad" w:hAnsi="PashtoReshad" w:cs="PashtoReshad"/>
          <w:sz w:val="28"/>
          <w:szCs w:val="28"/>
          <w:rtl/>
          <w:lang w:bidi="ps-AF"/>
        </w:rPr>
        <w:t xml:space="preserve"> </w:t>
      </w:r>
      <w:r w:rsidR="00B81082" w:rsidRPr="00552AE0">
        <w:rPr>
          <w:rFonts w:ascii="PashtoReshad" w:hAnsi="PashtoReshad" w:cs="PashtoReshad"/>
          <w:sz w:val="28"/>
          <w:szCs w:val="28"/>
          <w:rtl/>
          <w:lang w:val="de-AT"/>
        </w:rPr>
        <w:t>برخې  د</w:t>
      </w:r>
      <w:r w:rsidR="00117B7F" w:rsidRPr="00552AE0">
        <w:rPr>
          <w:rFonts w:ascii="PashtoReshad" w:hAnsi="PashtoReshad" w:cs="PashtoReshad"/>
          <w:sz w:val="28"/>
          <w:szCs w:val="28"/>
          <w:rtl/>
          <w:lang w:val="de-AT" w:bidi="ps-AF"/>
        </w:rPr>
        <w:t xml:space="preserve"> </w:t>
      </w:r>
      <w:r w:rsidR="00B81082" w:rsidRPr="00552AE0">
        <w:rPr>
          <w:rFonts w:ascii="PashtoReshad" w:hAnsi="PashtoReshad" w:cs="PashtoReshad"/>
          <w:sz w:val="28"/>
          <w:szCs w:val="28"/>
          <w:rtl/>
          <w:lang w:val="de-AT"/>
        </w:rPr>
        <w:t xml:space="preserve">عناصرو </w:t>
      </w:r>
      <w:r w:rsidR="00ED1B51" w:rsidRPr="00552AE0">
        <w:rPr>
          <w:rFonts w:ascii="PashtoReshad" w:hAnsi="PashtoReshad" w:cs="PashtoReshad"/>
          <w:sz w:val="28"/>
          <w:szCs w:val="28"/>
          <w:rtl/>
          <w:lang w:val="de-AT"/>
        </w:rPr>
        <w:t>شمېر</w:t>
      </w:r>
      <w:r w:rsidR="00117B7F" w:rsidRPr="00552AE0">
        <w:rPr>
          <w:rFonts w:ascii="PashtoReshad" w:hAnsi="PashtoReshad" w:cs="PashtoReshad"/>
          <w:sz w:val="28"/>
          <w:szCs w:val="28"/>
          <w:rtl/>
          <w:lang w:val="de-AT" w:bidi="ps-AF"/>
        </w:rPr>
        <w:t xml:space="preserve"> </w:t>
      </w:r>
      <w:r w:rsidR="00B81082" w:rsidRPr="00552AE0">
        <w:rPr>
          <w:rFonts w:ascii="PashtoReshad" w:hAnsi="PashtoReshad" w:cs="PashtoReshad"/>
          <w:sz w:val="28"/>
          <w:szCs w:val="28"/>
          <w:rtl/>
          <w:lang w:val="de-AT"/>
        </w:rPr>
        <w:t>مساوي وي د</w:t>
      </w:r>
      <w:r w:rsidR="00117B7F" w:rsidRPr="00552AE0">
        <w:rPr>
          <w:rFonts w:ascii="PashtoReshad" w:hAnsi="PashtoReshad" w:cs="PashtoReshad"/>
          <w:sz w:val="28"/>
          <w:szCs w:val="28"/>
          <w:rtl/>
          <w:lang w:val="de-AT" w:bidi="ps-AF"/>
        </w:rPr>
        <w:t xml:space="preserve"> </w:t>
      </w:r>
      <w:r w:rsidR="00B81082" w:rsidRPr="00552AE0">
        <w:rPr>
          <w:rFonts w:ascii="PashtoReshad" w:hAnsi="PashtoReshad" w:cs="PashtoReshad"/>
          <w:sz w:val="28"/>
          <w:szCs w:val="28"/>
        </w:rPr>
        <w:t>S</w:t>
      </w:r>
      <w:r w:rsidR="00117B7F" w:rsidRPr="00552AE0">
        <w:rPr>
          <w:rFonts w:ascii="PashtoReshad" w:hAnsi="PashtoReshad" w:cs="PashtoReshad"/>
          <w:sz w:val="28"/>
          <w:szCs w:val="28"/>
          <w:rtl/>
          <w:lang w:bidi="ps-AF"/>
        </w:rPr>
        <w:t xml:space="preserve"> </w:t>
      </w:r>
      <w:r w:rsidR="00B81082" w:rsidRPr="00552AE0">
        <w:rPr>
          <w:rFonts w:ascii="PashtoReshad" w:hAnsi="PashtoReshad" w:cs="PashtoReshad"/>
          <w:sz w:val="28"/>
          <w:szCs w:val="28"/>
          <w:rtl/>
          <w:lang w:val="de-AT"/>
        </w:rPr>
        <w:t>د</w:t>
      </w:r>
      <w:r w:rsidR="00117B7F" w:rsidRPr="00552AE0">
        <w:rPr>
          <w:rFonts w:ascii="PashtoReshad" w:hAnsi="PashtoReshad" w:cs="PashtoReshad"/>
          <w:sz w:val="28"/>
          <w:szCs w:val="28"/>
          <w:rtl/>
          <w:lang w:val="de-AT" w:bidi="ps-AF"/>
        </w:rPr>
        <w:t xml:space="preserve"> </w:t>
      </w:r>
      <w:r w:rsidR="00B81082" w:rsidRPr="00552AE0">
        <w:rPr>
          <w:rFonts w:ascii="PashtoReshad" w:hAnsi="PashtoReshad" w:cs="PashtoReshad"/>
          <w:sz w:val="28"/>
          <w:szCs w:val="28"/>
          <w:rtl/>
          <w:lang w:val="de-AT"/>
        </w:rPr>
        <w:t>شاملو</w:t>
      </w:r>
      <w:r w:rsidR="00117B7F" w:rsidRPr="00552AE0">
        <w:rPr>
          <w:rFonts w:ascii="PashtoReshad" w:hAnsi="PashtoReshad" w:cs="PashtoReshad"/>
          <w:sz w:val="28"/>
          <w:szCs w:val="28"/>
          <w:rtl/>
          <w:lang w:val="de-AT" w:bidi="ps-AF"/>
        </w:rPr>
        <w:t xml:space="preserve"> </w:t>
      </w:r>
      <w:r w:rsidR="00B81082" w:rsidRPr="00552AE0">
        <w:rPr>
          <w:rFonts w:ascii="PashtoReshad" w:hAnsi="PashtoReshad" w:cs="PashtoReshad"/>
          <w:sz w:val="28"/>
          <w:szCs w:val="28"/>
          <w:rtl/>
          <w:lang w:val="de-AT"/>
        </w:rPr>
        <w:t>عناصرو</w:t>
      </w:r>
      <w:r w:rsidR="00117B7F" w:rsidRPr="00552AE0">
        <w:rPr>
          <w:rFonts w:ascii="PashtoReshad" w:hAnsi="PashtoReshad" w:cs="PashtoReshad"/>
          <w:sz w:val="28"/>
          <w:szCs w:val="28"/>
          <w:rtl/>
          <w:lang w:val="de-AT" w:bidi="ps-AF"/>
        </w:rPr>
        <w:t xml:space="preserve"> </w:t>
      </w:r>
      <w:r w:rsidR="00ED1B51" w:rsidRPr="00552AE0">
        <w:rPr>
          <w:rFonts w:ascii="PashtoReshad" w:hAnsi="PashtoReshad" w:cs="PashtoReshad"/>
          <w:sz w:val="28"/>
          <w:szCs w:val="28"/>
          <w:rtl/>
          <w:lang w:val="de-AT"/>
        </w:rPr>
        <w:t>شمېر</w:t>
      </w:r>
      <w:r w:rsidR="00117B7F" w:rsidRPr="00552AE0">
        <w:rPr>
          <w:rFonts w:ascii="PashtoReshad" w:hAnsi="PashtoReshad" w:cs="PashtoReshad"/>
          <w:sz w:val="28"/>
          <w:szCs w:val="28"/>
          <w:rtl/>
          <w:lang w:val="de-AT" w:bidi="ps-AF"/>
        </w:rPr>
        <w:t xml:space="preserve"> </w:t>
      </w:r>
      <w:r w:rsidR="00B81082" w:rsidRPr="00552AE0">
        <w:rPr>
          <w:rFonts w:ascii="PashtoReshad" w:hAnsi="PashtoReshad" w:cs="PashtoReshad"/>
          <w:sz w:val="28"/>
          <w:szCs w:val="28"/>
          <w:rtl/>
          <w:lang w:val="de-AT"/>
        </w:rPr>
        <w:t xml:space="preserve">سره مساوي دي </w:t>
      </w:r>
    </w:p>
    <w:p w:rsidR="00B81082" w:rsidRPr="00552AE0" w:rsidRDefault="00B81082" w:rsidP="00450C00">
      <w:pPr>
        <w:tabs>
          <w:tab w:val="left"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مثال :</w:t>
      </w:r>
    </w:p>
    <w:p w:rsidR="00B81082" w:rsidRPr="00552AE0" w:rsidRDefault="00B81082" w:rsidP="00450C00">
      <w:pPr>
        <w:tabs>
          <w:tab w:val="left"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 xml:space="preserve">             په يوه صنف کې د</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100</w:t>
      </w:r>
      <w:r w:rsidR="00117B7F"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تنه محصلينو</w:t>
      </w:r>
      <w:r w:rsidR="00117B7F"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څخه ازموينه اخيستل کېږي چې له دې جملې څخه </w:t>
      </w:r>
      <w:r w:rsidRPr="00552AE0">
        <w:rPr>
          <w:rFonts w:ascii="PashtoReshad" w:hAnsi="PashtoReshad" w:cs="PashtoReshad"/>
          <w:sz w:val="28"/>
          <w:szCs w:val="28"/>
        </w:rPr>
        <w:t>(35)</w:t>
      </w:r>
      <w:r w:rsidR="00117B7F"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 xml:space="preserve">جنکۍ اوباقي </w:t>
      </w:r>
      <w:r w:rsidRPr="00552AE0">
        <w:rPr>
          <w:rFonts w:ascii="PashtoReshad" w:hAnsi="PashtoReshad" w:cs="PashtoReshad"/>
          <w:sz w:val="28"/>
          <w:szCs w:val="28"/>
        </w:rPr>
        <w:t>(65)</w:t>
      </w:r>
      <w:r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هلکان دي د</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محصلينو د</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زموينې پارچې په اتفاقي يا</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حتمالي ډول کتل کېږي هغه احتمال چې دا</w:t>
      </w:r>
      <w:r w:rsidR="001F060A"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پارچه د</w:t>
      </w:r>
      <w:r w:rsidR="001F060A"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يوې </w:t>
      </w:r>
      <w:r w:rsidR="001F060A" w:rsidRPr="00552AE0">
        <w:rPr>
          <w:rFonts w:ascii="PashtoReshad" w:hAnsi="PashtoReshad" w:cs="PashtoReshad"/>
          <w:sz w:val="28"/>
          <w:szCs w:val="28"/>
          <w:rtl/>
          <w:lang w:val="de-AT" w:bidi="ps-AF"/>
        </w:rPr>
        <w:t>ن</w:t>
      </w:r>
      <w:r w:rsidRPr="00552AE0">
        <w:rPr>
          <w:rFonts w:ascii="PashtoReshad" w:hAnsi="PashtoReshad" w:cs="PashtoReshad"/>
          <w:sz w:val="28"/>
          <w:szCs w:val="28"/>
          <w:rtl/>
          <w:lang w:val="de-AT"/>
        </w:rPr>
        <w:t>جلۍ ده يا</w:t>
      </w:r>
      <w:r w:rsidR="001F060A"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1F060A"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يوه هلک ده څو</w:t>
      </w:r>
      <w:r w:rsidR="001F060A" w:rsidRPr="00552AE0">
        <w:rPr>
          <w:rFonts w:ascii="PashtoReshad" w:hAnsi="PashtoReshad" w:cs="PashtoReshad"/>
          <w:sz w:val="28"/>
          <w:szCs w:val="28"/>
          <w:rtl/>
          <w:lang w:val="de-AT" w:bidi="ps-AF"/>
        </w:rPr>
        <w:t xml:space="preserve"> </w:t>
      </w:r>
      <w:r w:rsidR="001F060A" w:rsidRPr="00552AE0">
        <w:rPr>
          <w:rFonts w:ascii="PashtoReshad" w:hAnsi="PashtoReshad" w:cs="PashtoReshad"/>
          <w:sz w:val="28"/>
          <w:szCs w:val="28"/>
          <w:rtl/>
          <w:lang w:val="de-AT"/>
        </w:rPr>
        <w:t>فيصده امکان لري</w:t>
      </w:r>
      <w:r w:rsidRPr="00552AE0">
        <w:rPr>
          <w:rFonts w:ascii="PashtoReshad" w:hAnsi="PashtoReshad" w:cs="PashtoReshad"/>
          <w:sz w:val="28"/>
          <w:szCs w:val="28"/>
          <w:rtl/>
          <w:lang w:val="de-AT"/>
        </w:rPr>
        <w:t>.</w:t>
      </w:r>
    </w:p>
    <w:p w:rsidR="00B81082" w:rsidRPr="00552AE0" w:rsidRDefault="00B81082" w:rsidP="00450C00">
      <w:pPr>
        <w:tabs>
          <w:tab w:val="left"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 xml:space="preserve">حل :                               </w:t>
      </w:r>
      <w:r w:rsidR="001F060A" w:rsidRPr="00552AE0">
        <w:rPr>
          <w:rFonts w:ascii="PashtoReshad" w:hAnsi="PashtoReshad" w:cs="PashtoReshad"/>
          <w:sz w:val="28"/>
          <w:szCs w:val="28"/>
          <w:rtl/>
          <w:lang w:val="de-AT"/>
        </w:rPr>
        <w:t xml:space="preserve">                       </w:t>
      </w:r>
      <w:r w:rsidRPr="00552AE0">
        <w:rPr>
          <w:rFonts w:ascii="PashtoReshad" w:hAnsi="PashtoReshad" w:cs="PashtoReshad"/>
          <w:sz w:val="28"/>
          <w:szCs w:val="28"/>
          <w:rtl/>
          <w:lang w:val="de-AT"/>
        </w:rPr>
        <w:t xml:space="preserve">           </w:t>
      </w:r>
      <w:r w:rsidR="001F060A"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              </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position w:val="-10"/>
          <w:sz w:val="28"/>
          <w:szCs w:val="28"/>
          <w:lang w:val="de-AT"/>
        </w:rPr>
        <w:object w:dxaOrig="1080" w:dyaOrig="320">
          <v:shape id="_x0000_i1028" type="#_x0000_t75" style="width:79.5pt;height:19pt" o:ole="">
            <v:imagedata r:id="rId27" o:title=""/>
          </v:shape>
          <o:OLEObject Type="Embed" ProgID="Equation.3" ShapeID="_x0000_i1028" DrawAspect="Content" ObjectID="_1539206195" r:id="rId28"/>
        </w:object>
      </w:r>
      <w:r w:rsidRPr="00552AE0">
        <w:rPr>
          <w:rFonts w:ascii="PashtoReshad" w:hAnsi="PashtoReshad" w:cs="PashtoReshad"/>
          <w:sz w:val="28"/>
          <w:szCs w:val="28"/>
          <w:rtl/>
          <w:lang w:val="de-AT"/>
        </w:rPr>
        <w:t>د</w:t>
      </w:r>
      <w:r w:rsidR="001F060A"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جنکو</w:t>
      </w:r>
      <w:r w:rsidR="001F060A" w:rsidRPr="00552AE0">
        <w:rPr>
          <w:rFonts w:ascii="PashtoReshad" w:hAnsi="PashtoReshad" w:cs="PashtoReshad"/>
          <w:sz w:val="28"/>
          <w:szCs w:val="28"/>
          <w:rtl/>
          <w:lang w:val="de-AT" w:bidi="ps-AF"/>
        </w:rPr>
        <w:t xml:space="preserve"> </w:t>
      </w:r>
      <w:r w:rsidR="00ED1B51" w:rsidRPr="00552AE0">
        <w:rPr>
          <w:rFonts w:ascii="PashtoReshad" w:hAnsi="PashtoReshad" w:cs="PashtoReshad"/>
          <w:sz w:val="28"/>
          <w:szCs w:val="28"/>
          <w:rtl/>
          <w:lang w:val="de-AT"/>
        </w:rPr>
        <w:t>شمېر</w:t>
      </w:r>
    </w:p>
    <w:p w:rsidR="00117B7F" w:rsidRPr="00552AE0" w:rsidRDefault="00117B7F" w:rsidP="001F060A">
      <w:pPr>
        <w:tabs>
          <w:tab w:val="left" w:pos="1134"/>
        </w:tabs>
        <w:bidi/>
        <w:spacing w:line="360" w:lineRule="auto"/>
        <w:jc w:val="right"/>
        <w:rPr>
          <w:rFonts w:ascii="PashtoReshad" w:hAnsi="PashtoReshad" w:cs="PashtoReshad"/>
          <w:sz w:val="28"/>
          <w:szCs w:val="28"/>
          <w:rtl/>
          <w:lang w:bidi="ps-AF"/>
        </w:rPr>
      </w:pPr>
      <w:r w:rsidRPr="00552AE0">
        <w:rPr>
          <w:rFonts w:ascii="PashtoReshad" w:hAnsi="PashtoReshad" w:cs="PashtoReshad"/>
          <w:sz w:val="28"/>
          <w:szCs w:val="28"/>
          <w:rtl/>
        </w:rPr>
        <w:t xml:space="preserve">   </w:t>
      </w:r>
      <w:r w:rsidRPr="00552AE0">
        <w:rPr>
          <w:rFonts w:ascii="PashtoReshad" w:hAnsi="PashtoReshad" w:cs="PashtoReshad"/>
          <w:position w:val="-10"/>
          <w:sz w:val="28"/>
          <w:szCs w:val="28"/>
        </w:rPr>
        <w:object w:dxaOrig="1160" w:dyaOrig="320">
          <v:shape id="_x0000_i1029" type="#_x0000_t75" style="width:68.55pt;height:19pt" o:ole="">
            <v:imagedata r:id="rId29" o:title=""/>
          </v:shape>
          <o:OLEObject Type="Embed" ProgID="Equation.3" ShapeID="_x0000_i1029" DrawAspect="Content" ObjectID="_1539206196" r:id="rId30"/>
        </w:object>
      </w:r>
      <w:r w:rsidRPr="00552AE0">
        <w:rPr>
          <w:rFonts w:ascii="PashtoReshad" w:hAnsi="PashtoReshad" w:cs="PashtoReshad"/>
          <w:sz w:val="28"/>
          <w:szCs w:val="28"/>
          <w:rtl/>
          <w:lang w:val="de-AT"/>
        </w:rPr>
        <w:t xml:space="preserve">مجموعي </w:t>
      </w:r>
      <w:r w:rsidR="00ED1B51" w:rsidRPr="00552AE0">
        <w:rPr>
          <w:rFonts w:ascii="PashtoReshad" w:hAnsi="PashtoReshad" w:cs="PashtoReshad"/>
          <w:sz w:val="28"/>
          <w:szCs w:val="28"/>
          <w:rtl/>
          <w:lang w:val="de-AT"/>
        </w:rPr>
        <w:t>شمېر</w:t>
      </w:r>
      <w:r w:rsidR="00B81082" w:rsidRPr="00552AE0">
        <w:rPr>
          <w:rFonts w:ascii="PashtoReshad" w:hAnsi="PashtoReshad" w:cs="PashtoReshad"/>
          <w:sz w:val="28"/>
          <w:szCs w:val="28"/>
          <w:rtl/>
          <w:lang w:val="de-AT"/>
        </w:rPr>
        <w:t xml:space="preserve">          </w:t>
      </w:r>
    </w:p>
    <w:p w:rsidR="00B81082" w:rsidRPr="00552AE0" w:rsidRDefault="00117B7F" w:rsidP="001F060A">
      <w:pPr>
        <w:tabs>
          <w:tab w:val="left" w:pos="1134"/>
        </w:tabs>
        <w:bidi/>
        <w:spacing w:line="360" w:lineRule="auto"/>
        <w:jc w:val="right"/>
        <w:rPr>
          <w:rFonts w:ascii="PashtoReshad" w:hAnsi="PashtoReshad" w:cs="PashtoReshad"/>
          <w:sz w:val="28"/>
          <w:szCs w:val="28"/>
          <w:rtl/>
          <w:lang w:val="de-AT"/>
        </w:rPr>
      </w:pPr>
      <w:r w:rsidRPr="00552AE0">
        <w:rPr>
          <w:rFonts w:ascii="PashtoReshad" w:hAnsi="PashtoReshad" w:cs="PashtoReshad"/>
          <w:position w:val="-24"/>
          <w:sz w:val="28"/>
          <w:szCs w:val="28"/>
          <w:lang w:val="de-AT"/>
        </w:rPr>
        <w:object w:dxaOrig="3240" w:dyaOrig="620">
          <v:shape id="_x0000_i1030" type="#_x0000_t75" style="width:223.5pt;height:35.15pt" o:ole="">
            <v:imagedata r:id="rId31" o:title=""/>
          </v:shape>
          <o:OLEObject Type="Embed" ProgID="Equation.3" ShapeID="_x0000_i1030" DrawAspect="Content" ObjectID="_1539206197" r:id="rId32"/>
        </w:object>
      </w:r>
      <w:r w:rsidRPr="00552AE0">
        <w:rPr>
          <w:rFonts w:ascii="PashtoReshad" w:hAnsi="PashtoReshad" w:cs="PashtoReshad"/>
          <w:sz w:val="28"/>
          <w:szCs w:val="28"/>
          <w:rtl/>
        </w:rPr>
        <w:t xml:space="preserve">  </w:t>
      </w:r>
    </w:p>
    <w:p w:rsidR="00B81082" w:rsidRPr="00552AE0" w:rsidRDefault="00B81082" w:rsidP="001F060A">
      <w:pPr>
        <w:tabs>
          <w:tab w:val="left" w:pos="1134"/>
        </w:tabs>
        <w:bidi/>
        <w:spacing w:line="360" w:lineRule="auto"/>
        <w:jc w:val="right"/>
        <w:rPr>
          <w:rFonts w:ascii="PashtoReshad" w:hAnsi="PashtoReshad" w:cs="PashtoReshad"/>
          <w:sz w:val="28"/>
          <w:szCs w:val="28"/>
          <w:rtl/>
        </w:rPr>
      </w:pPr>
      <w:r w:rsidRPr="00552AE0">
        <w:rPr>
          <w:rFonts w:ascii="PashtoReshad" w:hAnsi="PashtoReshad" w:cs="PashtoReshad"/>
          <w:position w:val="-10"/>
          <w:sz w:val="28"/>
          <w:szCs w:val="28"/>
        </w:rPr>
        <w:object w:dxaOrig="900" w:dyaOrig="320">
          <v:shape id="_x0000_i1031" type="#_x0000_t75" style="width:64.5pt;height:19pt" o:ole="">
            <v:imagedata r:id="rId33" o:title=""/>
          </v:shape>
          <o:OLEObject Type="Embed" ProgID="Equation.3" ShapeID="_x0000_i1031" DrawAspect="Content" ObjectID="_1539206198" r:id="rId34"/>
        </w:object>
      </w:r>
      <w:r w:rsidRPr="00552AE0">
        <w:rPr>
          <w:rFonts w:ascii="PashtoReshad" w:hAnsi="PashtoReshad" w:cs="PashtoReshad"/>
          <w:sz w:val="28"/>
          <w:szCs w:val="28"/>
          <w:rtl/>
        </w:rPr>
        <w:t xml:space="preserve">احتمال </w:t>
      </w:r>
    </w:p>
    <w:p w:rsidR="00B81082" w:rsidRPr="00552AE0" w:rsidRDefault="00B81082" w:rsidP="00936C92">
      <w:pPr>
        <w:tabs>
          <w:tab w:val="left" w:pos="1134"/>
        </w:tabs>
        <w:bidi/>
        <w:spacing w:line="360" w:lineRule="auto"/>
        <w:rPr>
          <w:rFonts w:ascii="PashtoReshad" w:hAnsi="PashtoReshad" w:cs="PashtoReshad"/>
          <w:sz w:val="28"/>
          <w:szCs w:val="28"/>
          <w:rtl/>
          <w:lang w:val="de-AT"/>
        </w:rPr>
      </w:pPr>
      <w:r w:rsidRPr="00552AE0">
        <w:rPr>
          <w:rFonts w:ascii="PashtoReshad" w:hAnsi="PashtoReshad" w:cs="PashtoReshad"/>
          <w:sz w:val="28"/>
          <w:szCs w:val="28"/>
          <w:rtl/>
        </w:rPr>
        <w:t>که دا</w:t>
      </w:r>
      <w:r w:rsidR="00117B7F"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پارچه د</w:t>
      </w:r>
      <w:r w:rsidR="00117B7F" w:rsidRPr="00552AE0">
        <w:rPr>
          <w:rFonts w:ascii="PashtoReshad" w:hAnsi="PashtoReshad" w:cs="PashtoReshad"/>
          <w:sz w:val="28"/>
          <w:szCs w:val="28"/>
          <w:rtl/>
          <w:lang w:bidi="ps-AF"/>
        </w:rPr>
        <w:t xml:space="preserve"> ن</w:t>
      </w:r>
      <w:r w:rsidRPr="00552AE0">
        <w:rPr>
          <w:rFonts w:ascii="PashtoReshad" w:hAnsi="PashtoReshad" w:cs="PashtoReshad"/>
          <w:sz w:val="28"/>
          <w:szCs w:val="28"/>
          <w:rtl/>
        </w:rPr>
        <w:t xml:space="preserve">جلۍ وي </w:t>
      </w:r>
      <w:r w:rsidRPr="00552AE0">
        <w:rPr>
          <w:rFonts w:ascii="PashtoReshad" w:hAnsi="PashtoReshad" w:cs="PashtoReshad"/>
          <w:sz w:val="28"/>
          <w:szCs w:val="28"/>
        </w:rPr>
        <w:t>35%</w:t>
      </w:r>
      <w:r w:rsidR="001F060A" w:rsidRPr="00552AE0">
        <w:rPr>
          <w:rFonts w:ascii="PashtoReshad" w:hAnsi="PashtoReshad" w:cs="PashtoReshad"/>
          <w:sz w:val="28"/>
          <w:szCs w:val="28"/>
          <w:rtl/>
          <w:lang w:val="de-AT"/>
        </w:rPr>
        <w:t xml:space="preserve">  امکان لري</w:t>
      </w:r>
      <w:r w:rsidRPr="00552AE0">
        <w:rPr>
          <w:rFonts w:ascii="PashtoReshad" w:hAnsi="PashtoReshad" w:cs="PashtoReshad"/>
          <w:sz w:val="28"/>
          <w:szCs w:val="28"/>
          <w:rtl/>
          <w:lang w:val="de-AT"/>
        </w:rPr>
        <w:t xml:space="preserve">.                                             </w:t>
      </w:r>
      <w:r w:rsidRPr="00552AE0">
        <w:rPr>
          <w:rFonts w:ascii="PashtoReshad" w:hAnsi="PashtoReshad" w:cs="PashtoReshad"/>
          <w:sz w:val="28"/>
          <w:szCs w:val="28"/>
          <w:rtl/>
        </w:rPr>
        <w:t xml:space="preserve">                                                                                      </w:t>
      </w:r>
      <w:r w:rsidRPr="00552AE0">
        <w:rPr>
          <w:rFonts w:ascii="PashtoReshad" w:hAnsi="PashtoReshad" w:cs="PashtoReshad"/>
          <w:position w:val="-28"/>
          <w:sz w:val="28"/>
          <w:szCs w:val="28"/>
        </w:rPr>
        <w:object w:dxaOrig="3320" w:dyaOrig="660">
          <v:shape id="_x0000_i1032" type="#_x0000_t75" style="width:208.5pt;height:36.85pt" o:ole="">
            <v:imagedata r:id="rId35" o:title=""/>
          </v:shape>
          <o:OLEObject Type="Embed" ProgID="Equation.3" ShapeID="_x0000_i1032" DrawAspect="Content" ObjectID="_1539206199" r:id="rId36"/>
        </w:object>
      </w:r>
      <w:r w:rsidRPr="00552AE0">
        <w:rPr>
          <w:rFonts w:ascii="PashtoReshad" w:hAnsi="PashtoReshad" w:cs="PashtoReshad"/>
          <w:sz w:val="28"/>
          <w:szCs w:val="28"/>
          <w:rtl/>
          <w:lang w:val="de-AT"/>
        </w:rPr>
        <w:t xml:space="preserve">                     </w:t>
      </w:r>
      <w:r w:rsidR="001F060A"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     </w:t>
      </w:r>
      <w:r w:rsidRPr="00552AE0">
        <w:rPr>
          <w:rFonts w:ascii="PashtoReshad" w:hAnsi="PashtoReshad" w:cs="PashtoReshad"/>
          <w:position w:val="-10"/>
          <w:sz w:val="28"/>
          <w:szCs w:val="28"/>
          <w:lang w:val="de-AT"/>
        </w:rPr>
        <w:object w:dxaOrig="1080" w:dyaOrig="320">
          <v:shape id="_x0000_i1033" type="#_x0000_t75" style="width:83.5pt;height:19pt" o:ole="">
            <v:imagedata r:id="rId37" o:title=""/>
          </v:shape>
          <o:OLEObject Type="Embed" ProgID="Equation.3" ShapeID="_x0000_i1033" DrawAspect="Content" ObjectID="_1539206200" r:id="rId38"/>
        </w:object>
      </w:r>
      <w:r w:rsidRPr="00552AE0">
        <w:rPr>
          <w:rFonts w:ascii="PashtoReshad" w:hAnsi="PashtoReshad" w:cs="PashtoReshad"/>
          <w:sz w:val="28"/>
          <w:szCs w:val="28"/>
          <w:rtl/>
          <w:lang w:val="de-AT"/>
        </w:rPr>
        <w:t xml:space="preserve"> د</w:t>
      </w:r>
      <w:r w:rsidR="001F060A"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هلکانو</w:t>
      </w:r>
      <w:r w:rsidR="001F060A" w:rsidRPr="00552AE0">
        <w:rPr>
          <w:rFonts w:ascii="PashtoReshad" w:hAnsi="PashtoReshad" w:cs="PashtoReshad"/>
          <w:sz w:val="28"/>
          <w:szCs w:val="28"/>
          <w:rtl/>
          <w:lang w:val="de-AT" w:bidi="ps-AF"/>
        </w:rPr>
        <w:t xml:space="preserve"> </w:t>
      </w:r>
      <w:r w:rsidR="00ED1B51" w:rsidRPr="00552AE0">
        <w:rPr>
          <w:rFonts w:ascii="PashtoReshad" w:hAnsi="PashtoReshad" w:cs="PashtoReshad"/>
          <w:sz w:val="28"/>
          <w:szCs w:val="28"/>
          <w:rtl/>
          <w:lang w:val="de-AT"/>
        </w:rPr>
        <w:t>شمېر</w:t>
      </w:r>
    </w:p>
    <w:p w:rsidR="00B81082" w:rsidRPr="00552AE0" w:rsidRDefault="00B81082" w:rsidP="001F060A">
      <w:pPr>
        <w:tabs>
          <w:tab w:val="left" w:pos="1134"/>
        </w:tabs>
        <w:bidi/>
        <w:spacing w:line="360" w:lineRule="auto"/>
        <w:jc w:val="right"/>
        <w:rPr>
          <w:rFonts w:ascii="PashtoReshad" w:hAnsi="PashtoReshad" w:cs="PashtoReshad"/>
          <w:sz w:val="28"/>
          <w:szCs w:val="28"/>
          <w:rtl/>
        </w:rPr>
      </w:pPr>
      <w:r w:rsidRPr="00552AE0">
        <w:rPr>
          <w:rFonts w:ascii="PashtoReshad" w:hAnsi="PashtoReshad" w:cs="PashtoReshad"/>
          <w:position w:val="-10"/>
          <w:sz w:val="28"/>
          <w:szCs w:val="28"/>
        </w:rPr>
        <w:object w:dxaOrig="1160" w:dyaOrig="320">
          <v:shape id="_x0000_i1034" type="#_x0000_t75" style="width:87.55pt;height:21.9pt" o:ole="">
            <v:imagedata r:id="rId39" o:title=""/>
          </v:shape>
          <o:OLEObject Type="Embed" ProgID="Equation.3" ShapeID="_x0000_i1034" DrawAspect="Content" ObjectID="_1539206201" r:id="rId40"/>
        </w:object>
      </w:r>
      <w:r w:rsidRPr="00552AE0">
        <w:rPr>
          <w:rFonts w:ascii="PashtoReshad" w:hAnsi="PashtoReshad" w:cs="PashtoReshad"/>
          <w:sz w:val="28"/>
          <w:szCs w:val="28"/>
          <w:rtl/>
        </w:rPr>
        <w:t xml:space="preserve">مجموعي </w:t>
      </w:r>
      <w:r w:rsidR="00ED1B51" w:rsidRPr="00552AE0">
        <w:rPr>
          <w:rFonts w:ascii="PashtoReshad" w:hAnsi="PashtoReshad" w:cs="PashtoReshad"/>
          <w:sz w:val="28"/>
          <w:szCs w:val="28"/>
          <w:rtl/>
        </w:rPr>
        <w:t>شمېر</w:t>
      </w:r>
    </w:p>
    <w:p w:rsidR="00B81082" w:rsidRPr="00552AE0" w:rsidRDefault="00B81082" w:rsidP="001F060A">
      <w:pPr>
        <w:tabs>
          <w:tab w:val="left" w:pos="1134"/>
        </w:tabs>
        <w:bidi/>
        <w:spacing w:line="360" w:lineRule="auto"/>
        <w:jc w:val="right"/>
        <w:rPr>
          <w:rFonts w:ascii="PashtoReshad" w:hAnsi="PashtoReshad" w:cs="PashtoReshad"/>
          <w:sz w:val="28"/>
          <w:szCs w:val="28"/>
          <w:rtl/>
          <w:lang w:val="de-AT" w:bidi="ps-AF"/>
        </w:rPr>
      </w:pPr>
      <w:r w:rsidRPr="00552AE0">
        <w:rPr>
          <w:rFonts w:ascii="PashtoReshad" w:hAnsi="PashtoReshad" w:cs="PashtoReshad"/>
          <w:position w:val="-10"/>
          <w:sz w:val="28"/>
          <w:szCs w:val="28"/>
          <w:lang w:val="de-AT"/>
        </w:rPr>
        <w:object w:dxaOrig="900" w:dyaOrig="320">
          <v:shape id="_x0000_i1035" type="#_x0000_t75" style="width:72.6pt;height:19pt" o:ole="">
            <v:imagedata r:id="rId41" o:title=""/>
          </v:shape>
          <o:OLEObject Type="Embed" ProgID="Equation.3" ShapeID="_x0000_i1035" DrawAspect="Content" ObjectID="_1539206202" r:id="rId42"/>
        </w:object>
      </w:r>
      <w:r w:rsidR="001F060A" w:rsidRPr="00552AE0">
        <w:rPr>
          <w:rFonts w:ascii="PashtoReshad" w:hAnsi="PashtoReshad" w:cs="PashtoReshad"/>
          <w:sz w:val="28"/>
          <w:szCs w:val="28"/>
          <w:rtl/>
          <w:lang w:val="de-AT"/>
        </w:rPr>
        <w:t>احتمال</w:t>
      </w:r>
    </w:p>
    <w:p w:rsidR="00B81082" w:rsidRPr="00552AE0" w:rsidRDefault="00B81082" w:rsidP="00450C00">
      <w:pPr>
        <w:tabs>
          <w:tab w:val="left"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 xml:space="preserve">          که دا</w:t>
      </w:r>
      <w:r w:rsidR="001F060A"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پ</w:t>
      </w:r>
      <w:r w:rsidR="001F060A" w:rsidRPr="00552AE0">
        <w:rPr>
          <w:rFonts w:ascii="PashtoReshad" w:hAnsi="PashtoReshad" w:cs="PashtoReshad"/>
          <w:sz w:val="28"/>
          <w:szCs w:val="28"/>
          <w:rtl/>
          <w:lang w:val="de-AT" w:bidi="ps-AF"/>
        </w:rPr>
        <w:t>ا</w:t>
      </w:r>
      <w:r w:rsidRPr="00552AE0">
        <w:rPr>
          <w:rFonts w:ascii="PashtoReshad" w:hAnsi="PashtoReshad" w:cs="PashtoReshad"/>
          <w:sz w:val="28"/>
          <w:szCs w:val="28"/>
          <w:rtl/>
          <w:lang w:val="de-AT"/>
        </w:rPr>
        <w:t xml:space="preserve">رچه په هلک پورې مربوط وي </w:t>
      </w:r>
      <w:r w:rsidRPr="00552AE0">
        <w:rPr>
          <w:rFonts w:ascii="PashtoReshad" w:hAnsi="PashtoReshad" w:cs="PashtoReshad"/>
          <w:sz w:val="28"/>
          <w:szCs w:val="28"/>
        </w:rPr>
        <w:t>(65)</w:t>
      </w:r>
      <w:r w:rsidR="00117B7F"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 xml:space="preserve">فيصده امکان موجود دى څرنګه چې </w:t>
      </w:r>
      <w:r w:rsidRPr="00552AE0">
        <w:rPr>
          <w:rFonts w:ascii="PashtoReshad" w:hAnsi="PashtoReshad" w:cs="PashtoReshad"/>
          <w:sz w:val="28"/>
          <w:szCs w:val="28"/>
        </w:rPr>
        <w:t>65&gt;35</w:t>
      </w:r>
      <w:r w:rsidR="00117B7F"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دي نو</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په نتيجه کې معلوميږي چې دا</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يستل شوې پ</w:t>
      </w:r>
      <w:r w:rsidR="00117B7F" w:rsidRPr="00552AE0">
        <w:rPr>
          <w:rFonts w:ascii="PashtoReshad" w:hAnsi="PashtoReshad" w:cs="PashtoReshad"/>
          <w:sz w:val="28"/>
          <w:szCs w:val="28"/>
          <w:rtl/>
          <w:lang w:val="de-AT" w:bidi="ps-AF"/>
        </w:rPr>
        <w:t>ا</w:t>
      </w:r>
      <w:r w:rsidRPr="00552AE0">
        <w:rPr>
          <w:rFonts w:ascii="PashtoReshad" w:hAnsi="PashtoReshad" w:cs="PashtoReshad"/>
          <w:sz w:val="28"/>
          <w:szCs w:val="28"/>
          <w:rtl/>
          <w:lang w:val="de-AT"/>
        </w:rPr>
        <w:t>رچه د</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يو</w:t>
      </w:r>
      <w:r w:rsidR="00117B7F" w:rsidRPr="00552AE0">
        <w:rPr>
          <w:rFonts w:ascii="PashtoReshad" w:hAnsi="PashtoReshad" w:cs="PashtoReshad"/>
          <w:sz w:val="28"/>
          <w:szCs w:val="28"/>
          <w:rtl/>
          <w:lang w:val="de-AT" w:bidi="ps-AF"/>
        </w:rPr>
        <w:t xml:space="preserve"> </w:t>
      </w:r>
      <w:r w:rsidR="001F060A" w:rsidRPr="00552AE0">
        <w:rPr>
          <w:rFonts w:ascii="PashtoReshad" w:hAnsi="PashtoReshad" w:cs="PashtoReshad"/>
          <w:sz w:val="28"/>
          <w:szCs w:val="28"/>
          <w:rtl/>
          <w:lang w:val="de-AT"/>
        </w:rPr>
        <w:t>هلک پورې ارتباط لري</w:t>
      </w:r>
      <w:r w:rsidRPr="00552AE0">
        <w:rPr>
          <w:rFonts w:ascii="PashtoReshad" w:hAnsi="PashtoReshad" w:cs="PashtoReshad"/>
          <w:sz w:val="28"/>
          <w:szCs w:val="28"/>
          <w:rtl/>
          <w:lang w:val="de-AT"/>
        </w:rPr>
        <w:t>.</w:t>
      </w:r>
    </w:p>
    <w:p w:rsidR="00B81082" w:rsidRPr="00552AE0" w:rsidRDefault="00B81082" w:rsidP="00450C00">
      <w:pPr>
        <w:tabs>
          <w:tab w:val="left"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مثال :</w:t>
      </w:r>
    </w:p>
    <w:p w:rsidR="00B81082" w:rsidRPr="00552AE0" w:rsidRDefault="00B81082" w:rsidP="001F060A">
      <w:pPr>
        <w:tabs>
          <w:tab w:val="left"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 xml:space="preserve">           يوه فابريکه چې برقي سامان الات توليدوي د</w:t>
      </w:r>
      <w:r w:rsidR="001F060A"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يو باندنې هيواد څخه </w:t>
      </w:r>
      <w:r w:rsidRPr="00552AE0">
        <w:rPr>
          <w:rFonts w:ascii="PashtoReshad" w:hAnsi="PashtoReshad" w:cs="PashtoReshad"/>
          <w:sz w:val="28"/>
          <w:szCs w:val="28"/>
        </w:rPr>
        <w:t>(20000)</w:t>
      </w:r>
      <w:r w:rsidR="00117B7F"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 xml:space="preserve">شل زره </w:t>
      </w:r>
      <w:r w:rsidRPr="00552AE0">
        <w:rPr>
          <w:rFonts w:ascii="PashtoReshad" w:hAnsi="PashtoReshad" w:cs="PashtoReshad"/>
          <w:sz w:val="28"/>
          <w:szCs w:val="28"/>
        </w:rPr>
        <w:t>(150)</w:t>
      </w:r>
      <w:r w:rsidR="00117B7F"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شمع د</w:t>
      </w:r>
      <w:r w:rsidR="00117B7F"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برقي ګروپونويو غوښتنليک ترلاسه کوي فابريکه غوښتل شوي ګروپونه په </w:t>
      </w:r>
      <w:r w:rsidRPr="00552AE0">
        <w:rPr>
          <w:rFonts w:ascii="PashtoReshad" w:hAnsi="PashtoReshad" w:cs="PashtoReshad"/>
          <w:sz w:val="28"/>
          <w:szCs w:val="28"/>
        </w:rPr>
        <w:t>(200)</w:t>
      </w:r>
      <w:r w:rsidR="001F060A"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کارتنونو</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کې چې په هر</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يوه کې </w:t>
      </w:r>
      <w:r w:rsidRPr="00552AE0">
        <w:rPr>
          <w:rFonts w:ascii="PashtoReshad" w:hAnsi="PashtoReshad" w:cs="PashtoReshad"/>
          <w:sz w:val="28"/>
          <w:szCs w:val="28"/>
        </w:rPr>
        <w:t>(100)</w:t>
      </w:r>
      <w:r w:rsidRPr="00552AE0">
        <w:rPr>
          <w:rFonts w:ascii="PashtoReshad" w:hAnsi="PashtoReshad" w:cs="PashtoReshad"/>
          <w:sz w:val="28"/>
          <w:szCs w:val="28"/>
          <w:rtl/>
          <w:lang w:val="de-AT"/>
        </w:rPr>
        <w:t>ګروپونه دي د</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صادراتو</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په منظور دسته بندي کوي او</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ترانسپورت د</w:t>
      </w:r>
      <w:r w:rsidR="00117B7F" w:rsidRPr="00552AE0">
        <w:rPr>
          <w:rFonts w:ascii="PashtoReshad" w:hAnsi="PashtoReshad" w:cs="PashtoReshad"/>
          <w:sz w:val="28"/>
          <w:szCs w:val="28"/>
          <w:rtl/>
          <w:lang w:val="de-AT" w:bidi="ps-AF"/>
        </w:rPr>
        <w:t xml:space="preserve"> </w:t>
      </w:r>
      <w:r w:rsidR="001F060A" w:rsidRPr="00552AE0">
        <w:rPr>
          <w:rFonts w:ascii="PashtoReshad" w:hAnsi="PashtoReshad" w:cs="PashtoReshad"/>
          <w:sz w:val="28"/>
          <w:szCs w:val="28"/>
          <w:rtl/>
          <w:lang w:val="de-AT"/>
        </w:rPr>
        <w:t>پاره اماده کوي</w:t>
      </w:r>
      <w:r w:rsidRPr="00552AE0">
        <w:rPr>
          <w:rFonts w:ascii="PashtoReshad" w:hAnsi="PashtoReshad" w:cs="PashtoReshad"/>
          <w:sz w:val="28"/>
          <w:szCs w:val="28"/>
          <w:rtl/>
          <w:lang w:val="de-AT"/>
        </w:rPr>
        <w:t>.</w:t>
      </w:r>
    </w:p>
    <w:p w:rsidR="00B81082" w:rsidRPr="00552AE0" w:rsidRDefault="00B81082" w:rsidP="00450C00">
      <w:pPr>
        <w:tabs>
          <w:tab w:val="left"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مخکې له دې چې د</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کارتنونو</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لېږدول پيل شي د</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تصدۍ د</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صادراتو</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کنترول شعبه دې ته متوجه کېږي چې په </w:t>
      </w:r>
      <w:r w:rsidRPr="00552AE0">
        <w:rPr>
          <w:rFonts w:ascii="PashtoReshad" w:hAnsi="PashtoReshad" w:cs="PashtoReshad"/>
          <w:sz w:val="28"/>
          <w:szCs w:val="28"/>
        </w:rPr>
        <w:t>(200)</w:t>
      </w:r>
      <w:r w:rsidRPr="00552AE0">
        <w:rPr>
          <w:rFonts w:ascii="PashtoReshad" w:hAnsi="PashtoReshad" w:cs="PashtoReshad"/>
          <w:sz w:val="28"/>
          <w:szCs w:val="28"/>
          <w:rtl/>
          <w:lang w:val="de-AT"/>
        </w:rPr>
        <w:t>کارتنو</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کې اشتباهاً </w:t>
      </w:r>
      <w:r w:rsidRPr="00552AE0">
        <w:rPr>
          <w:rFonts w:ascii="PashtoReshad" w:hAnsi="PashtoReshad" w:cs="PashtoReshad"/>
          <w:sz w:val="28"/>
          <w:szCs w:val="28"/>
        </w:rPr>
        <w:t>(5)</w:t>
      </w:r>
      <w:r w:rsidRPr="00552AE0">
        <w:rPr>
          <w:rFonts w:ascii="PashtoReshad" w:hAnsi="PashtoReshad" w:cs="PashtoReshad"/>
          <w:sz w:val="28"/>
          <w:szCs w:val="28"/>
          <w:rtl/>
          <w:lang w:val="de-AT"/>
        </w:rPr>
        <w:t xml:space="preserve">کارتنونه </w:t>
      </w:r>
      <w:r w:rsidRPr="00552AE0">
        <w:rPr>
          <w:rFonts w:ascii="PashtoReshad" w:hAnsi="PashtoReshad" w:cs="PashtoReshad"/>
          <w:sz w:val="28"/>
          <w:szCs w:val="28"/>
        </w:rPr>
        <w:t>(200)</w:t>
      </w:r>
      <w:r w:rsidR="00117B7F"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 xml:space="preserve">شمعه ګروپونه </w:t>
      </w:r>
      <w:r w:rsidRPr="00552AE0">
        <w:rPr>
          <w:rFonts w:ascii="PashtoReshad" w:hAnsi="PashtoReshad" w:cs="PashtoReshad"/>
          <w:sz w:val="28"/>
          <w:szCs w:val="28"/>
        </w:rPr>
        <w:t>(2)</w:t>
      </w:r>
      <w:r w:rsidR="001F060A"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 xml:space="preserve">کارتنه </w:t>
      </w:r>
      <w:r w:rsidRPr="00552AE0">
        <w:rPr>
          <w:rFonts w:ascii="PashtoReshad" w:hAnsi="PashtoReshad" w:cs="PashtoReshad"/>
          <w:sz w:val="28"/>
          <w:szCs w:val="28"/>
        </w:rPr>
        <w:t>(100)</w:t>
      </w:r>
      <w:r w:rsidR="00117B7F"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شمع کرپونه او</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1)</w:t>
      </w:r>
      <w:r w:rsidR="00117B7F"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کارتن کاملاً ناقص ګروپونه يعنې هغه ګروپونه چې د</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نورم سره سمون نه لري دسته بندي شوي دي که تصدۍ د</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شتباه شويوکارتنونو لپاره بسته بندي کارتنونه وپلټي !</w:t>
      </w:r>
    </w:p>
    <w:p w:rsidR="00B81082" w:rsidRPr="00552AE0" w:rsidRDefault="00B81082" w:rsidP="00450C00">
      <w:pPr>
        <w:tabs>
          <w:tab w:val="left" w:pos="1134"/>
        </w:tabs>
        <w:bidi/>
        <w:spacing w:line="360" w:lineRule="auto"/>
        <w:jc w:val="both"/>
        <w:rPr>
          <w:rFonts w:ascii="PashtoReshad" w:hAnsi="PashtoReshad" w:cs="PashtoReshad"/>
          <w:sz w:val="28"/>
          <w:szCs w:val="28"/>
          <w:rtl/>
        </w:rPr>
      </w:pPr>
      <w:proofErr w:type="gramStart"/>
      <w:r w:rsidRPr="00552AE0">
        <w:rPr>
          <w:rFonts w:ascii="PashtoReshad" w:hAnsi="PashtoReshad" w:cs="PashtoReshad"/>
          <w:sz w:val="28"/>
          <w:szCs w:val="28"/>
        </w:rPr>
        <w:lastRenderedPageBreak/>
        <w:t>A</w:t>
      </w:r>
      <w:r w:rsidR="00117B7F"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څومره احتمال لري چې د</w:t>
      </w:r>
      <w:r w:rsidR="00117B7F" w:rsidRPr="00552AE0">
        <w:rPr>
          <w:rFonts w:ascii="PashtoReshad" w:hAnsi="PashtoReshad" w:cs="PashtoReshad"/>
          <w:sz w:val="28"/>
          <w:szCs w:val="28"/>
          <w:rtl/>
          <w:lang w:val="de-AT" w:bidi="ps-AF"/>
        </w:rPr>
        <w:t xml:space="preserve"> </w:t>
      </w:r>
      <w:r w:rsidR="001F060A" w:rsidRPr="00552AE0">
        <w:rPr>
          <w:rFonts w:ascii="PashtoReshad" w:hAnsi="PashtoReshad" w:cs="PashtoReshad"/>
          <w:sz w:val="28"/>
          <w:szCs w:val="28"/>
          <w:rtl/>
          <w:lang w:val="de-AT"/>
        </w:rPr>
        <w:t>لمړي</w:t>
      </w:r>
      <w:r w:rsidR="001F060A"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کارتن دپلټنې سره سم.</w:t>
      </w:r>
      <w:proofErr w:type="gramEnd"/>
      <w:r w:rsidRPr="00552AE0">
        <w:rPr>
          <w:rFonts w:ascii="PashtoReshad" w:hAnsi="PashtoReshad" w:cs="PashtoReshad"/>
          <w:sz w:val="28"/>
          <w:szCs w:val="28"/>
          <w:rtl/>
          <w:lang w:val="de-AT"/>
        </w:rPr>
        <w:t xml:space="preserve"> </w:t>
      </w:r>
    </w:p>
    <w:p w:rsidR="00B81082" w:rsidRPr="00552AE0" w:rsidRDefault="00B81082" w:rsidP="00FC0002">
      <w:pPr>
        <w:pStyle w:val="ListParagraph"/>
        <w:numPr>
          <w:ilvl w:val="0"/>
          <w:numId w:val="15"/>
        </w:numPr>
        <w:tabs>
          <w:tab w:val="left"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 xml:space="preserve">يوکارتن چې په هغه کې </w:t>
      </w:r>
      <w:r w:rsidRPr="00552AE0">
        <w:rPr>
          <w:rFonts w:ascii="PashtoReshad" w:hAnsi="PashtoReshad" w:cs="PashtoReshad"/>
          <w:sz w:val="28"/>
          <w:szCs w:val="28"/>
        </w:rPr>
        <w:t>(200)</w:t>
      </w:r>
      <w:r w:rsidR="00117B7F"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شمع</w:t>
      </w:r>
      <w:r w:rsidR="00117B7F" w:rsidRPr="00552AE0">
        <w:rPr>
          <w:rFonts w:ascii="PashtoReshad" w:hAnsi="PashtoReshad" w:cs="PashtoReshad"/>
          <w:sz w:val="28"/>
          <w:szCs w:val="28"/>
          <w:rtl/>
          <w:lang w:val="de-AT" w:bidi="ps-AF"/>
        </w:rPr>
        <w:t>ې</w:t>
      </w:r>
      <w:r w:rsidRPr="00552AE0">
        <w:rPr>
          <w:rFonts w:ascii="PashtoReshad" w:hAnsi="PashtoReshad" w:cs="PashtoReshad"/>
          <w:sz w:val="28"/>
          <w:szCs w:val="28"/>
          <w:rtl/>
          <w:lang w:val="de-AT"/>
        </w:rPr>
        <w:t xml:space="preserve"> ګروپونه دسته بندي شويدي پيداشي؟</w:t>
      </w:r>
    </w:p>
    <w:p w:rsidR="00B81082" w:rsidRPr="00552AE0" w:rsidRDefault="00B81082" w:rsidP="00FC0002">
      <w:pPr>
        <w:pStyle w:val="ListParagraph"/>
        <w:numPr>
          <w:ilvl w:val="0"/>
          <w:numId w:val="15"/>
        </w:numPr>
        <w:tabs>
          <w:tab w:val="left"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 xml:space="preserve">يوکارتن چې په هغه کې </w:t>
      </w:r>
      <w:r w:rsidRPr="00552AE0">
        <w:rPr>
          <w:rFonts w:ascii="PashtoReshad" w:hAnsi="PashtoReshad" w:cs="PashtoReshad"/>
          <w:sz w:val="28"/>
          <w:szCs w:val="28"/>
        </w:rPr>
        <w:t>(100)</w:t>
      </w:r>
      <w:r w:rsidR="00117B7F"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شمعه ګروپونه دسته بندي شويدي پيداشي ؟</w:t>
      </w:r>
    </w:p>
    <w:p w:rsidR="00B81082" w:rsidRPr="00552AE0" w:rsidRDefault="00B81082" w:rsidP="00FC0002">
      <w:pPr>
        <w:pStyle w:val="ListParagraph"/>
        <w:numPr>
          <w:ilvl w:val="0"/>
          <w:numId w:val="15"/>
        </w:numPr>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 xml:space="preserve">يوکارتن چې په هغه کې </w:t>
      </w:r>
      <w:r w:rsidRPr="00552AE0">
        <w:rPr>
          <w:rFonts w:ascii="PashtoReshad" w:hAnsi="PashtoReshad" w:cs="PashtoReshad"/>
          <w:sz w:val="28"/>
          <w:szCs w:val="28"/>
        </w:rPr>
        <w:t>(150)</w:t>
      </w:r>
      <w:r w:rsidR="00117B7F"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شمعه ګروپونه دسته بندي شويدي پيداشي ؟</w:t>
      </w:r>
    </w:p>
    <w:p w:rsidR="00B81082" w:rsidRPr="00552AE0" w:rsidRDefault="00B81082" w:rsidP="00450C00">
      <w:pPr>
        <w:bidi/>
        <w:spacing w:line="360" w:lineRule="auto"/>
        <w:jc w:val="both"/>
        <w:rPr>
          <w:rFonts w:ascii="PashtoReshad" w:hAnsi="PashtoReshad" w:cs="PashtoReshad"/>
          <w:sz w:val="28"/>
          <w:szCs w:val="28"/>
          <w:rtl/>
          <w:lang w:val="de-AT" w:bidi="ps-AF"/>
        </w:rPr>
      </w:pPr>
      <w:r w:rsidRPr="00552AE0">
        <w:rPr>
          <w:rFonts w:ascii="PashtoReshad" w:hAnsi="PashtoReshad" w:cs="PashtoReshad"/>
          <w:sz w:val="28"/>
          <w:szCs w:val="28"/>
          <w:rtl/>
          <w:lang w:val="de-AT"/>
        </w:rPr>
        <w:t>فرض کړې چې د</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لمړې کارتن د</w:t>
      </w:r>
      <w:r w:rsidR="001F060A"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پلټنې سره سم د</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ناقص ګروپونو</w:t>
      </w:r>
      <w:r w:rsidR="00117B7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کارتن په لاس راځي او</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هغه 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200)</w:t>
      </w:r>
      <w:r w:rsidRPr="00552AE0">
        <w:rPr>
          <w:rFonts w:ascii="PashtoReshad" w:hAnsi="PashtoReshad" w:cs="PashtoReshad"/>
          <w:sz w:val="28"/>
          <w:szCs w:val="28"/>
          <w:rtl/>
          <w:lang w:val="de-AT"/>
        </w:rPr>
        <w:t>کارتنونو</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له جملې څخه ايستل کېږي څومره احتمال لري چې 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ويم کارتن د</w:t>
      </w:r>
      <w:r w:rsidR="00C9368D" w:rsidRPr="00552AE0">
        <w:rPr>
          <w:rFonts w:ascii="PashtoReshad" w:hAnsi="PashtoReshad" w:cs="PashtoReshad"/>
          <w:sz w:val="28"/>
          <w:szCs w:val="28"/>
          <w:rtl/>
          <w:lang w:val="de-AT" w:bidi="ps-AF"/>
        </w:rPr>
        <w:t xml:space="preserve"> </w:t>
      </w:r>
      <w:r w:rsidR="00C9368D" w:rsidRPr="00552AE0">
        <w:rPr>
          <w:rFonts w:ascii="PashtoReshad" w:hAnsi="PashtoReshad" w:cs="PashtoReshad"/>
          <w:sz w:val="28"/>
          <w:szCs w:val="28"/>
          <w:rtl/>
          <w:lang w:val="de-AT"/>
        </w:rPr>
        <w:t>پلټنې سره سم</w:t>
      </w:r>
      <w:r w:rsidR="00C9368D" w:rsidRPr="00552AE0">
        <w:rPr>
          <w:rFonts w:ascii="PashtoReshad" w:hAnsi="PashtoReshad" w:cs="PashtoReshad"/>
          <w:sz w:val="28"/>
          <w:szCs w:val="28"/>
          <w:rtl/>
          <w:lang w:val="de-AT" w:bidi="ps-AF"/>
        </w:rPr>
        <w:t>.</w:t>
      </w:r>
    </w:p>
    <w:p w:rsidR="00B81082" w:rsidRPr="00552AE0" w:rsidRDefault="00B81082" w:rsidP="00FC0002">
      <w:pPr>
        <w:pStyle w:val="ListParagraph"/>
        <w:numPr>
          <w:ilvl w:val="0"/>
          <w:numId w:val="16"/>
        </w:numPr>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Pr>
        <w:t>(200)</w:t>
      </w:r>
      <w:r w:rsidR="001F060A"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شمعه ګروپونويوکارتن په لاس راشي ؟</w:t>
      </w:r>
    </w:p>
    <w:p w:rsidR="00B81082" w:rsidRPr="00552AE0" w:rsidRDefault="00B81082" w:rsidP="00FC0002">
      <w:pPr>
        <w:pStyle w:val="ListParagraph"/>
        <w:numPr>
          <w:ilvl w:val="0"/>
          <w:numId w:val="16"/>
        </w:numPr>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Pr>
        <w:t>(100)</w:t>
      </w:r>
      <w:r w:rsidR="001F060A"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شمعه ګروپونو</w:t>
      </w:r>
      <w:r w:rsidR="00AC729F"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يوکارتن په لاس راشي ؟</w:t>
      </w:r>
    </w:p>
    <w:p w:rsidR="00B81082" w:rsidRPr="00552AE0" w:rsidRDefault="00B81082" w:rsidP="00FC0002">
      <w:pPr>
        <w:pStyle w:val="ListParagraph"/>
        <w:numPr>
          <w:ilvl w:val="0"/>
          <w:numId w:val="16"/>
        </w:numPr>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Pr>
        <w:t>(150</w:t>
      </w:r>
      <w:proofErr w:type="gramStart"/>
      <w:r w:rsidRPr="00552AE0">
        <w:rPr>
          <w:rFonts w:ascii="PashtoReshad" w:hAnsi="PashtoReshad" w:cs="PashtoReshad"/>
          <w:sz w:val="28"/>
          <w:szCs w:val="28"/>
        </w:rPr>
        <w:t>)</w:t>
      </w:r>
      <w:r w:rsidRPr="00552AE0">
        <w:rPr>
          <w:rFonts w:ascii="PashtoReshad" w:hAnsi="PashtoReshad" w:cs="PashtoReshad"/>
          <w:sz w:val="28"/>
          <w:szCs w:val="28"/>
          <w:rtl/>
          <w:lang w:val="de-AT"/>
        </w:rPr>
        <w:t>شمعه</w:t>
      </w:r>
      <w:proofErr w:type="gramEnd"/>
      <w:r w:rsidRPr="00552AE0">
        <w:rPr>
          <w:rFonts w:ascii="PashtoReshad" w:hAnsi="PashtoReshad" w:cs="PashtoReshad"/>
          <w:sz w:val="28"/>
          <w:szCs w:val="28"/>
          <w:rtl/>
          <w:lang w:val="de-AT"/>
        </w:rPr>
        <w:t xml:space="preserve"> ګروپونويوکارتن په لاس راشي؟</w:t>
      </w:r>
    </w:p>
    <w:p w:rsidR="00B81082" w:rsidRPr="00552AE0" w:rsidRDefault="00B81082" w:rsidP="00450C00">
      <w:pPr>
        <w:bidi/>
        <w:spacing w:line="360" w:lineRule="auto"/>
        <w:jc w:val="both"/>
        <w:rPr>
          <w:rFonts w:ascii="PashtoReshad" w:hAnsi="PashtoReshad" w:cs="PashtoReshad"/>
          <w:sz w:val="28"/>
          <w:szCs w:val="28"/>
          <w:rtl/>
        </w:rPr>
      </w:pPr>
      <w:r w:rsidRPr="00552AE0">
        <w:rPr>
          <w:rFonts w:ascii="PashtoReshad" w:hAnsi="PashtoReshad" w:cs="PashtoReshad"/>
          <w:sz w:val="28"/>
          <w:szCs w:val="28"/>
          <w:rtl/>
          <w:lang w:val="de-AT"/>
        </w:rPr>
        <w:t xml:space="preserve">حل :                                                                        </w:t>
      </w:r>
      <w:r w:rsidRPr="00552AE0">
        <w:rPr>
          <w:rFonts w:ascii="PashtoReshad" w:hAnsi="PashtoReshad" w:cs="PashtoReshad"/>
          <w:position w:val="-10"/>
          <w:sz w:val="28"/>
          <w:szCs w:val="28"/>
          <w:lang w:val="de-AT"/>
        </w:rPr>
        <w:object w:dxaOrig="180" w:dyaOrig="340">
          <v:shape id="_x0000_i1036" type="#_x0000_t75" style="width:8.05pt;height:19pt" o:ole="">
            <v:imagedata r:id="rId43" o:title=""/>
          </v:shape>
          <o:OLEObject Type="Embed" ProgID="Equation.3" ShapeID="_x0000_i1036" DrawAspect="Content" ObjectID="_1539206203" r:id="rId44"/>
        </w:object>
      </w:r>
      <w:r w:rsidR="00C9368D" w:rsidRPr="00552AE0">
        <w:rPr>
          <w:rFonts w:ascii="PashtoReshad" w:hAnsi="PashtoReshad" w:cs="PashtoReshad"/>
          <w:position w:val="-10"/>
          <w:sz w:val="28"/>
          <w:szCs w:val="28"/>
          <w:lang w:val="de-AT"/>
        </w:rPr>
        <w:object w:dxaOrig="1760" w:dyaOrig="320">
          <v:shape id="_x0000_i1037" type="#_x0000_t75" style="width:104.25pt;height:19pt" o:ole="">
            <v:imagedata r:id="rId45" o:title=""/>
          </v:shape>
          <o:OLEObject Type="Embed" ProgID="Equation.3" ShapeID="_x0000_i1037" DrawAspect="Content" ObjectID="_1539206204" r:id="rId46"/>
        </w:object>
      </w:r>
      <w:r w:rsidRPr="00552AE0">
        <w:rPr>
          <w:rFonts w:ascii="PashtoReshad" w:hAnsi="PashtoReshad" w:cs="PashtoReshad"/>
          <w:sz w:val="28"/>
          <w:szCs w:val="28"/>
        </w:rPr>
        <w:t xml:space="preserve"> 200)</w:t>
      </w:r>
      <w:r w:rsidRPr="00552AE0">
        <w:rPr>
          <w:rFonts w:ascii="PashtoReshad" w:hAnsi="PashtoReshad" w:cs="PashtoReshad"/>
          <w:sz w:val="28"/>
          <w:szCs w:val="28"/>
          <w:rtl/>
          <w:lang w:val="de-AT"/>
        </w:rPr>
        <w:t xml:space="preserve">شمعه ګروپونه </w:t>
      </w:r>
      <w:r w:rsidRPr="00552AE0">
        <w:rPr>
          <w:rFonts w:ascii="PashtoReshad" w:hAnsi="PashtoReshad" w:cs="PashtoReshad"/>
          <w:sz w:val="28"/>
          <w:szCs w:val="28"/>
        </w:rPr>
        <w:t>(</w:t>
      </w:r>
    </w:p>
    <w:p w:rsidR="00B81082" w:rsidRPr="00552AE0" w:rsidRDefault="00B81082" w:rsidP="00AC729F">
      <w:pPr>
        <w:bidi/>
        <w:spacing w:line="360" w:lineRule="auto"/>
        <w:jc w:val="right"/>
        <w:rPr>
          <w:rFonts w:ascii="PashtoReshad" w:hAnsi="PashtoReshad" w:cs="PashtoReshad"/>
          <w:sz w:val="28"/>
          <w:szCs w:val="28"/>
          <w:rtl/>
        </w:rPr>
      </w:pPr>
      <w:r w:rsidRPr="00552AE0">
        <w:rPr>
          <w:rFonts w:ascii="PashtoReshad" w:hAnsi="PashtoReshad" w:cs="PashtoReshad"/>
          <w:position w:val="-10"/>
          <w:sz w:val="28"/>
          <w:szCs w:val="28"/>
        </w:rPr>
        <w:object w:dxaOrig="4800" w:dyaOrig="320">
          <v:shape id="_x0000_i1038" type="#_x0000_t75" style="width:303pt;height:19pt" o:ole="">
            <v:imagedata r:id="rId47" o:title=""/>
          </v:shape>
          <o:OLEObject Type="Embed" ProgID="Equation.3" ShapeID="_x0000_i1038" DrawAspect="Content" ObjectID="_1539206205" r:id="rId48"/>
        </w:object>
      </w:r>
      <w:r w:rsidRPr="00552AE0">
        <w:rPr>
          <w:rFonts w:ascii="PashtoReshad" w:hAnsi="PashtoReshad" w:cs="PashtoReshad"/>
          <w:sz w:val="28"/>
          <w:szCs w:val="28"/>
        </w:rPr>
        <w:t>150)</w:t>
      </w:r>
      <w:r w:rsidRPr="00552AE0">
        <w:rPr>
          <w:rFonts w:ascii="PashtoReshad" w:hAnsi="PashtoReshad" w:cs="PashtoReshad"/>
          <w:sz w:val="28"/>
          <w:szCs w:val="28"/>
          <w:rtl/>
          <w:lang w:val="de-AT"/>
        </w:rPr>
        <w:t xml:space="preserve"> شمعه </w:t>
      </w:r>
      <w:proofErr w:type="gramStart"/>
      <w:r w:rsidRPr="00552AE0">
        <w:rPr>
          <w:rFonts w:ascii="PashtoReshad" w:hAnsi="PashtoReshad" w:cs="PashtoReshad"/>
          <w:sz w:val="28"/>
          <w:szCs w:val="28"/>
          <w:rtl/>
          <w:lang w:val="de-AT"/>
        </w:rPr>
        <w:t>ګرپونه</w:t>
      </w:r>
      <w:r w:rsidRPr="00552AE0">
        <w:rPr>
          <w:rFonts w:ascii="PashtoReshad" w:hAnsi="PashtoReshad" w:cs="PashtoReshad"/>
          <w:sz w:val="28"/>
          <w:szCs w:val="28"/>
        </w:rPr>
        <w:t>(</w:t>
      </w:r>
      <w:proofErr w:type="gramEnd"/>
      <w:r w:rsidRPr="00552AE0">
        <w:rPr>
          <w:rFonts w:ascii="PashtoReshad" w:hAnsi="PashtoReshad" w:cs="PashtoReshad"/>
          <w:sz w:val="28"/>
          <w:szCs w:val="28"/>
          <w:rtl/>
          <w:lang w:val="de-AT"/>
        </w:rPr>
        <w:t xml:space="preserve"> </w:t>
      </w:r>
    </w:p>
    <w:p w:rsidR="00B81082" w:rsidRPr="00552AE0" w:rsidRDefault="00B81082" w:rsidP="00AC729F">
      <w:pPr>
        <w:bidi/>
        <w:spacing w:line="360" w:lineRule="auto"/>
        <w:jc w:val="right"/>
        <w:rPr>
          <w:rFonts w:ascii="PashtoReshad" w:hAnsi="PashtoReshad" w:cs="PashtoReshad"/>
          <w:sz w:val="28"/>
          <w:szCs w:val="28"/>
          <w:rtl/>
        </w:rPr>
      </w:pPr>
      <w:r w:rsidRPr="00552AE0">
        <w:rPr>
          <w:rFonts w:ascii="PashtoReshad" w:hAnsi="PashtoReshad" w:cs="PashtoReshad"/>
          <w:position w:val="-10"/>
          <w:sz w:val="28"/>
          <w:szCs w:val="28"/>
        </w:rPr>
        <w:object w:dxaOrig="1780" w:dyaOrig="320">
          <v:shape id="_x0000_i1039" type="#_x0000_t75" style="width:103.7pt;height:19pt" o:ole="">
            <v:imagedata r:id="rId49" o:title=""/>
          </v:shape>
          <o:OLEObject Type="Embed" ProgID="Equation.3" ShapeID="_x0000_i1039" DrawAspect="Content" ObjectID="_1539206206" r:id="rId50"/>
        </w:object>
      </w:r>
      <w:r w:rsidRPr="00552AE0">
        <w:rPr>
          <w:rFonts w:ascii="PashtoReshad" w:hAnsi="PashtoReshad" w:cs="PashtoReshad"/>
          <w:sz w:val="28"/>
          <w:szCs w:val="28"/>
        </w:rPr>
        <w:t>100)</w:t>
      </w:r>
      <w:r w:rsidRPr="00552AE0">
        <w:rPr>
          <w:rFonts w:ascii="PashtoReshad" w:hAnsi="PashtoReshad" w:cs="PashtoReshad"/>
          <w:sz w:val="28"/>
          <w:szCs w:val="28"/>
          <w:rtl/>
          <w:lang w:val="de-AT"/>
        </w:rPr>
        <w:t xml:space="preserve"> شمعه ګروپونه </w:t>
      </w:r>
      <w:r w:rsidRPr="00552AE0">
        <w:rPr>
          <w:rFonts w:ascii="PashtoReshad" w:hAnsi="PashtoReshad" w:cs="PashtoReshad"/>
          <w:sz w:val="28"/>
          <w:szCs w:val="28"/>
        </w:rPr>
        <w:t>(</w:t>
      </w:r>
    </w:p>
    <w:p w:rsidR="00B81082" w:rsidRPr="00552AE0" w:rsidRDefault="00B81082" w:rsidP="00AC729F">
      <w:pPr>
        <w:bidi/>
        <w:spacing w:line="360" w:lineRule="auto"/>
        <w:jc w:val="right"/>
        <w:rPr>
          <w:rFonts w:ascii="PashtoReshad" w:hAnsi="PashtoReshad" w:cs="PashtoReshad"/>
          <w:sz w:val="28"/>
          <w:szCs w:val="28"/>
          <w:rtl/>
        </w:rPr>
      </w:pPr>
      <w:r w:rsidRPr="00552AE0">
        <w:rPr>
          <w:rFonts w:ascii="PashtoReshad" w:hAnsi="PashtoReshad" w:cs="PashtoReshad"/>
          <w:position w:val="-10"/>
          <w:sz w:val="28"/>
          <w:szCs w:val="28"/>
        </w:rPr>
        <w:object w:dxaOrig="1640" w:dyaOrig="320">
          <v:shape id="_x0000_i1040" type="#_x0000_t75" style="width:104.85pt;height:19pt" o:ole="">
            <v:imagedata r:id="rId51" o:title=""/>
          </v:shape>
          <o:OLEObject Type="Embed" ProgID="Equation.3" ShapeID="_x0000_i1040" DrawAspect="Content" ObjectID="_1539206207" r:id="rId52"/>
        </w:object>
      </w:r>
      <w:r w:rsidRPr="00552AE0">
        <w:rPr>
          <w:rFonts w:ascii="PashtoReshad" w:hAnsi="PashtoReshad" w:cs="PashtoReshad"/>
          <w:sz w:val="28"/>
          <w:szCs w:val="28"/>
        </w:rPr>
        <w:t>)</w:t>
      </w:r>
      <w:r w:rsidRPr="00552AE0">
        <w:rPr>
          <w:rFonts w:ascii="PashtoReshad" w:hAnsi="PashtoReshad" w:cs="PashtoReshad"/>
          <w:sz w:val="28"/>
          <w:szCs w:val="28"/>
          <w:rtl/>
          <w:lang w:val="de-AT"/>
        </w:rPr>
        <w:t xml:space="preserve"> ناقص ګروپونه </w:t>
      </w:r>
      <w:r w:rsidRPr="00552AE0">
        <w:rPr>
          <w:rFonts w:ascii="PashtoReshad" w:hAnsi="PashtoReshad" w:cs="PashtoReshad"/>
          <w:sz w:val="28"/>
          <w:szCs w:val="28"/>
        </w:rPr>
        <w:t>(</w:t>
      </w:r>
    </w:p>
    <w:p w:rsidR="00B81082" w:rsidRPr="00552AE0" w:rsidRDefault="00B81082" w:rsidP="00AC729F">
      <w:pPr>
        <w:bidi/>
        <w:spacing w:line="360" w:lineRule="auto"/>
        <w:jc w:val="right"/>
        <w:rPr>
          <w:rFonts w:ascii="PashtoReshad" w:hAnsi="PashtoReshad" w:cs="PashtoReshad"/>
          <w:sz w:val="28"/>
          <w:szCs w:val="28"/>
          <w:rtl/>
        </w:rPr>
      </w:pPr>
      <w:r w:rsidRPr="00552AE0">
        <w:rPr>
          <w:rFonts w:ascii="PashtoReshad" w:hAnsi="PashtoReshad" w:cs="PashtoReshad"/>
          <w:position w:val="-10"/>
          <w:sz w:val="28"/>
          <w:szCs w:val="28"/>
        </w:rPr>
        <w:object w:dxaOrig="1880" w:dyaOrig="320">
          <v:shape id="_x0000_i1041" type="#_x0000_t75" style="width:118.65pt;height:19pt" o:ole="">
            <v:imagedata r:id="rId53" o:title=""/>
          </v:shape>
          <o:OLEObject Type="Embed" ProgID="Equation.3" ShapeID="_x0000_i1041" DrawAspect="Content" ObjectID="_1539206208" r:id="rId54"/>
        </w:object>
      </w:r>
    </w:p>
    <w:p w:rsidR="00B81082" w:rsidRPr="00552AE0" w:rsidRDefault="00AC729F" w:rsidP="00450C00">
      <w:pPr>
        <w:bidi/>
        <w:spacing w:line="360" w:lineRule="auto"/>
        <w:jc w:val="both"/>
        <w:rPr>
          <w:rFonts w:ascii="PashtoReshad" w:hAnsi="PashtoReshad" w:cs="PashtoReshad"/>
          <w:sz w:val="28"/>
          <w:szCs w:val="28"/>
          <w:rtl/>
        </w:rPr>
      </w:pPr>
      <w:r w:rsidRPr="00552AE0">
        <w:rPr>
          <w:rFonts w:ascii="PashtoReshad" w:hAnsi="PashtoReshad" w:cs="PashtoReshad"/>
          <w:sz w:val="28"/>
          <w:szCs w:val="28"/>
          <w:rtl/>
        </w:rPr>
        <w:t>غوښتل شوي معلومات</w:t>
      </w:r>
      <w:r w:rsidR="00B81082" w:rsidRPr="00552AE0">
        <w:rPr>
          <w:rFonts w:ascii="PashtoReshad" w:hAnsi="PashtoReshad" w:cs="PashtoReshad"/>
          <w:sz w:val="28"/>
          <w:szCs w:val="28"/>
          <w:rtl/>
        </w:rPr>
        <w:t>:</w:t>
      </w:r>
    </w:p>
    <w:p w:rsidR="00B81082" w:rsidRPr="00552AE0" w:rsidRDefault="00B81082" w:rsidP="00936C92">
      <w:pPr>
        <w:bidi/>
        <w:spacing w:line="360" w:lineRule="auto"/>
        <w:jc w:val="right"/>
        <w:rPr>
          <w:rFonts w:ascii="PashtoReshad" w:hAnsi="PashtoReshad" w:cs="PashtoReshad"/>
          <w:sz w:val="28"/>
          <w:szCs w:val="28"/>
          <w:rtl/>
        </w:rPr>
      </w:pPr>
      <w:r w:rsidRPr="00552AE0">
        <w:rPr>
          <w:rFonts w:ascii="PashtoReshad" w:hAnsi="PashtoReshad" w:cs="PashtoReshad"/>
          <w:position w:val="-10"/>
          <w:sz w:val="28"/>
          <w:szCs w:val="28"/>
        </w:rPr>
        <w:object w:dxaOrig="900" w:dyaOrig="320">
          <v:shape id="_x0000_i1042" type="#_x0000_t75" style="width:61.65pt;height:19pt" o:ole="">
            <v:imagedata r:id="rId55" o:title=""/>
          </v:shape>
          <o:OLEObject Type="Embed" ProgID="Equation.3" ShapeID="_x0000_i1042" DrawAspect="Content" ObjectID="_1539206209" r:id="rId56"/>
        </w:object>
      </w:r>
      <w:r w:rsidRPr="00552AE0">
        <w:rPr>
          <w:rFonts w:ascii="PashtoReshad" w:hAnsi="PashtoReshad" w:cs="PashtoReshad"/>
          <w:sz w:val="28"/>
          <w:szCs w:val="28"/>
          <w:rtl/>
        </w:rPr>
        <w:t>،</w:t>
      </w:r>
      <w:r w:rsidRPr="00552AE0">
        <w:rPr>
          <w:rFonts w:ascii="PashtoReshad" w:hAnsi="PashtoReshad" w:cs="PashtoReshad"/>
          <w:position w:val="-10"/>
          <w:sz w:val="28"/>
          <w:szCs w:val="28"/>
        </w:rPr>
        <w:object w:dxaOrig="900" w:dyaOrig="320">
          <v:shape id="_x0000_i1043" type="#_x0000_t75" style="width:54.7pt;height:19pt" o:ole="">
            <v:imagedata r:id="rId57" o:title=""/>
          </v:shape>
          <o:OLEObject Type="Embed" ProgID="Equation.3" ShapeID="_x0000_i1043" DrawAspect="Content" ObjectID="_1539206210" r:id="rId58"/>
        </w:object>
      </w:r>
      <w:r w:rsidRPr="00552AE0">
        <w:rPr>
          <w:rFonts w:ascii="PashtoReshad" w:hAnsi="PashtoReshad" w:cs="PashtoReshad"/>
          <w:sz w:val="28"/>
          <w:szCs w:val="28"/>
          <w:rtl/>
        </w:rPr>
        <w:t>،</w:t>
      </w:r>
      <w:r w:rsidRPr="00552AE0">
        <w:rPr>
          <w:rFonts w:ascii="PashtoReshad" w:hAnsi="PashtoReshad" w:cs="PashtoReshad"/>
          <w:position w:val="-10"/>
          <w:sz w:val="28"/>
          <w:szCs w:val="28"/>
        </w:rPr>
        <w:object w:dxaOrig="920" w:dyaOrig="320">
          <v:shape id="_x0000_i1044" type="#_x0000_t75" style="width:63.95pt;height:19pt" o:ole="">
            <v:imagedata r:id="rId59" o:title=""/>
          </v:shape>
          <o:OLEObject Type="Embed" ProgID="Equation.3" ShapeID="_x0000_i1044" DrawAspect="Content" ObjectID="_1539206211" r:id="rId60"/>
        </w:object>
      </w:r>
      <w:r w:rsidRPr="00552AE0">
        <w:rPr>
          <w:rFonts w:ascii="PashtoReshad" w:hAnsi="PashtoReshad" w:cs="PashtoReshad"/>
          <w:sz w:val="28"/>
          <w:szCs w:val="28"/>
          <w:rtl/>
        </w:rPr>
        <w:t xml:space="preserve"> او </w:t>
      </w:r>
      <w:r w:rsidRPr="00552AE0">
        <w:rPr>
          <w:rFonts w:ascii="PashtoReshad" w:hAnsi="PashtoReshad" w:cs="PashtoReshad"/>
          <w:position w:val="-10"/>
          <w:sz w:val="28"/>
          <w:szCs w:val="28"/>
        </w:rPr>
        <w:object w:dxaOrig="940" w:dyaOrig="320">
          <v:shape id="_x0000_i1045" type="#_x0000_t75" style="width:1in;height:19pt" o:ole="">
            <v:imagedata r:id="rId61" o:title=""/>
          </v:shape>
          <o:OLEObject Type="Embed" ProgID="Equation.3" ShapeID="_x0000_i1045" DrawAspect="Content" ObjectID="_1539206212" r:id="rId62"/>
        </w:object>
      </w:r>
      <w:r w:rsidRPr="00552AE0">
        <w:rPr>
          <w:rFonts w:ascii="PashtoReshad" w:hAnsi="PashtoReshad" w:cs="PashtoReshad"/>
          <w:sz w:val="28"/>
          <w:szCs w:val="28"/>
          <w:rtl/>
        </w:rPr>
        <w:t xml:space="preserve"> </w:t>
      </w:r>
    </w:p>
    <w:p w:rsidR="00B81082" w:rsidRPr="00552AE0" w:rsidRDefault="00B81082" w:rsidP="00936C92">
      <w:pPr>
        <w:bidi/>
        <w:jc w:val="right"/>
        <w:rPr>
          <w:rFonts w:ascii="PashtoReshad" w:hAnsi="PashtoReshad" w:cs="PashtoReshad"/>
          <w:sz w:val="28"/>
          <w:szCs w:val="28"/>
          <w:rtl/>
        </w:rPr>
      </w:pPr>
      <w:r w:rsidRPr="00552AE0">
        <w:rPr>
          <w:rFonts w:ascii="PashtoReshad" w:hAnsi="PashtoReshad" w:cs="PashtoReshad"/>
          <w:position w:val="-30"/>
          <w:sz w:val="28"/>
          <w:szCs w:val="28"/>
        </w:rPr>
        <w:object w:dxaOrig="4760" w:dyaOrig="680">
          <v:shape id="_x0000_i1046" type="#_x0000_t75" style="width:277.05pt;height:36.85pt" o:ole="">
            <v:imagedata r:id="rId63" o:title=""/>
          </v:shape>
          <o:OLEObject Type="Embed" ProgID="Equation.3" ShapeID="_x0000_i1046" DrawAspect="Content" ObjectID="_1539206213" r:id="rId64"/>
        </w:object>
      </w:r>
    </w:p>
    <w:p w:rsidR="00B81082" w:rsidRPr="00552AE0" w:rsidRDefault="00B81082" w:rsidP="00936C92">
      <w:pPr>
        <w:bidi/>
        <w:jc w:val="right"/>
        <w:rPr>
          <w:rFonts w:ascii="PashtoReshad" w:hAnsi="PashtoReshad" w:cs="PashtoReshad"/>
          <w:sz w:val="28"/>
          <w:szCs w:val="28"/>
          <w:rtl/>
        </w:rPr>
      </w:pPr>
      <w:r w:rsidRPr="00552AE0">
        <w:rPr>
          <w:rFonts w:ascii="PashtoReshad" w:hAnsi="PashtoReshad" w:cs="PashtoReshad"/>
          <w:position w:val="-30"/>
          <w:sz w:val="28"/>
          <w:szCs w:val="28"/>
        </w:rPr>
        <w:object w:dxaOrig="5360" w:dyaOrig="680">
          <v:shape id="_x0000_i1047" type="#_x0000_t75" style="width:269.55pt;height:36.85pt" o:ole="">
            <v:imagedata r:id="rId65" o:title=""/>
          </v:shape>
          <o:OLEObject Type="Embed" ProgID="Equation.3" ShapeID="_x0000_i1047" DrawAspect="Content" ObjectID="_1539206214" r:id="rId66"/>
        </w:object>
      </w:r>
    </w:p>
    <w:p w:rsidR="00C93E26" w:rsidRPr="00552AE0" w:rsidRDefault="00B81082" w:rsidP="00936C92">
      <w:pPr>
        <w:bidi/>
        <w:jc w:val="right"/>
        <w:rPr>
          <w:rFonts w:ascii="PashtoReshad" w:hAnsi="PashtoReshad" w:cs="PashtoReshad"/>
          <w:sz w:val="28"/>
          <w:szCs w:val="28"/>
          <w:rtl/>
          <w:lang w:bidi="ps-AF"/>
        </w:rPr>
      </w:pPr>
      <w:r w:rsidRPr="00552AE0">
        <w:rPr>
          <w:rFonts w:ascii="PashtoReshad" w:hAnsi="PashtoReshad" w:cs="PashtoReshad"/>
          <w:sz w:val="28"/>
          <w:szCs w:val="28"/>
          <w:rtl/>
        </w:rPr>
        <w:t xml:space="preserve">           </w:t>
      </w:r>
      <w:r w:rsidRPr="00552AE0">
        <w:rPr>
          <w:rFonts w:ascii="PashtoReshad" w:hAnsi="PashtoReshad" w:cs="PashtoReshad"/>
          <w:sz w:val="28"/>
          <w:szCs w:val="28"/>
          <w:rtl/>
        </w:rPr>
        <w:tab/>
      </w:r>
      <w:r w:rsidRPr="00552AE0">
        <w:rPr>
          <w:rFonts w:ascii="PashtoReshad" w:hAnsi="PashtoReshad" w:cs="PashtoReshad"/>
          <w:position w:val="-24"/>
          <w:sz w:val="28"/>
          <w:szCs w:val="28"/>
        </w:rPr>
        <w:object w:dxaOrig="2980" w:dyaOrig="620">
          <v:shape id="_x0000_i1048" type="#_x0000_t75" style="width:151.5pt;height:39.15pt" o:ole="">
            <v:imagedata r:id="rId67" o:title=""/>
          </v:shape>
          <o:OLEObject Type="Embed" ProgID="Equation.3" ShapeID="_x0000_i1048" DrawAspect="Content" ObjectID="_1539206215" r:id="rId68"/>
        </w:object>
      </w:r>
      <w:r w:rsidRPr="00552AE0">
        <w:rPr>
          <w:rFonts w:ascii="PashtoReshad" w:hAnsi="PashtoReshad" w:cs="PashtoReshad"/>
          <w:sz w:val="28"/>
          <w:szCs w:val="28"/>
          <w:rtl/>
        </w:rPr>
        <w:t xml:space="preserve"> </w:t>
      </w:r>
    </w:p>
    <w:p w:rsidR="00C93E26" w:rsidRPr="00552AE0" w:rsidRDefault="00C93E26" w:rsidP="003F72AD">
      <w:pPr>
        <w:pStyle w:val="Heading1"/>
        <w:rPr>
          <w:rFonts w:ascii="PashtoReshad" w:hAnsi="PashtoReshad" w:cs="PashtoReshad"/>
          <w:color w:val="auto"/>
          <w:rtl/>
          <w:lang w:bidi="ps-AF"/>
        </w:rPr>
      </w:pPr>
      <w:bookmarkStart w:id="6" w:name="_Toc290178011"/>
      <w:bookmarkStart w:id="7" w:name="_Toc290780524"/>
      <w:bookmarkStart w:id="8" w:name="_Toc291550976"/>
      <w:bookmarkStart w:id="9" w:name="_Toc459662978"/>
      <w:r w:rsidRPr="00552AE0">
        <w:rPr>
          <w:rFonts w:ascii="PashtoReshad" w:hAnsi="PashtoReshad" w:cs="PashtoReshad"/>
          <w:color w:val="auto"/>
          <w:rtl/>
        </w:rPr>
        <w:t>داحتمالاتواحصائيوي مفهوم</w:t>
      </w:r>
      <w:bookmarkEnd w:id="6"/>
      <w:bookmarkEnd w:id="7"/>
      <w:bookmarkEnd w:id="8"/>
      <w:bookmarkEnd w:id="9"/>
    </w:p>
    <w:p w:rsidR="00C93E26" w:rsidRPr="00552AE0" w:rsidRDefault="00C93E26" w:rsidP="00450C00">
      <w:pPr>
        <w:bidi/>
        <w:spacing w:line="360" w:lineRule="auto"/>
        <w:jc w:val="both"/>
        <w:rPr>
          <w:rFonts w:ascii="PashtoReshad" w:hAnsi="PashtoReshad" w:cs="PashtoReshad"/>
          <w:sz w:val="28"/>
          <w:szCs w:val="28"/>
          <w:rtl/>
        </w:rPr>
      </w:pPr>
      <w:r w:rsidRPr="00552AE0">
        <w:rPr>
          <w:rFonts w:ascii="PashtoReshad" w:hAnsi="PashtoReshad" w:cs="PashtoReshad"/>
          <w:sz w:val="28"/>
          <w:szCs w:val="28"/>
          <w:rtl/>
        </w:rPr>
        <w:t xml:space="preserve"> احتمالات په کلاسيک مفهوم سره د</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وو فرضيو</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په موجوديت کې د</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ستفادې وړ</w:t>
      </w:r>
      <w:r w:rsidR="00C9368D" w:rsidRPr="00552AE0">
        <w:rPr>
          <w:rFonts w:ascii="PashtoReshad" w:hAnsi="PashtoReshad" w:cs="PashtoReshad"/>
          <w:sz w:val="28"/>
          <w:szCs w:val="28"/>
          <w:rtl/>
          <w:lang w:bidi="ps-AF"/>
        </w:rPr>
        <w:t xml:space="preserve"> </w:t>
      </w:r>
      <w:r w:rsidR="00C9368D" w:rsidRPr="00552AE0">
        <w:rPr>
          <w:rFonts w:ascii="PashtoReshad" w:hAnsi="PashtoReshad" w:cs="PashtoReshad"/>
          <w:sz w:val="28"/>
          <w:szCs w:val="28"/>
          <w:rtl/>
        </w:rPr>
        <w:t>دي</w:t>
      </w:r>
      <w:r w:rsidRPr="00552AE0">
        <w:rPr>
          <w:rFonts w:ascii="PashtoReshad" w:hAnsi="PashtoReshad" w:cs="PashtoReshad"/>
          <w:sz w:val="28"/>
          <w:szCs w:val="28"/>
          <w:rtl/>
        </w:rPr>
        <w:t>.</w:t>
      </w:r>
    </w:p>
    <w:p w:rsidR="00C93E26" w:rsidRPr="00552AE0" w:rsidRDefault="00C93E26" w:rsidP="00450C00">
      <w:pPr>
        <w:bidi/>
        <w:spacing w:line="360" w:lineRule="auto"/>
        <w:jc w:val="both"/>
        <w:rPr>
          <w:rFonts w:ascii="PashtoReshad" w:hAnsi="PashtoReshad" w:cs="PashtoReshad"/>
          <w:sz w:val="28"/>
          <w:szCs w:val="28"/>
          <w:rtl/>
        </w:rPr>
      </w:pPr>
      <w:r w:rsidRPr="00552AE0">
        <w:rPr>
          <w:rFonts w:ascii="PashtoReshad" w:hAnsi="PashtoReshad" w:cs="PashtoReshad"/>
          <w:sz w:val="28"/>
          <w:szCs w:val="28"/>
          <w:rtl/>
        </w:rPr>
        <w:t>هغه احصائيوي ټولنې (جمعيت )چې تر</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حصائيوي مطالعې لاندې نيول کېږي بايد</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په نسبي ډول کوچنى وي په دې معنې چې د</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هغه د</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عناصرو</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تعداد</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بايد</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محدود</w:t>
      </w:r>
      <w:r w:rsidR="00C9368D" w:rsidRPr="00552AE0">
        <w:rPr>
          <w:rFonts w:ascii="PashtoReshad" w:hAnsi="PashtoReshad" w:cs="PashtoReshad"/>
          <w:sz w:val="28"/>
          <w:szCs w:val="28"/>
          <w:rtl/>
          <w:lang w:bidi="ps-AF"/>
        </w:rPr>
        <w:t xml:space="preserve"> </w:t>
      </w:r>
      <w:r w:rsidR="00C9368D" w:rsidRPr="00552AE0">
        <w:rPr>
          <w:rFonts w:ascii="PashtoReshad" w:hAnsi="PashtoReshad" w:cs="PashtoReshad"/>
          <w:sz w:val="28"/>
          <w:szCs w:val="28"/>
          <w:rtl/>
        </w:rPr>
        <w:t>وي</w:t>
      </w:r>
      <w:r w:rsidRPr="00552AE0">
        <w:rPr>
          <w:rFonts w:ascii="PashtoReshad" w:hAnsi="PashtoReshad" w:cs="PashtoReshad"/>
          <w:sz w:val="28"/>
          <w:szCs w:val="28"/>
          <w:rtl/>
        </w:rPr>
        <w:t>.</w:t>
      </w:r>
    </w:p>
    <w:p w:rsidR="00C93E26" w:rsidRPr="00552AE0" w:rsidRDefault="00C93E26" w:rsidP="00450C00">
      <w:pPr>
        <w:bidi/>
        <w:spacing w:line="360" w:lineRule="auto"/>
        <w:jc w:val="both"/>
        <w:rPr>
          <w:rFonts w:ascii="PashtoReshad" w:hAnsi="PashtoReshad" w:cs="PashtoReshad"/>
          <w:sz w:val="28"/>
          <w:szCs w:val="28"/>
          <w:rtl/>
        </w:rPr>
      </w:pPr>
      <w:r w:rsidRPr="00552AE0">
        <w:rPr>
          <w:rFonts w:ascii="PashtoReshad" w:hAnsi="PashtoReshad" w:cs="PashtoReshad"/>
          <w:sz w:val="28"/>
          <w:szCs w:val="28"/>
          <w:rtl/>
        </w:rPr>
        <w:t>شرط:</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حصائيوي ټولنې عناصر</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بايد</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ټول د</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ظهور</w:t>
      </w:r>
      <w:r w:rsidR="00C9368D" w:rsidRPr="00552AE0">
        <w:rPr>
          <w:rFonts w:ascii="PashtoReshad" w:hAnsi="PashtoReshad" w:cs="PashtoReshad"/>
          <w:sz w:val="28"/>
          <w:szCs w:val="28"/>
          <w:rtl/>
          <w:lang w:bidi="ps-AF"/>
        </w:rPr>
        <w:t xml:space="preserve"> </w:t>
      </w:r>
      <w:r w:rsidR="00C9368D" w:rsidRPr="00552AE0">
        <w:rPr>
          <w:rFonts w:ascii="PashtoReshad" w:hAnsi="PashtoReshad" w:cs="PashtoReshad"/>
          <w:sz w:val="28"/>
          <w:szCs w:val="28"/>
          <w:rtl/>
        </w:rPr>
        <w:t>مساويانه چانس ولري</w:t>
      </w:r>
      <w:r w:rsidRPr="00552AE0">
        <w:rPr>
          <w:rFonts w:ascii="PashtoReshad" w:hAnsi="PashtoReshad" w:cs="PashtoReshad"/>
          <w:sz w:val="28"/>
          <w:szCs w:val="28"/>
          <w:rtl/>
        </w:rPr>
        <w:t>.</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عمل په ډګر</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کې اکثره وختونه ډيرې لويې احصائيوي ټولنې تر</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حصائيوي مطالعاتو</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لاندې نيول کېږي چې د</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هغوى د</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مطالعې لپاره احتمالات په کلاسيک مفهوم سره استعماليږي او</w:t>
      </w:r>
      <w:r w:rsidR="00AC729F"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يواځې نشي کيدلاى چې د</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حتملاتو</w:t>
      </w:r>
      <w:r w:rsidR="00AC729F" w:rsidRPr="00552AE0">
        <w:rPr>
          <w:rFonts w:ascii="PashtoReshad" w:hAnsi="PashtoReshad" w:cs="PashtoReshad"/>
          <w:sz w:val="28"/>
          <w:szCs w:val="28"/>
          <w:rtl/>
        </w:rPr>
        <w:t xml:space="preserve"> احصائيوي مفهوم څخه استفاده وشي</w:t>
      </w:r>
      <w:r w:rsidRPr="00552AE0">
        <w:rPr>
          <w:rFonts w:ascii="PashtoReshad" w:hAnsi="PashtoReshad" w:cs="PashtoReshad"/>
          <w:sz w:val="28"/>
          <w:szCs w:val="28"/>
          <w:rtl/>
        </w:rPr>
        <w:t>.</w:t>
      </w:r>
    </w:p>
    <w:p w:rsidR="00C93E26" w:rsidRPr="00552AE0" w:rsidRDefault="00C93E26" w:rsidP="00450C00">
      <w:pPr>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rPr>
        <w:tab/>
        <w:t>د</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يوې تصادفي حادثې د</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ظهور</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حتمال د</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حصائيوي نظر</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څخه نوموړې حادثې نسبي فريکونسي سره معادله وي فرضو</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يوه تجربه </w:t>
      </w:r>
      <w:r w:rsidRPr="00552AE0">
        <w:rPr>
          <w:rFonts w:ascii="PashtoReshad" w:hAnsi="PashtoReshad" w:cs="PashtoReshad"/>
          <w:sz w:val="28"/>
          <w:szCs w:val="28"/>
        </w:rPr>
        <w:t>N</w:t>
      </w:r>
      <w:r w:rsidRPr="00552AE0">
        <w:rPr>
          <w:rFonts w:ascii="PashtoReshad" w:hAnsi="PashtoReshad" w:cs="PashtoReshad"/>
          <w:sz w:val="28"/>
          <w:szCs w:val="28"/>
          <w:rtl/>
          <w:lang w:val="de-AT"/>
        </w:rPr>
        <w:t xml:space="preserve"> کرته تکراريږي او</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هغه څخه </w:t>
      </w:r>
      <w:r w:rsidRPr="00552AE0">
        <w:rPr>
          <w:rFonts w:ascii="PashtoReshad" w:hAnsi="PashtoReshad" w:cs="PashtoReshad"/>
          <w:sz w:val="28"/>
          <w:szCs w:val="28"/>
        </w:rPr>
        <w:t>M</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ځلې 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A</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حادثه ظهورکوي نو</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M</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ته مطلقه فريکونسي او</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M</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او</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N</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 xml:space="preserve">ترمنځ نسبت </w:t>
      </w:r>
      <w:r w:rsidRPr="00552AE0">
        <w:rPr>
          <w:rFonts w:ascii="PashtoReshad" w:hAnsi="PashtoReshad" w:cs="PashtoReshad"/>
          <w:position w:val="-24"/>
          <w:sz w:val="28"/>
          <w:szCs w:val="28"/>
          <w:lang w:val="de-AT"/>
        </w:rPr>
        <w:object w:dxaOrig="360" w:dyaOrig="620">
          <v:shape id="_x0000_i1049" type="#_x0000_t75" style="width:19pt;height:29.95pt" o:ole="">
            <v:imagedata r:id="rId69" o:title=""/>
          </v:shape>
          <o:OLEObject Type="Embed" ProgID="Equation.3" ShapeID="_x0000_i1049" DrawAspect="Content" ObjectID="_1539206216" r:id="rId70"/>
        </w:object>
      </w:r>
      <w:r w:rsidR="00C9368D" w:rsidRPr="00552AE0">
        <w:rPr>
          <w:rFonts w:ascii="PashtoReshad" w:hAnsi="PashtoReshad" w:cs="PashtoReshad"/>
          <w:sz w:val="28"/>
          <w:szCs w:val="28"/>
          <w:rtl/>
        </w:rPr>
        <w:t>ته نسبي فريکونسي وايي</w:t>
      </w:r>
      <w:r w:rsidRPr="00552AE0">
        <w:rPr>
          <w:rFonts w:ascii="PashtoReshad" w:hAnsi="PashtoReshad" w:cs="PashtoReshad"/>
          <w:sz w:val="28"/>
          <w:szCs w:val="28"/>
          <w:rtl/>
        </w:rPr>
        <w:t xml:space="preserve">.که يوه تصادفي حادثه په </w:t>
      </w:r>
      <w:r w:rsidRPr="00552AE0">
        <w:rPr>
          <w:rFonts w:ascii="PashtoReshad" w:hAnsi="PashtoReshad" w:cs="PashtoReshad"/>
          <w:sz w:val="28"/>
          <w:szCs w:val="28"/>
        </w:rPr>
        <w:t>A</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او</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هغه مطلقه فريکونسي په</w:t>
      </w:r>
      <w:r w:rsidRPr="00552AE0">
        <w:rPr>
          <w:rFonts w:ascii="PashtoReshad" w:hAnsi="PashtoReshad" w:cs="PashtoReshad"/>
          <w:position w:val="-10"/>
          <w:sz w:val="28"/>
          <w:szCs w:val="28"/>
          <w:lang w:val="de-AT"/>
        </w:rPr>
        <w:object w:dxaOrig="700" w:dyaOrig="320">
          <v:shape id="_x0000_i1050" type="#_x0000_t75" style="width:42.05pt;height:19pt" o:ole="">
            <v:imagedata r:id="rId71" o:title=""/>
          </v:shape>
          <o:OLEObject Type="Embed" ProgID="Equation.3" ShapeID="_x0000_i1050" DrawAspect="Content" ObjectID="_1539206217" r:id="rId72"/>
        </w:object>
      </w:r>
      <w:r w:rsidRPr="00552AE0">
        <w:rPr>
          <w:rFonts w:ascii="PashtoReshad" w:hAnsi="PashtoReshad" w:cs="PashtoReshad"/>
          <w:sz w:val="28"/>
          <w:szCs w:val="28"/>
          <w:rtl/>
          <w:lang w:val="de-AT"/>
        </w:rPr>
        <w:t>او</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نسبي فريکونسي </w:t>
      </w:r>
      <w:r w:rsidRPr="00552AE0">
        <w:rPr>
          <w:rFonts w:ascii="PashtoReshad" w:hAnsi="PashtoReshad" w:cs="PashtoReshad"/>
          <w:position w:val="-10"/>
          <w:sz w:val="28"/>
          <w:szCs w:val="28"/>
          <w:lang w:val="de-AT"/>
        </w:rPr>
        <w:object w:dxaOrig="639" w:dyaOrig="320">
          <v:shape id="_x0000_i1051" type="#_x0000_t75" style="width:47.8pt;height:19pt" o:ole="">
            <v:imagedata r:id="rId73" o:title=""/>
          </v:shape>
          <o:OLEObject Type="Embed" ProgID="Equation.3" ShapeID="_x0000_i1051" DrawAspect="Content" ObjectID="_1539206218" r:id="rId74"/>
        </w:object>
      </w:r>
      <w:r w:rsidRPr="00552AE0">
        <w:rPr>
          <w:rFonts w:ascii="PashtoReshad" w:hAnsi="PashtoReshad" w:cs="PashtoReshad"/>
          <w:sz w:val="28"/>
          <w:szCs w:val="28"/>
          <w:rtl/>
          <w:lang w:val="de-AT"/>
        </w:rPr>
        <w:t>سره وښودل شي نوکولاى شو</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چې هغه 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رياضي په ژبه کې په لاندې ډول سره وليکو.</w:t>
      </w:r>
    </w:p>
    <w:p w:rsidR="00C93E26" w:rsidRPr="00552AE0" w:rsidRDefault="00C93E26" w:rsidP="00936C92">
      <w:pPr>
        <w:bidi/>
        <w:spacing w:line="360" w:lineRule="auto"/>
        <w:jc w:val="right"/>
        <w:rPr>
          <w:rFonts w:ascii="PashtoReshad" w:hAnsi="PashtoReshad" w:cs="PashtoReshad"/>
          <w:sz w:val="28"/>
          <w:szCs w:val="28"/>
          <w:rtl/>
          <w:lang w:val="de-AT"/>
        </w:rPr>
      </w:pPr>
      <w:r w:rsidRPr="00552AE0">
        <w:rPr>
          <w:rFonts w:ascii="PashtoReshad" w:hAnsi="PashtoReshad" w:cs="PashtoReshad"/>
          <w:sz w:val="28"/>
          <w:szCs w:val="28"/>
          <w:rtl/>
          <w:lang w:val="de-AT"/>
        </w:rPr>
        <w:t>د</w:t>
      </w:r>
      <w:r w:rsidR="004F2CC3"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A</w:t>
      </w:r>
      <w:r w:rsidR="004F2CC3"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 xml:space="preserve">حادثې مطلقه فريکونسي          </w:t>
      </w:r>
      <w:r w:rsidRPr="00552AE0">
        <w:rPr>
          <w:rFonts w:ascii="PashtoReshad" w:hAnsi="PashtoReshad" w:cs="PashtoReshad"/>
          <w:position w:val="-10"/>
          <w:sz w:val="28"/>
          <w:szCs w:val="28"/>
          <w:lang w:val="de-AT"/>
        </w:rPr>
        <w:object w:dxaOrig="1359" w:dyaOrig="320">
          <v:shape id="_x0000_i1052" type="#_x0000_t75" style="width:100.2pt;height:19pt" o:ole="">
            <v:imagedata r:id="rId75" o:title=""/>
          </v:shape>
          <o:OLEObject Type="Embed" ProgID="Equation.3" ShapeID="_x0000_i1052" DrawAspect="Content" ObjectID="_1539206219" r:id="rId76"/>
        </w:object>
      </w:r>
    </w:p>
    <w:p w:rsidR="00C93E26" w:rsidRPr="00552AE0" w:rsidRDefault="00C93E26" w:rsidP="00936C92">
      <w:pPr>
        <w:bidi/>
        <w:spacing w:line="360" w:lineRule="auto"/>
        <w:jc w:val="right"/>
        <w:rPr>
          <w:rFonts w:ascii="PashtoReshad" w:hAnsi="PashtoReshad" w:cs="PashtoReshad"/>
          <w:sz w:val="28"/>
          <w:szCs w:val="28"/>
          <w:rtl/>
          <w:lang w:val="de-AT"/>
        </w:rPr>
      </w:pPr>
      <w:r w:rsidRPr="00552AE0">
        <w:rPr>
          <w:rFonts w:ascii="PashtoReshad" w:hAnsi="PashtoReshad" w:cs="PashtoReshad"/>
          <w:sz w:val="28"/>
          <w:szCs w:val="28"/>
          <w:rtl/>
          <w:lang w:val="de-AT"/>
        </w:rPr>
        <w:lastRenderedPageBreak/>
        <w:t>د</w:t>
      </w:r>
      <w:r w:rsidR="004F2CC3"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A</w:t>
      </w:r>
      <w:r w:rsidR="004F2CC3"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 xml:space="preserve">حادثې نسبي فريکونسي           </w:t>
      </w:r>
      <w:r w:rsidRPr="00552AE0">
        <w:rPr>
          <w:rFonts w:ascii="PashtoReshad" w:hAnsi="PashtoReshad" w:cs="PashtoReshad"/>
          <w:position w:val="-24"/>
          <w:sz w:val="28"/>
          <w:szCs w:val="28"/>
          <w:lang w:val="de-AT"/>
        </w:rPr>
        <w:object w:dxaOrig="1340" w:dyaOrig="620">
          <v:shape id="_x0000_i1053" type="#_x0000_t75" style="width:101.95pt;height:35.15pt" o:ole="">
            <v:imagedata r:id="rId77" o:title=""/>
          </v:shape>
          <o:OLEObject Type="Embed" ProgID="Equation.3" ShapeID="_x0000_i1053" DrawAspect="Content" ObjectID="_1539206220" r:id="rId78"/>
        </w:object>
      </w:r>
    </w:p>
    <w:p w:rsidR="00C93E26" w:rsidRPr="00552AE0" w:rsidRDefault="00C93E26" w:rsidP="00450C00">
      <w:pPr>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هر</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کله چې 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n)</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سايز</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نمونې تعدا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ورو ورو</w:t>
      </w:r>
      <w:r w:rsidR="00C9368D" w:rsidRPr="00552AE0">
        <w:rPr>
          <w:rFonts w:ascii="PashtoReshad" w:hAnsi="PashtoReshad" w:cs="PashtoReshad"/>
          <w:sz w:val="28"/>
          <w:szCs w:val="28"/>
          <w:rtl/>
          <w:lang w:val="de-AT" w:bidi="ps-AF"/>
        </w:rPr>
        <w:t xml:space="preserve"> </w:t>
      </w:r>
      <w:r w:rsidR="00C9368D" w:rsidRPr="00552AE0">
        <w:rPr>
          <w:rFonts w:ascii="PashtoReshad" w:hAnsi="PashtoReshad" w:cs="PashtoReshad"/>
          <w:sz w:val="28"/>
          <w:szCs w:val="28"/>
          <w:rtl/>
          <w:lang w:val="de-AT"/>
        </w:rPr>
        <w:t>مخ په ډ</w:t>
      </w:r>
      <w:r w:rsidR="00C9368D" w:rsidRPr="00552AE0">
        <w:rPr>
          <w:rFonts w:ascii="PashtoReshad" w:hAnsi="PashtoReshad" w:cs="PashtoReshad"/>
          <w:sz w:val="28"/>
          <w:szCs w:val="28"/>
          <w:rtl/>
          <w:lang w:val="de-AT" w:bidi="ps-AF"/>
        </w:rPr>
        <w:t>ې</w:t>
      </w:r>
      <w:r w:rsidR="00C9368D" w:rsidRPr="00552AE0">
        <w:rPr>
          <w:rFonts w:ascii="PashtoReshad" w:hAnsi="PashtoReshad" w:cs="PashtoReshad"/>
          <w:sz w:val="28"/>
          <w:szCs w:val="28"/>
          <w:rtl/>
          <w:lang w:val="de-AT"/>
        </w:rPr>
        <w:t>ر</w:t>
      </w:r>
      <w:r w:rsidR="00C9368D" w:rsidRPr="00552AE0">
        <w:rPr>
          <w:rFonts w:ascii="PashtoReshad" w:hAnsi="PashtoReshad" w:cs="PashtoReshad"/>
          <w:sz w:val="28"/>
          <w:szCs w:val="28"/>
          <w:rtl/>
          <w:lang w:val="de-AT" w:bidi="ps-AF"/>
        </w:rPr>
        <w:t>ې</w:t>
      </w:r>
      <w:r w:rsidRPr="00552AE0">
        <w:rPr>
          <w:rFonts w:ascii="PashtoReshad" w:hAnsi="PashtoReshad" w:cs="PashtoReshad"/>
          <w:sz w:val="28"/>
          <w:szCs w:val="28"/>
          <w:rtl/>
          <w:lang w:val="de-AT"/>
        </w:rPr>
        <w:t>دو</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شي او</w:t>
      </w:r>
      <w:r w:rsidR="00C9368D" w:rsidRPr="00552AE0">
        <w:rPr>
          <w:rFonts w:ascii="PashtoReshad" w:hAnsi="PashtoReshad" w:cs="PashtoReshad"/>
          <w:sz w:val="28"/>
          <w:szCs w:val="28"/>
          <w:rtl/>
          <w:lang w:val="de-AT" w:bidi="ps-AF"/>
        </w:rPr>
        <w:t xml:space="preserve"> </w:t>
      </w:r>
      <w:r w:rsidR="00C9368D" w:rsidRPr="00552AE0">
        <w:rPr>
          <w:rFonts w:ascii="PashtoReshad" w:hAnsi="PashtoReshad" w:cs="PashtoReshad"/>
          <w:sz w:val="28"/>
          <w:szCs w:val="28"/>
          <w:rtl/>
          <w:lang w:val="de-AT"/>
        </w:rPr>
        <w:t>بل</w:t>
      </w:r>
      <w:r w:rsidRPr="00552AE0">
        <w:rPr>
          <w:rFonts w:ascii="PashtoReshad" w:hAnsi="PashtoReshad" w:cs="PashtoReshad"/>
          <w:sz w:val="28"/>
          <w:szCs w:val="28"/>
          <w:rtl/>
          <w:lang w:val="de-AT"/>
        </w:rPr>
        <w:t>اخره لايتناهي ته تقرب وکړي نو</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A)</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تصادفي حادثي نسبي فريکونسي</w:t>
      </w:r>
      <w:r w:rsidRPr="00552AE0">
        <w:rPr>
          <w:rFonts w:ascii="PashtoReshad" w:hAnsi="PashtoReshad" w:cs="PashtoReshad"/>
          <w:position w:val="-24"/>
          <w:sz w:val="28"/>
          <w:szCs w:val="28"/>
          <w:lang w:val="de-AT"/>
        </w:rPr>
        <w:object w:dxaOrig="460" w:dyaOrig="620">
          <v:shape id="_x0000_i1054" type="#_x0000_t75" style="width:22.45pt;height:29.95pt" o:ole="">
            <v:imagedata r:id="rId79" o:title=""/>
          </v:shape>
          <o:OLEObject Type="Embed" ProgID="Equation.3" ShapeID="_x0000_i1054" DrawAspect="Content" ObjectID="_1539206221" r:id="rId80"/>
        </w:object>
      </w:r>
      <w:r w:rsidRPr="00552AE0">
        <w:rPr>
          <w:rFonts w:ascii="PashtoReshad" w:hAnsi="PashtoReshad" w:cs="PashtoReshad"/>
          <w:sz w:val="28"/>
          <w:szCs w:val="28"/>
          <w:rtl/>
          <w:lang w:val="de-AT"/>
        </w:rPr>
        <w:t>يو</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حدي ارزښت ته تقرب کوي چې هغه کولاى شو</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A</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حادثې 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ظهور</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حتمال لپاره 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يو</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تخمي</w:t>
      </w:r>
      <w:r w:rsidR="00C9368D" w:rsidRPr="00552AE0">
        <w:rPr>
          <w:rFonts w:ascii="PashtoReshad" w:hAnsi="PashtoReshad" w:cs="PashtoReshad"/>
          <w:sz w:val="28"/>
          <w:szCs w:val="28"/>
          <w:rtl/>
          <w:lang w:val="de-AT"/>
        </w:rPr>
        <w:t>ن شوي ارزښت په ډول قبول کړو</w:t>
      </w:r>
      <w:r w:rsidR="004F2CC3" w:rsidRPr="00552AE0">
        <w:rPr>
          <w:rFonts w:ascii="PashtoReshad" w:hAnsi="PashtoReshad" w:cs="PashtoReshad"/>
          <w:sz w:val="28"/>
          <w:szCs w:val="28"/>
          <w:rtl/>
          <w:lang w:val="de-AT" w:bidi="ps-AF"/>
        </w:rPr>
        <w:t xml:space="preserve"> </w:t>
      </w:r>
      <w:r w:rsidR="00C9368D" w:rsidRPr="00552AE0">
        <w:rPr>
          <w:rFonts w:ascii="PashtoReshad" w:hAnsi="PashtoReshad" w:cs="PashtoReshad"/>
          <w:sz w:val="28"/>
          <w:szCs w:val="28"/>
          <w:rtl/>
          <w:lang w:val="de-AT"/>
        </w:rPr>
        <w:t>يعنې</w:t>
      </w:r>
      <w:r w:rsidRPr="00552AE0">
        <w:rPr>
          <w:rFonts w:ascii="PashtoReshad" w:hAnsi="PashtoReshad" w:cs="PashtoReshad"/>
          <w:sz w:val="28"/>
          <w:szCs w:val="28"/>
          <w:rtl/>
          <w:lang w:val="de-AT"/>
        </w:rPr>
        <w:t>.</w:t>
      </w:r>
    </w:p>
    <w:p w:rsidR="00C93E26" w:rsidRPr="00552AE0" w:rsidRDefault="00C93E26" w:rsidP="004F2CC3">
      <w:pPr>
        <w:bidi/>
        <w:spacing w:line="360" w:lineRule="auto"/>
        <w:jc w:val="right"/>
        <w:rPr>
          <w:rFonts w:ascii="PashtoReshad" w:hAnsi="PashtoReshad" w:cs="PashtoReshad"/>
          <w:sz w:val="28"/>
          <w:szCs w:val="28"/>
          <w:rtl/>
          <w:lang w:val="de-AT"/>
        </w:rPr>
      </w:pPr>
      <w:r w:rsidRPr="00552AE0">
        <w:rPr>
          <w:rFonts w:ascii="PashtoReshad" w:hAnsi="PashtoReshad" w:cs="PashtoReshad"/>
          <w:position w:val="-24"/>
          <w:sz w:val="28"/>
          <w:szCs w:val="28"/>
          <w:lang w:val="de-AT"/>
        </w:rPr>
        <w:object w:dxaOrig="2240" w:dyaOrig="620">
          <v:shape id="_x0000_i1055" type="#_x0000_t75" style="width:161.3pt;height:35.15pt" o:ole="">
            <v:imagedata r:id="rId81" o:title=""/>
          </v:shape>
          <o:OLEObject Type="Embed" ProgID="Equation.3" ShapeID="_x0000_i1055" DrawAspect="Content" ObjectID="_1539206222" r:id="rId82"/>
        </w:object>
      </w:r>
      <w:r w:rsidRPr="00552AE0">
        <w:rPr>
          <w:rFonts w:ascii="PashtoReshad" w:hAnsi="PashtoReshad" w:cs="PashtoReshad"/>
          <w:sz w:val="28"/>
          <w:szCs w:val="28"/>
          <w:rtl/>
          <w:lang w:val="de-AT"/>
        </w:rPr>
        <w:t>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A</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حادثې 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ظهور</w:t>
      </w:r>
      <w:r w:rsidR="00C9368D" w:rsidRPr="00552AE0">
        <w:rPr>
          <w:rFonts w:ascii="PashtoReshad" w:hAnsi="PashtoReshad" w:cs="PashtoReshad"/>
          <w:sz w:val="28"/>
          <w:szCs w:val="28"/>
          <w:rtl/>
          <w:lang w:val="de-AT" w:bidi="ps-AF"/>
        </w:rPr>
        <w:t xml:space="preserve"> </w:t>
      </w:r>
      <w:r w:rsidR="00C9368D" w:rsidRPr="00552AE0">
        <w:rPr>
          <w:rFonts w:ascii="PashtoReshad" w:hAnsi="PashtoReshad" w:cs="PashtoReshad"/>
          <w:sz w:val="28"/>
          <w:szCs w:val="28"/>
          <w:rtl/>
          <w:lang w:val="de-AT"/>
        </w:rPr>
        <w:t>احتمال</w:t>
      </w:r>
      <w:r w:rsidRPr="00552AE0">
        <w:rPr>
          <w:rFonts w:ascii="PashtoReshad" w:hAnsi="PashtoReshad" w:cs="PashtoReshad"/>
          <w:sz w:val="28"/>
          <w:szCs w:val="28"/>
          <w:rtl/>
          <w:lang w:val="de-AT"/>
        </w:rPr>
        <w:t>.</w:t>
      </w:r>
    </w:p>
    <w:p w:rsidR="00C93E26" w:rsidRPr="00552AE0" w:rsidRDefault="00C93E26" w:rsidP="00450C00">
      <w:pPr>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 xml:space="preserve">مثال :        </w:t>
      </w:r>
    </w:p>
    <w:p w:rsidR="00C93E26" w:rsidRPr="00552AE0" w:rsidRDefault="00C93E26" w:rsidP="00450C00">
      <w:pPr>
        <w:bidi/>
        <w:spacing w:line="360" w:lineRule="auto"/>
        <w:jc w:val="both"/>
        <w:rPr>
          <w:rFonts w:ascii="PashtoReshad" w:hAnsi="PashtoReshad" w:cs="PashtoReshad"/>
          <w:sz w:val="28"/>
          <w:szCs w:val="28"/>
          <w:rtl/>
          <w:lang w:val="de-AT" w:bidi="ps-AF"/>
        </w:rPr>
      </w:pPr>
      <w:r w:rsidRPr="00552AE0">
        <w:rPr>
          <w:rFonts w:ascii="PashtoReshad" w:hAnsi="PashtoReshad" w:cs="PashtoReshad"/>
          <w:sz w:val="28"/>
          <w:szCs w:val="28"/>
          <w:rtl/>
          <w:lang w:val="de-AT"/>
        </w:rPr>
        <w:t xml:space="preserve">         يوه تصدي (فابريکه)</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موټرو</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پرزه جات توليدوي 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تصدۍ د</w:t>
      </w:r>
      <w:r w:rsidR="004F2CC3"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کنترول شــــــعبه وظيفه لري چې تو</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ليــــــــ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نورم اوسټنډر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له نـــګانه تر</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حصايوي ازمايښت لاندې ونيـــــسي فرضووچې 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تصــــدۍ</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ورځني توليداتو</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څخه </w:t>
      </w:r>
      <w:r w:rsidRPr="00552AE0">
        <w:rPr>
          <w:rFonts w:ascii="PashtoReshad" w:hAnsi="PashtoReshad" w:cs="PashtoReshad"/>
          <w:sz w:val="28"/>
          <w:szCs w:val="28"/>
        </w:rPr>
        <w:t>(1000)</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زر</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واحده 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نمــــونــــې په ډول راپورته کــــېږي چې 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هغوي 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مطالعې په نتيجه کې</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950)</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واحده يې 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ټاکل شوي نورم سره مطابق او</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50)</w:t>
      </w:r>
      <w:r w:rsidR="00C9368D"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واحده يي خلاف 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نورم په نظر</w:t>
      </w:r>
      <w:r w:rsidR="00C9368D" w:rsidRPr="00552AE0">
        <w:rPr>
          <w:rFonts w:ascii="PashtoReshad" w:hAnsi="PashtoReshad" w:cs="PashtoReshad"/>
          <w:sz w:val="28"/>
          <w:szCs w:val="28"/>
          <w:rtl/>
          <w:lang w:val="de-AT" w:bidi="ps-AF"/>
        </w:rPr>
        <w:t xml:space="preserve"> </w:t>
      </w:r>
      <w:r w:rsidR="00C9368D" w:rsidRPr="00552AE0">
        <w:rPr>
          <w:rFonts w:ascii="PashtoReshad" w:hAnsi="PashtoReshad" w:cs="PashtoReshad"/>
          <w:sz w:val="28"/>
          <w:szCs w:val="28"/>
          <w:rtl/>
          <w:lang w:val="de-AT"/>
        </w:rPr>
        <w:t>راځي</w:t>
      </w:r>
      <w:r w:rsidRPr="00552AE0">
        <w:rPr>
          <w:rFonts w:ascii="PashtoReshad" w:hAnsi="PashtoReshad" w:cs="PashtoReshad"/>
          <w:sz w:val="28"/>
          <w:szCs w:val="28"/>
          <w:rtl/>
          <w:lang w:val="de-AT"/>
        </w:rPr>
        <w:t>.</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يو</w:t>
      </w:r>
      <w:r w:rsidR="004F2CC3"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تن خريدار</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تصدۍ د</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توليداتو</w:t>
      </w:r>
      <w:r w:rsidR="00C9368D"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څخه يو</w:t>
      </w:r>
      <w:r w:rsidR="004F2CC3"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واحد</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په اتفاقي ډول راپورته کوي او</w:t>
      </w:r>
      <w:r w:rsidR="004F2CC3"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هغه د</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تصميم نيولو په منظور</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نورم له پلوه مطالعه کوي څومره احتمال لري چې هغه</w:t>
      </w:r>
      <w:r w:rsidR="0055065E" w:rsidRPr="00552AE0">
        <w:rPr>
          <w:rFonts w:ascii="PashtoReshad" w:hAnsi="PashtoReshad" w:cs="PashtoReshad"/>
          <w:sz w:val="28"/>
          <w:szCs w:val="28"/>
          <w:rtl/>
          <w:lang w:val="de-AT" w:bidi="ps-AF"/>
        </w:rPr>
        <w:t>.</w:t>
      </w:r>
    </w:p>
    <w:p w:rsidR="00C93E26" w:rsidRPr="00552AE0" w:rsidRDefault="00C93E26" w:rsidP="00FC0002">
      <w:pPr>
        <w:pStyle w:val="ListParagraph"/>
        <w:numPr>
          <w:ilvl w:val="0"/>
          <w:numId w:val="17"/>
        </w:numPr>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دا</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واحد</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ټاکل شوي نورم سره سمون ولري ؟</w:t>
      </w:r>
    </w:p>
    <w:p w:rsidR="00C93E26" w:rsidRPr="00552AE0" w:rsidRDefault="00C93E26" w:rsidP="00FC0002">
      <w:pPr>
        <w:pStyle w:val="ListParagraph"/>
        <w:numPr>
          <w:ilvl w:val="0"/>
          <w:numId w:val="17"/>
        </w:numPr>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نوموړى واحد</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ټاکل شوي نورم خلاف وي ؟</w:t>
      </w:r>
    </w:p>
    <w:p w:rsidR="00C93E26" w:rsidRPr="00552AE0" w:rsidRDefault="00C93E26" w:rsidP="00450C00">
      <w:pPr>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حل :د</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مثال شرايطو</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سره سم هغه معلومات چې په مثال کې راکړل شوي دارنګه ليکو.  </w:t>
      </w:r>
    </w:p>
    <w:p w:rsidR="00C93E26" w:rsidRPr="00552AE0" w:rsidRDefault="00C93E26" w:rsidP="00450C00">
      <w:pPr>
        <w:bidi/>
        <w:spacing w:line="360" w:lineRule="auto"/>
        <w:jc w:val="both"/>
        <w:rPr>
          <w:rFonts w:ascii="PashtoReshad" w:hAnsi="PashtoReshad" w:cs="PashtoReshad"/>
          <w:sz w:val="28"/>
          <w:szCs w:val="28"/>
          <w:rtl/>
        </w:rPr>
      </w:pPr>
      <w:r w:rsidRPr="00552AE0">
        <w:rPr>
          <w:rFonts w:ascii="PashtoReshad" w:hAnsi="PashtoReshad" w:cs="PashtoReshad"/>
          <w:sz w:val="28"/>
          <w:szCs w:val="28"/>
          <w:rtl/>
          <w:lang w:val="de-AT"/>
        </w:rPr>
        <w:t>د</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نمونې سايز</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 </w:t>
      </w:r>
      <w:r w:rsidRPr="00552AE0">
        <w:rPr>
          <w:rFonts w:ascii="PashtoReshad" w:hAnsi="PashtoReshad" w:cs="PashtoReshad"/>
          <w:sz w:val="28"/>
          <w:szCs w:val="28"/>
        </w:rPr>
        <w:t>n=100</w:t>
      </w:r>
    </w:p>
    <w:p w:rsidR="00C93E26" w:rsidRPr="00552AE0" w:rsidRDefault="00C93E26" w:rsidP="00936C92">
      <w:pPr>
        <w:bidi/>
        <w:spacing w:line="360" w:lineRule="auto"/>
        <w:jc w:val="right"/>
        <w:rPr>
          <w:rFonts w:ascii="PashtoReshad" w:hAnsi="PashtoReshad" w:cs="PashtoReshad"/>
          <w:sz w:val="28"/>
          <w:szCs w:val="28"/>
        </w:rPr>
      </w:pPr>
      <w:r w:rsidRPr="00552AE0">
        <w:rPr>
          <w:rFonts w:ascii="PashtoReshad" w:hAnsi="PashtoReshad" w:cs="PashtoReshad"/>
          <w:sz w:val="28"/>
          <w:szCs w:val="28"/>
          <w:rtl/>
        </w:rPr>
        <w:lastRenderedPageBreak/>
        <w:t>د</w:t>
      </w:r>
      <w:r w:rsidR="0055065E"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نورم سره سمون ولري </w:t>
      </w:r>
      <w:r w:rsidRPr="00552AE0">
        <w:rPr>
          <w:rFonts w:ascii="PashtoReshad" w:hAnsi="PashtoReshad" w:cs="PashtoReshad"/>
          <w:position w:val="-10"/>
          <w:sz w:val="28"/>
          <w:szCs w:val="28"/>
        </w:rPr>
        <w:object w:dxaOrig="1960" w:dyaOrig="320">
          <v:shape id="_x0000_i1056" type="#_x0000_t75" style="width:119.25pt;height:19pt" o:ole="">
            <v:imagedata r:id="rId83" o:title=""/>
          </v:shape>
          <o:OLEObject Type="Embed" ProgID="Equation.3" ShapeID="_x0000_i1056" DrawAspect="Content" ObjectID="_1539206223" r:id="rId84"/>
        </w:object>
      </w:r>
    </w:p>
    <w:p w:rsidR="00C93E26" w:rsidRPr="00552AE0" w:rsidRDefault="00C93E26" w:rsidP="00936C92">
      <w:pPr>
        <w:bidi/>
        <w:spacing w:line="360" w:lineRule="auto"/>
        <w:jc w:val="right"/>
        <w:rPr>
          <w:rFonts w:ascii="PashtoReshad" w:hAnsi="PashtoReshad" w:cs="PashtoReshad"/>
          <w:position w:val="-10"/>
          <w:sz w:val="28"/>
          <w:szCs w:val="28"/>
          <w:lang w:val="de-AT"/>
        </w:rPr>
      </w:pPr>
      <w:r w:rsidRPr="00552AE0">
        <w:rPr>
          <w:rFonts w:ascii="PashtoReshad" w:hAnsi="PashtoReshad" w:cs="PashtoReshad"/>
          <w:sz w:val="28"/>
          <w:szCs w:val="28"/>
          <w:rtl/>
          <w:lang w:val="de-AT"/>
        </w:rPr>
        <w:t>نورم سره مطابقت ونلري</w:t>
      </w:r>
      <w:r w:rsidRPr="00552AE0">
        <w:rPr>
          <w:rFonts w:ascii="PashtoReshad" w:hAnsi="PashtoReshad" w:cs="PashtoReshad"/>
          <w:position w:val="-10"/>
          <w:sz w:val="28"/>
          <w:szCs w:val="28"/>
          <w:lang w:val="de-AT"/>
        </w:rPr>
        <w:object w:dxaOrig="1980" w:dyaOrig="320">
          <v:shape id="_x0000_i1057" type="#_x0000_t75" style="width:133.65pt;height:19pt" o:ole="">
            <v:imagedata r:id="rId85" o:title=""/>
          </v:shape>
          <o:OLEObject Type="Embed" ProgID="Equation.3" ShapeID="_x0000_i1057" DrawAspect="Content" ObjectID="_1539206224" r:id="rId86"/>
        </w:object>
      </w:r>
    </w:p>
    <w:p w:rsidR="00685EB0" w:rsidRPr="00552AE0" w:rsidRDefault="00685EB0" w:rsidP="00685EB0">
      <w:pPr>
        <w:bidi/>
        <w:spacing w:line="360" w:lineRule="auto"/>
        <w:rPr>
          <w:rFonts w:ascii="PashtoReshad" w:hAnsi="PashtoReshad" w:cs="PashtoReshad"/>
          <w:sz w:val="28"/>
          <w:szCs w:val="28"/>
          <w:rtl/>
          <w:lang w:val="de-AT" w:bidi="ps-AF"/>
        </w:rPr>
      </w:pPr>
      <w:r w:rsidRPr="00552AE0">
        <w:rPr>
          <w:rFonts w:ascii="PashtoReshad" w:hAnsi="PashtoReshad" w:cs="PashtoReshad" w:hint="cs"/>
          <w:position w:val="-10"/>
          <w:sz w:val="28"/>
          <w:szCs w:val="28"/>
          <w:rtl/>
          <w:lang w:val="de-AT" w:bidi="ps-AF"/>
        </w:rPr>
        <w:t>[۵ ماخذ ص-ص (۳۳-۳۶)]</w:t>
      </w:r>
    </w:p>
    <w:p w:rsidR="00C93E26" w:rsidRPr="00552AE0" w:rsidRDefault="00C93E26" w:rsidP="004F2CC3">
      <w:pPr>
        <w:pStyle w:val="Heading1"/>
        <w:bidi/>
        <w:rPr>
          <w:rFonts w:ascii="PashtoReshad" w:hAnsi="PashtoReshad" w:cs="PashtoReshad"/>
          <w:color w:val="auto"/>
          <w:rtl/>
          <w:lang w:val="de-AT"/>
        </w:rPr>
      </w:pPr>
      <w:bookmarkStart w:id="10" w:name="_Toc459662979"/>
      <w:r w:rsidRPr="00552AE0">
        <w:rPr>
          <w:rFonts w:ascii="PashtoReshad" w:hAnsi="PashtoReshad" w:cs="PashtoReshad"/>
          <w:color w:val="auto"/>
          <w:rtl/>
          <w:lang w:val="de-AT"/>
        </w:rPr>
        <w:t>دحادثې مطلقه فريکونسي</w:t>
      </w:r>
      <w:bookmarkEnd w:id="10"/>
    </w:p>
    <w:p w:rsidR="00C93E26" w:rsidRPr="00552AE0" w:rsidRDefault="00C93E26" w:rsidP="00450C00">
      <w:pPr>
        <w:bidi/>
        <w:spacing w:line="360" w:lineRule="auto"/>
        <w:jc w:val="both"/>
        <w:rPr>
          <w:rFonts w:ascii="PashtoReshad" w:hAnsi="PashtoReshad" w:cs="PashtoReshad"/>
          <w:sz w:val="28"/>
          <w:szCs w:val="28"/>
          <w:rtl/>
          <w:lang w:val="de-AT" w:bidi="ps-AF"/>
        </w:rPr>
      </w:pPr>
      <w:r w:rsidRPr="00552AE0">
        <w:rPr>
          <w:rFonts w:ascii="PashtoReshad" w:hAnsi="PashtoReshad" w:cs="PashtoReshad"/>
          <w:sz w:val="28"/>
          <w:szCs w:val="28"/>
          <w:rtl/>
          <w:lang w:val="de-AT"/>
        </w:rPr>
        <w:t>که د</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توليداتو</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حصايوي ازمايښت د</w:t>
      </w:r>
      <w:r w:rsidR="0055065E" w:rsidRPr="00552AE0">
        <w:rPr>
          <w:rFonts w:ascii="PashtoReshad" w:hAnsi="PashtoReshad" w:cs="PashtoReshad"/>
          <w:sz w:val="28"/>
          <w:szCs w:val="28"/>
          <w:rtl/>
          <w:lang w:val="de-AT" w:bidi="ps-AF"/>
        </w:rPr>
        <w:t xml:space="preserve"> </w:t>
      </w:r>
      <w:r w:rsidR="0055065E" w:rsidRPr="00552AE0">
        <w:rPr>
          <w:rFonts w:ascii="PashtoReshad" w:hAnsi="PashtoReshad" w:cs="PashtoReshad"/>
          <w:sz w:val="28"/>
          <w:szCs w:val="28"/>
          <w:rtl/>
          <w:lang w:val="de-AT"/>
        </w:rPr>
        <w:t>يوې تصادفي تجربې په څ</w:t>
      </w:r>
      <w:r w:rsidR="0055065E" w:rsidRPr="00552AE0">
        <w:rPr>
          <w:rFonts w:ascii="PashtoReshad" w:hAnsi="PashtoReshad" w:cs="PashtoReshad"/>
          <w:sz w:val="28"/>
          <w:szCs w:val="28"/>
          <w:rtl/>
          <w:lang w:val="de-AT" w:bidi="ps-AF"/>
        </w:rPr>
        <w:t>ې</w:t>
      </w:r>
      <w:r w:rsidRPr="00552AE0">
        <w:rPr>
          <w:rFonts w:ascii="PashtoReshad" w:hAnsi="PashtoReshad" w:cs="PashtoReshad"/>
          <w:sz w:val="28"/>
          <w:szCs w:val="28"/>
          <w:rtl/>
          <w:lang w:val="de-AT"/>
        </w:rPr>
        <w:t>ر</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هغه د</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توليداتو</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ظهور</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چې د</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نورم سره سمون لري د</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Á</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حادثې په ډول قبول کړو نو</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لانديني معلومات په مثال کې غوښتل شويدي .</w:t>
      </w:r>
    </w:p>
    <w:p w:rsidR="0055065E" w:rsidRPr="00552AE0" w:rsidRDefault="00C93E26" w:rsidP="00FC0002">
      <w:pPr>
        <w:pStyle w:val="ListParagraph"/>
        <w:numPr>
          <w:ilvl w:val="0"/>
          <w:numId w:val="18"/>
        </w:numPr>
        <w:spacing w:line="360" w:lineRule="auto"/>
        <w:jc w:val="both"/>
        <w:rPr>
          <w:rFonts w:ascii="PashtoReshad" w:hAnsi="PashtoReshad" w:cs="PashtoReshad"/>
          <w:sz w:val="28"/>
          <w:szCs w:val="28"/>
          <w:lang w:bidi="ps-AF"/>
        </w:rPr>
      </w:pPr>
      <w:r w:rsidRPr="00552AE0">
        <w:rPr>
          <w:rFonts w:ascii="PashtoReshad" w:hAnsi="PashtoReshad" w:cs="PashtoReshad"/>
          <w:sz w:val="28"/>
          <w:szCs w:val="28"/>
        </w:rPr>
        <w:t>P (A</w:t>
      </w:r>
      <w:proofErr w:type="gramStart"/>
      <w:r w:rsidRPr="00552AE0">
        <w:rPr>
          <w:rFonts w:ascii="PashtoReshad" w:hAnsi="PashtoReshad" w:cs="PashtoReshad"/>
          <w:sz w:val="28"/>
          <w:szCs w:val="28"/>
        </w:rPr>
        <w:t>)=</w:t>
      </w:r>
      <w:proofErr w:type="gramEnd"/>
      <w:r w:rsidRPr="00552AE0">
        <w:rPr>
          <w:rFonts w:ascii="PashtoReshad" w:hAnsi="PashtoReshad" w:cs="PashtoReshad"/>
          <w:sz w:val="28"/>
          <w:szCs w:val="28"/>
        </w:rPr>
        <w:t>?</w:t>
      </w:r>
    </w:p>
    <w:p w:rsidR="0055065E" w:rsidRPr="00552AE0" w:rsidRDefault="0055065E" w:rsidP="00FC0002">
      <w:pPr>
        <w:pStyle w:val="ListParagraph"/>
        <w:numPr>
          <w:ilvl w:val="0"/>
          <w:numId w:val="18"/>
        </w:numPr>
        <w:spacing w:line="360" w:lineRule="auto"/>
        <w:jc w:val="both"/>
        <w:rPr>
          <w:rFonts w:ascii="PashtoReshad" w:hAnsi="PashtoReshad" w:cs="PashtoReshad"/>
          <w:sz w:val="28"/>
          <w:szCs w:val="28"/>
          <w:rtl/>
        </w:rPr>
      </w:pPr>
      <w:r w:rsidRPr="00552AE0">
        <w:rPr>
          <w:rFonts w:ascii="PashtoReshad" w:hAnsi="PashtoReshad" w:cs="PashtoReshad"/>
          <w:sz w:val="28"/>
          <w:szCs w:val="28"/>
        </w:rPr>
        <w:t>P (Á</w:t>
      </w:r>
      <w:proofErr w:type="gramStart"/>
      <w:r w:rsidRPr="00552AE0">
        <w:rPr>
          <w:rFonts w:ascii="PashtoReshad" w:hAnsi="PashtoReshad" w:cs="PashtoReshad"/>
          <w:sz w:val="28"/>
          <w:szCs w:val="28"/>
        </w:rPr>
        <w:t>)=</w:t>
      </w:r>
      <w:proofErr w:type="gramEnd"/>
      <w:r w:rsidRPr="00552AE0">
        <w:rPr>
          <w:rFonts w:ascii="PashtoReshad" w:hAnsi="PashtoReshad" w:cs="PashtoReshad"/>
          <w:sz w:val="28"/>
          <w:szCs w:val="28"/>
        </w:rPr>
        <w:t>?</w:t>
      </w:r>
    </w:p>
    <w:p w:rsidR="00C93E26" w:rsidRPr="00552AE0" w:rsidRDefault="00C93E26" w:rsidP="00450C00">
      <w:pPr>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rPr>
        <w:t>د</w:t>
      </w:r>
      <w:r w:rsidR="0055065E" w:rsidRPr="00552AE0">
        <w:rPr>
          <w:rFonts w:ascii="PashtoReshad" w:hAnsi="PashtoReshad" w:cs="PashtoReshad"/>
          <w:sz w:val="28"/>
          <w:szCs w:val="28"/>
          <w:rtl/>
          <w:lang w:bidi="ps-AF"/>
        </w:rPr>
        <w:t xml:space="preserve"> </w:t>
      </w:r>
      <w:r w:rsidRPr="00552AE0">
        <w:rPr>
          <w:rFonts w:ascii="PashtoReshad" w:hAnsi="PashtoReshad" w:cs="PashtoReshad"/>
          <w:sz w:val="28"/>
          <w:szCs w:val="28"/>
        </w:rPr>
        <w:t>P(A)</w:t>
      </w:r>
      <w:r w:rsidR="0055065E"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يعنې د</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A</w:t>
      </w:r>
      <w:r w:rsidR="0055065E"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د</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حادثې د</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ظهور</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حتمال د</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محاسبې لپاره لاندې د</w:t>
      </w:r>
      <w:r w:rsidR="0055065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رياضي فرمول ليکلى شو.</w:t>
      </w:r>
    </w:p>
    <w:p w:rsidR="00C93E26" w:rsidRPr="00552AE0" w:rsidRDefault="00C93E26" w:rsidP="004F2CC3">
      <w:pPr>
        <w:bidi/>
        <w:spacing w:line="360" w:lineRule="auto"/>
        <w:jc w:val="right"/>
        <w:rPr>
          <w:rFonts w:ascii="PashtoReshad" w:hAnsi="PashtoReshad" w:cs="PashtoReshad"/>
          <w:sz w:val="28"/>
          <w:szCs w:val="28"/>
          <w:rtl/>
          <w:lang w:val="de-AT"/>
        </w:rPr>
      </w:pPr>
      <w:r w:rsidRPr="00552AE0">
        <w:rPr>
          <w:rFonts w:ascii="PashtoReshad" w:hAnsi="PashtoReshad" w:cs="PashtoReshad"/>
          <w:position w:val="-24"/>
          <w:sz w:val="28"/>
          <w:szCs w:val="28"/>
          <w:lang w:val="de-AT"/>
        </w:rPr>
        <w:object w:dxaOrig="6600" w:dyaOrig="620">
          <v:shape id="_x0000_i1058" type="#_x0000_t75" style="width:351.95pt;height:35.15pt" o:ole="">
            <v:imagedata r:id="rId87" o:title=""/>
          </v:shape>
          <o:OLEObject Type="Embed" ProgID="Equation.3" ShapeID="_x0000_i1058" DrawAspect="Content" ObjectID="_1539206225" r:id="rId88"/>
        </w:object>
      </w:r>
    </w:p>
    <w:p w:rsidR="00B81082" w:rsidRPr="00552AE0" w:rsidRDefault="0055065E" w:rsidP="00450C00">
      <w:pPr>
        <w:tabs>
          <w:tab w:val="left" w:pos="226"/>
          <w:tab w:val="right" w:pos="9027"/>
        </w:tabs>
        <w:bidi/>
        <w:jc w:val="both"/>
        <w:rPr>
          <w:rFonts w:ascii="PashtoReshad" w:hAnsi="PashtoReshad" w:cs="PashtoReshad"/>
          <w:sz w:val="28"/>
          <w:szCs w:val="28"/>
          <w:rtl/>
          <w:lang w:bidi="ps-AF"/>
        </w:rPr>
      </w:pPr>
      <w:r w:rsidRPr="00552AE0">
        <w:rPr>
          <w:rFonts w:ascii="PashtoReshad" w:hAnsi="PashtoReshad" w:cs="PashtoReshad"/>
          <w:position w:val="-24"/>
          <w:sz w:val="28"/>
          <w:szCs w:val="28"/>
          <w:lang w:val="de-AT"/>
        </w:rPr>
        <w:tab/>
      </w:r>
      <w:r w:rsidRPr="00552AE0">
        <w:rPr>
          <w:rFonts w:ascii="PashtoReshad" w:hAnsi="PashtoReshad" w:cs="PashtoReshad"/>
          <w:position w:val="-24"/>
          <w:sz w:val="28"/>
          <w:szCs w:val="28"/>
          <w:lang w:val="de-AT"/>
        </w:rPr>
        <w:tab/>
      </w:r>
      <w:r w:rsidR="00C93E26" w:rsidRPr="00552AE0">
        <w:rPr>
          <w:rFonts w:ascii="PashtoReshad" w:hAnsi="PashtoReshad" w:cs="PashtoReshad"/>
          <w:position w:val="-24"/>
          <w:sz w:val="28"/>
          <w:szCs w:val="28"/>
          <w:lang w:val="de-AT"/>
        </w:rPr>
        <w:object w:dxaOrig="6420" w:dyaOrig="660">
          <v:shape id="_x0000_i1059" type="#_x0000_t75" style="width:352.5pt;height:36.85pt" o:ole="">
            <v:imagedata r:id="rId89" o:title=""/>
          </v:shape>
          <o:OLEObject Type="Embed" ProgID="Equation.3" ShapeID="_x0000_i1059" DrawAspect="Content" ObjectID="_1539206226" r:id="rId90"/>
        </w:object>
      </w:r>
      <w:r w:rsidR="00B81082" w:rsidRPr="00552AE0">
        <w:rPr>
          <w:rFonts w:ascii="PashtoReshad" w:hAnsi="PashtoReshad" w:cs="PashtoReshad"/>
          <w:sz w:val="28"/>
          <w:szCs w:val="28"/>
          <w:rtl/>
        </w:rPr>
        <w:t xml:space="preserve">  </w:t>
      </w:r>
    </w:p>
    <w:p w:rsidR="0055065E" w:rsidRPr="00552AE0" w:rsidRDefault="0055065E" w:rsidP="004F2CC3">
      <w:pPr>
        <w:tabs>
          <w:tab w:val="left" w:pos="226"/>
          <w:tab w:val="right" w:pos="9027"/>
        </w:tabs>
        <w:bidi/>
        <w:rPr>
          <w:rFonts w:ascii="PashtoReshad" w:hAnsi="PashtoReshad" w:cs="PashtoReshad"/>
          <w:position w:val="-24"/>
          <w:sz w:val="28"/>
          <w:szCs w:val="28"/>
          <w:rtl/>
          <w:lang w:val="de-AT" w:bidi="ps-AF"/>
        </w:rPr>
      </w:pPr>
      <w:r w:rsidRPr="00552AE0">
        <w:rPr>
          <w:rFonts w:ascii="PashtoReshad" w:hAnsi="PashtoReshad" w:cs="PashtoReshad"/>
          <w:sz w:val="28"/>
          <w:szCs w:val="28"/>
          <w:rtl/>
          <w:lang w:bidi="ps-AF"/>
        </w:rPr>
        <w:t>[</w:t>
      </w:r>
      <w:r w:rsidR="004F2CC3" w:rsidRPr="00552AE0">
        <w:rPr>
          <w:rFonts w:ascii="PashtoReshad" w:hAnsi="PashtoReshad" w:cs="PashtoReshad"/>
          <w:sz w:val="28"/>
          <w:szCs w:val="28"/>
          <w:lang w:bidi="ps-AF"/>
        </w:rPr>
        <w:t>1</w:t>
      </w:r>
      <w:r w:rsidR="004F2CC3" w:rsidRPr="00552AE0">
        <w:rPr>
          <w:rFonts w:ascii="PashtoReshad" w:hAnsi="PashtoReshad" w:cs="PashtoReshad"/>
          <w:sz w:val="28"/>
          <w:szCs w:val="28"/>
          <w:rtl/>
          <w:lang w:bidi="ps-AF"/>
        </w:rPr>
        <w:t xml:space="preserve"> ماخذ ص ـ ص (</w:t>
      </w:r>
      <w:r w:rsidR="004F2CC3" w:rsidRPr="00552AE0">
        <w:rPr>
          <w:rFonts w:ascii="PashtoReshad" w:hAnsi="PashtoReshad" w:cs="PashtoReshad"/>
          <w:sz w:val="28"/>
          <w:szCs w:val="28"/>
          <w:lang w:bidi="ps-AF"/>
        </w:rPr>
        <w:t>8, 14</w:t>
      </w:r>
      <w:r w:rsidR="004F2CC3" w:rsidRPr="00552AE0">
        <w:rPr>
          <w:rFonts w:ascii="PashtoReshad" w:hAnsi="PashtoReshad" w:cs="PashtoReshad"/>
          <w:sz w:val="28"/>
          <w:szCs w:val="28"/>
          <w:rtl/>
          <w:lang w:bidi="ps-AF"/>
        </w:rPr>
        <w:t>)</w:t>
      </w:r>
      <w:r w:rsidRPr="00552AE0">
        <w:rPr>
          <w:rFonts w:ascii="PashtoReshad" w:hAnsi="PashtoReshad" w:cs="PashtoReshad"/>
          <w:sz w:val="28"/>
          <w:szCs w:val="28"/>
          <w:rtl/>
          <w:lang w:bidi="ps-AF"/>
        </w:rPr>
        <w:t>]</w:t>
      </w:r>
    </w:p>
    <w:p w:rsidR="00FB0CAD" w:rsidRPr="00552AE0" w:rsidRDefault="00FB0CAD" w:rsidP="003F72AD">
      <w:pPr>
        <w:pStyle w:val="Heading1"/>
        <w:bidi/>
        <w:rPr>
          <w:rFonts w:ascii="PashtoReshad" w:hAnsi="PashtoReshad" w:cs="PashtoReshad"/>
          <w:color w:val="auto"/>
          <w:lang w:bidi="ps-AF"/>
        </w:rPr>
      </w:pPr>
      <w:bookmarkStart w:id="11" w:name="_Toc459662980"/>
      <w:r w:rsidRPr="00552AE0">
        <w:rPr>
          <w:rFonts w:ascii="PashtoReshad" w:hAnsi="PashtoReshad" w:cs="PashtoReshad"/>
          <w:color w:val="auto"/>
          <w:rtl/>
          <w:lang w:bidi="ps-AF"/>
        </w:rPr>
        <w:t>اساسي مفاهیم (</w:t>
      </w:r>
      <w:r w:rsidRPr="00552AE0">
        <w:rPr>
          <w:rFonts w:ascii="PashtoReshad" w:hAnsi="PashtoReshad" w:cs="PashtoReshad"/>
          <w:color w:val="auto"/>
          <w:lang w:bidi="ps-AF"/>
        </w:rPr>
        <w:t>Basic Concepts</w:t>
      </w:r>
      <w:r w:rsidRPr="00552AE0">
        <w:rPr>
          <w:rFonts w:ascii="PashtoReshad" w:hAnsi="PashtoReshad" w:cs="PashtoReshad"/>
          <w:color w:val="auto"/>
          <w:rtl/>
          <w:lang w:bidi="ps-AF"/>
        </w:rPr>
        <w:t>)</w:t>
      </w:r>
      <w:bookmarkEnd w:id="11"/>
    </w:p>
    <w:p w:rsidR="00FB0CAD" w:rsidRPr="00552AE0" w:rsidRDefault="00FB0CAD" w:rsidP="00450C00">
      <w:pPr>
        <w:bidi/>
        <w:jc w:val="both"/>
        <w:rPr>
          <w:rFonts w:ascii="PashtoReshad" w:eastAsiaTheme="minorEastAsia" w:hAnsi="PashtoReshad" w:cs="PashtoReshad"/>
          <w:b/>
          <w:sz w:val="28"/>
          <w:szCs w:val="28"/>
          <w:lang w:bidi="ps-AF"/>
        </w:rPr>
      </w:pPr>
      <w:r w:rsidRPr="00552AE0">
        <w:rPr>
          <w:rFonts w:ascii="PashtoReshad" w:eastAsiaTheme="minorEastAsia" w:hAnsi="PashtoReshad" w:cs="PashtoReshad"/>
          <w:b/>
          <w:sz w:val="28"/>
          <w:szCs w:val="28"/>
          <w:lang w:bidi="ps-AF"/>
        </w:rPr>
        <w:t>A probability experiment is a chance process that leads to well defined results called outcomes.</w:t>
      </w:r>
    </w:p>
    <w:p w:rsidR="00FB0CAD" w:rsidRPr="00552AE0" w:rsidRDefault="00FB0CAD" w:rsidP="00450C00">
      <w:pPr>
        <w:bidi/>
        <w:jc w:val="both"/>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rtl/>
          <w:lang w:bidi="ps-AF"/>
        </w:rPr>
        <w:t>لکه د یوې سکې پورته اچول، د یو ډایس چورلول احتمالاتي تجربې دي.</w:t>
      </w:r>
    </w:p>
    <w:p w:rsidR="00FB0CAD" w:rsidRPr="00552AE0" w:rsidRDefault="00FB0CAD" w:rsidP="00450C00">
      <w:pPr>
        <w:bidi/>
        <w:jc w:val="both"/>
        <w:rPr>
          <w:rFonts w:ascii="PashtoReshad" w:eastAsiaTheme="minorEastAsia" w:hAnsi="PashtoReshad" w:cs="PashtoReshad"/>
          <w:b/>
          <w:sz w:val="28"/>
          <w:szCs w:val="28"/>
          <w:lang w:bidi="ps-AF"/>
        </w:rPr>
      </w:pPr>
      <w:r w:rsidRPr="00552AE0">
        <w:rPr>
          <w:rFonts w:ascii="PashtoReshad" w:eastAsiaTheme="minorEastAsia" w:hAnsi="PashtoReshad" w:cs="PashtoReshad"/>
          <w:bCs/>
          <w:sz w:val="28"/>
          <w:szCs w:val="28"/>
          <w:rtl/>
          <w:lang w:bidi="ps-AF"/>
        </w:rPr>
        <w:lastRenderedPageBreak/>
        <w:t>حاصل</w:t>
      </w:r>
      <w:r w:rsidRPr="00552AE0">
        <w:rPr>
          <w:rFonts w:ascii="PashtoReshad" w:eastAsiaTheme="minorEastAsia" w:hAnsi="PashtoReshad" w:cs="PashtoReshad"/>
          <w:bCs/>
          <w:sz w:val="28"/>
          <w:szCs w:val="28"/>
          <w:lang w:bidi="ps-AF"/>
        </w:rPr>
        <w:t>(Outcomes)</w:t>
      </w:r>
      <w:r w:rsidRPr="00552AE0">
        <w:rPr>
          <w:rFonts w:ascii="PashtoReshad" w:eastAsiaTheme="minorEastAsia" w:hAnsi="PashtoReshad" w:cs="PashtoReshad"/>
          <w:bCs/>
          <w:sz w:val="28"/>
          <w:szCs w:val="28"/>
          <w:rtl/>
          <w:lang w:bidi="ps-AF"/>
        </w:rPr>
        <w:t>:</w:t>
      </w:r>
      <w:r w:rsidRPr="00552AE0">
        <w:rPr>
          <w:rFonts w:ascii="PashtoReshad" w:eastAsiaTheme="minorEastAsia" w:hAnsi="PashtoReshad" w:cs="PashtoReshad"/>
          <w:b/>
          <w:sz w:val="28"/>
          <w:szCs w:val="28"/>
          <w:rtl/>
          <w:lang w:bidi="ps-AF"/>
        </w:rPr>
        <w:t xml:space="preserve"> د یو احتمالاتي تجربې د یو وار ازمایښت نتجه د </w:t>
      </w:r>
      <w:r w:rsidRPr="00552AE0">
        <w:rPr>
          <w:rFonts w:ascii="PashtoReshad" w:eastAsiaTheme="minorEastAsia" w:hAnsi="PashtoReshad" w:cs="PashtoReshad"/>
          <w:b/>
          <w:sz w:val="28"/>
          <w:szCs w:val="28"/>
          <w:lang w:bidi="ps-AF"/>
        </w:rPr>
        <w:t>outcome</w:t>
      </w:r>
      <w:r w:rsidRPr="00552AE0">
        <w:rPr>
          <w:rFonts w:ascii="PashtoReshad" w:eastAsiaTheme="minorEastAsia" w:hAnsi="PashtoReshad" w:cs="PashtoReshad"/>
          <w:b/>
          <w:sz w:val="28"/>
          <w:szCs w:val="28"/>
          <w:rtl/>
          <w:lang w:bidi="ps-AF"/>
        </w:rPr>
        <w:t xml:space="preserve"> په نوم یادېږي.</w:t>
      </w:r>
    </w:p>
    <w:p w:rsidR="0048753B" w:rsidRPr="00552AE0" w:rsidRDefault="0048753B" w:rsidP="004F2CC3">
      <w:pPr>
        <w:bidi/>
        <w:jc w:val="right"/>
        <w:rPr>
          <w:rFonts w:ascii="PashtoReshad" w:eastAsiaTheme="minorEastAsia" w:hAnsi="PashtoReshad" w:cs="PashtoReshad"/>
          <w:b/>
          <w:sz w:val="28"/>
          <w:szCs w:val="28"/>
          <w:lang w:bidi="ps-AF"/>
        </w:rPr>
      </w:pPr>
      <w:r w:rsidRPr="00552AE0">
        <w:rPr>
          <w:rFonts w:ascii="PashtoReshad" w:eastAsiaTheme="minorEastAsia" w:hAnsi="PashtoReshad" w:cs="PashtoReshad"/>
          <w:b/>
          <w:sz w:val="28"/>
          <w:szCs w:val="28"/>
          <w:lang w:bidi="ps-AF"/>
        </w:rPr>
        <w:t>An outcome is the result of a single trial of a probability Experiment.</w:t>
      </w:r>
    </w:p>
    <w:p w:rsidR="0048753B" w:rsidRPr="00552AE0" w:rsidRDefault="0048753B" w:rsidP="00450C00">
      <w:pPr>
        <w:bidi/>
        <w:jc w:val="both"/>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rtl/>
          <w:lang w:bidi="ps-AF"/>
        </w:rPr>
        <w:t>د یو ازمایښت مقصد د یوې سکې یو ځل پورته اچ</w:t>
      </w:r>
      <w:r w:rsidR="004F2CC3" w:rsidRPr="00552AE0">
        <w:rPr>
          <w:rFonts w:ascii="PashtoReshad" w:eastAsiaTheme="minorEastAsia" w:hAnsi="PashtoReshad" w:cs="PashtoReshad"/>
          <w:b/>
          <w:sz w:val="28"/>
          <w:szCs w:val="28"/>
          <w:rtl/>
          <w:lang w:bidi="ps-AF"/>
        </w:rPr>
        <w:t>ول، یو ډایس یو ځل چورلول او یا په</w:t>
      </w:r>
      <w:r w:rsidRPr="00552AE0">
        <w:rPr>
          <w:rFonts w:ascii="PashtoReshad" w:eastAsiaTheme="minorEastAsia" w:hAnsi="PashtoReshad" w:cs="PashtoReshad"/>
          <w:b/>
          <w:sz w:val="28"/>
          <w:szCs w:val="28"/>
          <w:rtl/>
          <w:lang w:bidi="ps-AF"/>
        </w:rPr>
        <w:t xml:space="preserve"> دې شان کله چې یوه سکه پرتاب شي دلته دوه ممکن نتایج دي یا شېر او یا خط او کله چې ډایس یو ځل پرتاب شي دلته شپږ ممکن نتایج دي. بس په هره تجربه کې د ټولو ممکنو نتایجو سیټ ته نمونه یې فضا </w:t>
      </w:r>
      <w:r w:rsidRPr="00552AE0">
        <w:rPr>
          <w:rFonts w:ascii="PashtoReshad" w:eastAsiaTheme="minorEastAsia" w:hAnsi="PashtoReshad" w:cs="PashtoReshad"/>
          <w:b/>
          <w:sz w:val="28"/>
          <w:szCs w:val="28"/>
          <w:lang w:bidi="ps-AF"/>
        </w:rPr>
        <w:t>(Sample space)</w:t>
      </w:r>
      <w:r w:rsidRPr="00552AE0">
        <w:rPr>
          <w:rFonts w:ascii="PashtoReshad" w:eastAsiaTheme="minorEastAsia" w:hAnsi="PashtoReshad" w:cs="PashtoReshad"/>
          <w:b/>
          <w:sz w:val="28"/>
          <w:szCs w:val="28"/>
          <w:rtl/>
          <w:lang w:bidi="ps-AF"/>
        </w:rPr>
        <w:t xml:space="preserve"> وایې.</w:t>
      </w:r>
    </w:p>
    <w:p w:rsidR="0048753B" w:rsidRPr="00552AE0" w:rsidRDefault="0048753B" w:rsidP="00936C92">
      <w:pPr>
        <w:bidi/>
        <w:jc w:val="right"/>
        <w:rPr>
          <w:rFonts w:ascii="PashtoReshad" w:eastAsiaTheme="minorEastAsia" w:hAnsi="PashtoReshad" w:cs="PashtoReshad"/>
          <w:b/>
          <w:sz w:val="28"/>
          <w:szCs w:val="28"/>
          <w:lang w:bidi="ps-AF"/>
        </w:rPr>
      </w:pPr>
      <w:r w:rsidRPr="00552AE0">
        <w:rPr>
          <w:rFonts w:ascii="PashtoReshad" w:eastAsiaTheme="minorEastAsia" w:hAnsi="PashtoReshad" w:cs="PashtoReshad"/>
          <w:b/>
          <w:sz w:val="28"/>
          <w:szCs w:val="28"/>
          <w:lang w:bidi="ps-AF"/>
        </w:rPr>
        <w:t xml:space="preserve">Coin </w:t>
      </w:r>
      <w:r w:rsidRPr="00552AE0">
        <w:rPr>
          <w:rFonts w:ascii="PashtoReshad" w:eastAsiaTheme="minorEastAsia" w:hAnsi="PashtoReshad" w:cs="PashtoReshad"/>
          <w:b/>
          <w:sz w:val="28"/>
          <w:szCs w:val="28"/>
          <w:lang w:bidi="ps-AF"/>
        </w:rPr>
        <w:sym w:font="Wingdings" w:char="F0E0"/>
      </w:r>
      <w:r w:rsidRPr="00552AE0">
        <w:rPr>
          <w:rFonts w:ascii="PashtoReshad" w:eastAsiaTheme="minorEastAsia" w:hAnsi="PashtoReshad" w:cs="PashtoReshad"/>
          <w:b/>
          <w:sz w:val="28"/>
          <w:szCs w:val="28"/>
          <w:lang w:bidi="ps-AF"/>
        </w:rPr>
        <w:t>two possible outcomes</w:t>
      </w:r>
    </w:p>
    <w:p w:rsidR="0048753B" w:rsidRPr="00552AE0" w:rsidRDefault="0048753B" w:rsidP="00936C92">
      <w:pPr>
        <w:bidi/>
        <w:jc w:val="right"/>
        <w:rPr>
          <w:rFonts w:ascii="PashtoReshad" w:eastAsiaTheme="minorEastAsia" w:hAnsi="PashtoReshad" w:cs="PashtoReshad"/>
          <w:b/>
          <w:sz w:val="28"/>
          <w:szCs w:val="28"/>
          <w:lang w:bidi="ps-AF"/>
        </w:rPr>
      </w:pPr>
      <w:r w:rsidRPr="00552AE0">
        <w:rPr>
          <w:rFonts w:ascii="PashtoReshad" w:eastAsiaTheme="minorEastAsia" w:hAnsi="PashtoReshad" w:cs="PashtoReshad"/>
          <w:b/>
          <w:sz w:val="28"/>
          <w:szCs w:val="28"/>
          <w:lang w:bidi="ps-AF"/>
        </w:rPr>
        <w:t xml:space="preserve">Die </w:t>
      </w:r>
      <w:r w:rsidRPr="00552AE0">
        <w:rPr>
          <w:rFonts w:ascii="PashtoReshad" w:eastAsiaTheme="minorEastAsia" w:hAnsi="PashtoReshad" w:cs="PashtoReshad"/>
          <w:b/>
          <w:sz w:val="28"/>
          <w:szCs w:val="28"/>
          <w:lang w:bidi="ps-AF"/>
        </w:rPr>
        <w:sym w:font="Wingdings" w:char="F0E0"/>
      </w:r>
      <w:r w:rsidRPr="00552AE0">
        <w:rPr>
          <w:rFonts w:ascii="PashtoReshad" w:eastAsiaTheme="minorEastAsia" w:hAnsi="PashtoReshad" w:cs="PashtoReshad"/>
          <w:b/>
          <w:sz w:val="28"/>
          <w:szCs w:val="28"/>
          <w:lang w:bidi="ps-AF"/>
        </w:rPr>
        <w:t xml:space="preserve"> six possible outcomes</w:t>
      </w:r>
    </w:p>
    <w:p w:rsidR="0048753B" w:rsidRPr="00552AE0" w:rsidRDefault="0048753B" w:rsidP="00450C00">
      <w:pPr>
        <w:bidi/>
        <w:jc w:val="both"/>
        <w:rPr>
          <w:rFonts w:ascii="PashtoReshad" w:eastAsiaTheme="minorEastAsia" w:hAnsi="PashtoReshad" w:cs="PashtoReshad"/>
          <w:b/>
          <w:sz w:val="28"/>
          <w:szCs w:val="28"/>
          <w:rtl/>
          <w:lang w:bidi="ps-AF"/>
        </w:rPr>
      </w:pPr>
      <w:r w:rsidRPr="00552AE0">
        <w:rPr>
          <w:rFonts w:ascii="PashtoReshad" w:eastAsiaTheme="minorEastAsia" w:hAnsi="PashtoReshad" w:cs="PashtoReshad"/>
          <w:bCs/>
          <w:sz w:val="28"/>
          <w:szCs w:val="28"/>
          <w:rtl/>
          <w:lang w:bidi="ps-AF"/>
        </w:rPr>
        <w:t xml:space="preserve">نمونه یې فضا </w:t>
      </w:r>
      <w:r w:rsidRPr="00552AE0">
        <w:rPr>
          <w:rFonts w:ascii="PashtoReshad" w:eastAsiaTheme="minorEastAsia" w:hAnsi="PashtoReshad" w:cs="PashtoReshad"/>
          <w:bCs/>
          <w:sz w:val="28"/>
          <w:szCs w:val="28"/>
          <w:lang w:bidi="ps-AF"/>
        </w:rPr>
        <w:t>(Sample space)</w:t>
      </w:r>
      <w:r w:rsidRPr="00552AE0">
        <w:rPr>
          <w:rFonts w:ascii="PashtoReshad" w:eastAsiaTheme="minorEastAsia" w:hAnsi="PashtoReshad" w:cs="PashtoReshad"/>
          <w:bCs/>
          <w:sz w:val="28"/>
          <w:szCs w:val="28"/>
          <w:rtl/>
          <w:lang w:bidi="ps-AF"/>
        </w:rPr>
        <w:t>:</w:t>
      </w:r>
      <w:r w:rsidRPr="00552AE0">
        <w:rPr>
          <w:rFonts w:ascii="PashtoReshad" w:eastAsiaTheme="minorEastAsia" w:hAnsi="PashtoReshad" w:cs="PashtoReshad"/>
          <w:b/>
          <w:sz w:val="28"/>
          <w:szCs w:val="28"/>
          <w:rtl/>
          <w:lang w:bidi="ps-AF"/>
        </w:rPr>
        <w:t xml:space="preserve"> په یوه احتمالاتي تجربه کې د ټولو ممکنو نتایجو سیټ ته نمونه یې فضا وایې.</w:t>
      </w:r>
    </w:p>
    <w:p w:rsidR="0048753B" w:rsidRPr="00552AE0" w:rsidRDefault="0048753B" w:rsidP="00535DFD">
      <w:pPr>
        <w:bidi/>
        <w:jc w:val="right"/>
        <w:rPr>
          <w:rFonts w:ascii="PashtoReshad" w:eastAsiaTheme="minorEastAsia" w:hAnsi="PashtoReshad" w:cs="PashtoReshad"/>
          <w:b/>
          <w:sz w:val="28"/>
          <w:szCs w:val="28"/>
          <w:lang w:bidi="ps-AF"/>
        </w:rPr>
      </w:pPr>
      <w:r w:rsidRPr="00552AE0">
        <w:rPr>
          <w:rFonts w:ascii="PashtoReshad" w:eastAsiaTheme="minorEastAsia" w:hAnsi="PashtoReshad" w:cs="PashtoReshad"/>
          <w:b/>
          <w:sz w:val="28"/>
          <w:szCs w:val="28"/>
          <w:lang w:bidi="ps-AF"/>
        </w:rPr>
        <w:t>A sample space is the set of all possible outcome of a probability Experiment. Some sample spaces for various probabilities Experiment are shown here:</w:t>
      </w:r>
    </w:p>
    <w:tbl>
      <w:tblPr>
        <w:tblStyle w:val="LightList-Accent6"/>
        <w:bidiVisual/>
        <w:tblW w:w="9243" w:type="dxa"/>
        <w:tblLook w:val="04A0"/>
      </w:tblPr>
      <w:tblGrid>
        <w:gridCol w:w="4621"/>
        <w:gridCol w:w="4622"/>
      </w:tblGrid>
      <w:tr w:rsidR="00552AE0" w:rsidRPr="00552AE0" w:rsidTr="003B71D0">
        <w:trPr>
          <w:cnfStyle w:val="100000000000"/>
          <w:trHeight w:val="421"/>
        </w:trPr>
        <w:tc>
          <w:tcPr>
            <w:cnfStyle w:val="001000000000"/>
            <w:tcW w:w="4621" w:type="dxa"/>
            <w:tcBorders>
              <w:right w:val="single" w:sz="4" w:space="0" w:color="00B050"/>
            </w:tcBorders>
          </w:tcPr>
          <w:p w:rsidR="000E2851" w:rsidRPr="00552AE0" w:rsidRDefault="000E2851" w:rsidP="00450C00">
            <w:pPr>
              <w:bidi/>
              <w:jc w:val="both"/>
              <w:rPr>
                <w:rFonts w:ascii="PashtoReshad" w:eastAsiaTheme="minorEastAsia" w:hAnsi="PashtoReshad" w:cs="PashtoReshad"/>
                <w:b w:val="0"/>
                <w:color w:val="auto"/>
                <w:sz w:val="28"/>
                <w:szCs w:val="28"/>
                <w:rtl/>
                <w:lang w:bidi="ps-AF"/>
              </w:rPr>
            </w:pPr>
            <w:r w:rsidRPr="00552AE0">
              <w:rPr>
                <w:rFonts w:ascii="PashtoReshad" w:eastAsiaTheme="minorEastAsia" w:hAnsi="PashtoReshad" w:cs="PashtoReshad"/>
                <w:b w:val="0"/>
                <w:color w:val="auto"/>
                <w:sz w:val="28"/>
                <w:szCs w:val="28"/>
                <w:lang w:bidi="ps-AF"/>
              </w:rPr>
              <w:t>Sample space</w:t>
            </w:r>
          </w:p>
        </w:tc>
        <w:tc>
          <w:tcPr>
            <w:tcW w:w="4622" w:type="dxa"/>
            <w:tcBorders>
              <w:left w:val="single" w:sz="4" w:space="0" w:color="00B050"/>
            </w:tcBorders>
          </w:tcPr>
          <w:p w:rsidR="000E2851" w:rsidRPr="00552AE0" w:rsidRDefault="000E2851" w:rsidP="00450C00">
            <w:pPr>
              <w:bidi/>
              <w:jc w:val="both"/>
              <w:cnfStyle w:val="100000000000"/>
              <w:rPr>
                <w:rFonts w:ascii="PashtoReshad" w:eastAsiaTheme="minorEastAsia" w:hAnsi="PashtoReshad" w:cs="PashtoReshad"/>
                <w:b w:val="0"/>
                <w:color w:val="auto"/>
                <w:sz w:val="28"/>
                <w:szCs w:val="28"/>
                <w:rtl/>
                <w:lang w:bidi="ps-AF"/>
              </w:rPr>
            </w:pPr>
            <w:r w:rsidRPr="00552AE0">
              <w:rPr>
                <w:rFonts w:ascii="PashtoReshad" w:eastAsiaTheme="minorEastAsia" w:hAnsi="PashtoReshad" w:cs="PashtoReshad"/>
                <w:b w:val="0"/>
                <w:color w:val="auto"/>
                <w:sz w:val="28"/>
                <w:szCs w:val="28"/>
                <w:lang w:bidi="ps-AF"/>
              </w:rPr>
              <w:t>Experiment</w:t>
            </w:r>
          </w:p>
        </w:tc>
      </w:tr>
      <w:tr w:rsidR="00552AE0" w:rsidRPr="00552AE0" w:rsidTr="003B71D0">
        <w:trPr>
          <w:cnfStyle w:val="000000100000"/>
          <w:trHeight w:val="400"/>
        </w:trPr>
        <w:tc>
          <w:tcPr>
            <w:cnfStyle w:val="001000000000"/>
            <w:tcW w:w="4621" w:type="dxa"/>
            <w:tcBorders>
              <w:right w:val="single" w:sz="4" w:space="0" w:color="00B050"/>
            </w:tcBorders>
          </w:tcPr>
          <w:p w:rsidR="000E2851" w:rsidRPr="00552AE0" w:rsidRDefault="000E2851" w:rsidP="00450C00">
            <w:pPr>
              <w:bidi/>
              <w:jc w:val="both"/>
              <w:rPr>
                <w:rFonts w:ascii="PashtoReshad" w:eastAsiaTheme="minorEastAsia" w:hAnsi="PashtoReshad" w:cs="PashtoReshad"/>
                <w:b w:val="0"/>
                <w:sz w:val="28"/>
                <w:szCs w:val="28"/>
                <w:lang w:bidi="ps-AF"/>
              </w:rPr>
            </w:pPr>
            <w:r w:rsidRPr="00552AE0">
              <w:rPr>
                <w:rFonts w:ascii="PashtoReshad" w:eastAsiaTheme="minorEastAsia" w:hAnsi="PashtoReshad" w:cs="PashtoReshad"/>
                <w:b w:val="0"/>
                <w:sz w:val="28"/>
                <w:szCs w:val="28"/>
                <w:lang w:bidi="ps-AF"/>
              </w:rPr>
              <w:t>Head, Tail</w:t>
            </w:r>
          </w:p>
        </w:tc>
        <w:tc>
          <w:tcPr>
            <w:tcW w:w="4622" w:type="dxa"/>
            <w:tcBorders>
              <w:left w:val="single" w:sz="4" w:space="0" w:color="00B050"/>
            </w:tcBorders>
          </w:tcPr>
          <w:p w:rsidR="000E2851" w:rsidRPr="00552AE0" w:rsidRDefault="000E2851" w:rsidP="00450C00">
            <w:pPr>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 xml:space="preserve">Toss on coin  </w:t>
            </w:r>
            <w:r w:rsidRPr="00552AE0">
              <w:rPr>
                <w:rFonts w:ascii="PashtoReshad" w:eastAsiaTheme="minorEastAsia" w:hAnsi="PashtoReshad" w:cs="PashtoReshad"/>
                <w:b/>
                <w:sz w:val="28"/>
                <w:szCs w:val="28"/>
                <w:rtl/>
                <w:lang w:bidi="ps-AF"/>
              </w:rPr>
              <w:t xml:space="preserve">(یوه سکه اچول)      </w:t>
            </w:r>
          </w:p>
        </w:tc>
      </w:tr>
      <w:tr w:rsidR="00552AE0" w:rsidRPr="00552AE0" w:rsidTr="003B71D0">
        <w:trPr>
          <w:trHeight w:val="421"/>
        </w:trPr>
        <w:tc>
          <w:tcPr>
            <w:cnfStyle w:val="001000000000"/>
            <w:tcW w:w="4621" w:type="dxa"/>
            <w:tcBorders>
              <w:right w:val="single" w:sz="4" w:space="0" w:color="00B050"/>
            </w:tcBorders>
          </w:tcPr>
          <w:p w:rsidR="000E2851" w:rsidRPr="00552AE0" w:rsidRDefault="000E2851" w:rsidP="00450C00">
            <w:pPr>
              <w:bidi/>
              <w:jc w:val="both"/>
              <w:rPr>
                <w:rFonts w:ascii="PashtoReshad" w:eastAsiaTheme="minorEastAsia" w:hAnsi="PashtoReshad" w:cs="PashtoReshad"/>
                <w:b w:val="0"/>
                <w:sz w:val="28"/>
                <w:szCs w:val="28"/>
                <w:rtl/>
                <w:lang w:bidi="ps-AF"/>
              </w:rPr>
            </w:pPr>
            <w:r w:rsidRPr="00552AE0">
              <w:rPr>
                <w:rFonts w:ascii="PashtoReshad" w:eastAsiaTheme="minorEastAsia" w:hAnsi="PashtoReshad" w:cs="PashtoReshad"/>
                <w:b w:val="0"/>
                <w:sz w:val="28"/>
                <w:szCs w:val="28"/>
                <w:lang w:bidi="ps-AF"/>
              </w:rPr>
              <w:t>1, 2, 3, 4, 5, 6</w:t>
            </w:r>
          </w:p>
        </w:tc>
        <w:tc>
          <w:tcPr>
            <w:tcW w:w="4622" w:type="dxa"/>
            <w:tcBorders>
              <w:left w:val="single" w:sz="4" w:space="0" w:color="00B050"/>
            </w:tcBorders>
          </w:tcPr>
          <w:p w:rsidR="000E2851" w:rsidRPr="00552AE0" w:rsidRDefault="000E2851" w:rsidP="00450C00">
            <w:pPr>
              <w:jc w:val="both"/>
              <w:cnfStyle w:val="0000000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 xml:space="preserve">Roll a Die              </w:t>
            </w:r>
            <w:r w:rsidRPr="00552AE0">
              <w:rPr>
                <w:rFonts w:ascii="PashtoReshad" w:eastAsiaTheme="minorEastAsia" w:hAnsi="PashtoReshad" w:cs="PashtoReshad"/>
                <w:b/>
                <w:sz w:val="28"/>
                <w:szCs w:val="28"/>
                <w:rtl/>
                <w:lang w:bidi="ps-AF"/>
              </w:rPr>
              <w:t>(د یو ډایس کولول)</w:t>
            </w:r>
          </w:p>
        </w:tc>
      </w:tr>
      <w:tr w:rsidR="00552AE0" w:rsidRPr="00552AE0" w:rsidTr="003B71D0">
        <w:trPr>
          <w:cnfStyle w:val="000000100000"/>
          <w:trHeight w:val="443"/>
        </w:trPr>
        <w:tc>
          <w:tcPr>
            <w:cnfStyle w:val="001000000000"/>
            <w:tcW w:w="4621" w:type="dxa"/>
            <w:tcBorders>
              <w:right w:val="single" w:sz="4" w:space="0" w:color="00B050"/>
            </w:tcBorders>
          </w:tcPr>
          <w:p w:rsidR="000E2851" w:rsidRPr="00552AE0" w:rsidRDefault="000E2851" w:rsidP="00450C00">
            <w:pPr>
              <w:bidi/>
              <w:jc w:val="both"/>
              <w:rPr>
                <w:rFonts w:ascii="PashtoReshad" w:eastAsiaTheme="minorEastAsia" w:hAnsi="PashtoReshad" w:cs="PashtoReshad"/>
                <w:b w:val="0"/>
                <w:sz w:val="28"/>
                <w:szCs w:val="28"/>
                <w:rtl/>
                <w:lang w:bidi="ps-AF"/>
              </w:rPr>
            </w:pPr>
            <w:r w:rsidRPr="00552AE0">
              <w:rPr>
                <w:rFonts w:ascii="PashtoReshad" w:eastAsiaTheme="minorEastAsia" w:hAnsi="PashtoReshad" w:cs="PashtoReshad"/>
                <w:b w:val="0"/>
                <w:sz w:val="28"/>
                <w:szCs w:val="28"/>
                <w:lang w:bidi="ps-AF"/>
              </w:rPr>
              <w:t>Head-Head, Tail-Tail, Head-Tail, Tail-Head</w:t>
            </w:r>
          </w:p>
        </w:tc>
        <w:tc>
          <w:tcPr>
            <w:tcW w:w="4622" w:type="dxa"/>
            <w:tcBorders>
              <w:left w:val="single" w:sz="4" w:space="0" w:color="00B050"/>
            </w:tcBorders>
          </w:tcPr>
          <w:p w:rsidR="000E2851" w:rsidRPr="00552AE0" w:rsidRDefault="000E2851" w:rsidP="00450C00">
            <w:pPr>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 xml:space="preserve">Toss Two Coins      </w:t>
            </w:r>
            <w:r w:rsidRPr="00552AE0">
              <w:rPr>
                <w:rFonts w:ascii="PashtoReshad" w:eastAsiaTheme="minorEastAsia" w:hAnsi="PashtoReshad" w:cs="PashtoReshad"/>
                <w:b/>
                <w:sz w:val="28"/>
                <w:szCs w:val="28"/>
                <w:rtl/>
                <w:lang w:bidi="ps-AF"/>
              </w:rPr>
              <w:t>(دوه سکې اچول)</w:t>
            </w:r>
          </w:p>
        </w:tc>
      </w:tr>
    </w:tbl>
    <w:p w:rsidR="0048753B" w:rsidRPr="00552AE0" w:rsidRDefault="0048753B" w:rsidP="00450C00">
      <w:pPr>
        <w:bidi/>
        <w:jc w:val="both"/>
        <w:rPr>
          <w:rFonts w:ascii="PashtoReshad" w:eastAsiaTheme="minorEastAsia" w:hAnsi="PashtoReshad" w:cs="PashtoReshad"/>
          <w:b/>
          <w:sz w:val="28"/>
          <w:szCs w:val="28"/>
          <w:lang w:bidi="ps-AF"/>
        </w:rPr>
      </w:pPr>
    </w:p>
    <w:p w:rsidR="000E2851" w:rsidRPr="00552AE0" w:rsidRDefault="000E2851" w:rsidP="00450C00">
      <w:pPr>
        <w:bidi/>
        <w:jc w:val="both"/>
        <w:rPr>
          <w:rFonts w:ascii="PashtoReshad" w:eastAsiaTheme="minorEastAsia" w:hAnsi="PashtoReshad" w:cs="PashtoReshad"/>
          <w:b/>
          <w:sz w:val="28"/>
          <w:szCs w:val="28"/>
          <w:lang w:bidi="ps-AF"/>
        </w:rPr>
      </w:pPr>
      <w:r w:rsidRPr="00552AE0">
        <w:rPr>
          <w:rFonts w:ascii="PashtoReshad" w:eastAsiaTheme="minorEastAsia" w:hAnsi="PashtoReshad" w:cs="PashtoReshad"/>
          <w:b/>
          <w:sz w:val="28"/>
          <w:szCs w:val="28"/>
          <w:rtl/>
          <w:lang w:bidi="ps-AF"/>
        </w:rPr>
        <w:t>که چېرې دوه ډایس په یو وخت کې پرتاب شي نو (</w:t>
      </w:r>
      <w:r w:rsidRPr="00552AE0">
        <w:rPr>
          <w:rFonts w:ascii="PashtoReshad" w:eastAsiaTheme="minorEastAsia" w:hAnsi="PashtoReshad" w:cs="PashtoReshad"/>
          <w:b/>
          <w:sz w:val="28"/>
          <w:szCs w:val="28"/>
          <w:lang w:bidi="ps-AF"/>
        </w:rPr>
        <w:t>36</w:t>
      </w:r>
      <w:r w:rsidRPr="00552AE0">
        <w:rPr>
          <w:rFonts w:ascii="PashtoReshad" w:eastAsiaTheme="minorEastAsia" w:hAnsi="PashtoReshad" w:cs="PashtoReshad"/>
          <w:b/>
          <w:sz w:val="28"/>
          <w:szCs w:val="28"/>
          <w:rtl/>
          <w:lang w:bidi="ps-AF"/>
        </w:rPr>
        <w:t>) ممکن نتایج لري.</w:t>
      </w:r>
    </w:p>
    <w:p w:rsidR="006F5E6E" w:rsidRPr="00552AE0" w:rsidRDefault="006F5E6E" w:rsidP="006F5E6E">
      <w:pPr>
        <w:bidi/>
        <w:jc w:val="both"/>
        <w:rPr>
          <w:rFonts w:ascii="PashtoReshad" w:eastAsiaTheme="minorEastAsia" w:hAnsi="PashtoReshad" w:cs="PashtoReshad"/>
          <w:b/>
          <w:sz w:val="28"/>
          <w:szCs w:val="28"/>
          <w:lang w:bidi="ps-AF"/>
        </w:rPr>
      </w:pPr>
    </w:p>
    <w:p w:rsidR="006F5E6E" w:rsidRPr="00552AE0" w:rsidRDefault="006F5E6E" w:rsidP="006F5E6E">
      <w:pPr>
        <w:bidi/>
        <w:jc w:val="both"/>
        <w:rPr>
          <w:rFonts w:ascii="PashtoReshad" w:eastAsiaTheme="minorEastAsia" w:hAnsi="PashtoReshad" w:cs="PashtoReshad"/>
          <w:b/>
          <w:sz w:val="28"/>
          <w:szCs w:val="28"/>
          <w:lang w:bidi="ps-AF"/>
        </w:rPr>
      </w:pPr>
    </w:p>
    <w:p w:rsidR="006F5E6E" w:rsidRPr="00552AE0" w:rsidRDefault="006F5E6E" w:rsidP="006F5E6E">
      <w:pPr>
        <w:bidi/>
        <w:jc w:val="both"/>
        <w:rPr>
          <w:rFonts w:ascii="PashtoReshad" w:eastAsiaTheme="minorEastAsia" w:hAnsi="PashtoReshad" w:cs="PashtoReshad"/>
          <w:b/>
          <w:sz w:val="28"/>
          <w:szCs w:val="28"/>
          <w:lang w:bidi="ps-AF"/>
        </w:rPr>
      </w:pPr>
    </w:p>
    <w:p w:rsidR="00B66A31" w:rsidRPr="00552AE0" w:rsidRDefault="00B66A31" w:rsidP="00535DFD">
      <w:pPr>
        <w:bidi/>
        <w:jc w:val="right"/>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lastRenderedPageBreak/>
        <w:t>Simple space =36</w:t>
      </w:r>
    </w:p>
    <w:tbl>
      <w:tblPr>
        <w:tblStyle w:val="LightList-Accent6"/>
        <w:bidiVisual/>
        <w:tblW w:w="0" w:type="auto"/>
        <w:tblLook w:val="04A0"/>
      </w:tblPr>
      <w:tblGrid>
        <w:gridCol w:w="1320"/>
        <w:gridCol w:w="1320"/>
        <w:gridCol w:w="1320"/>
        <w:gridCol w:w="1320"/>
        <w:gridCol w:w="1321"/>
        <w:gridCol w:w="1321"/>
        <w:gridCol w:w="1321"/>
      </w:tblGrid>
      <w:tr w:rsidR="00552AE0" w:rsidRPr="00552AE0" w:rsidTr="00B66A31">
        <w:trPr>
          <w:cnfStyle w:val="100000000000"/>
        </w:trPr>
        <w:tc>
          <w:tcPr>
            <w:cnfStyle w:val="001000000000"/>
            <w:tcW w:w="1320" w:type="dxa"/>
            <w:tcBorders>
              <w:bottom w:val="nil"/>
            </w:tcBorders>
          </w:tcPr>
          <w:p w:rsidR="000E2851" w:rsidRPr="00552AE0" w:rsidRDefault="000E2851" w:rsidP="00450C00">
            <w:pPr>
              <w:bidi/>
              <w:jc w:val="both"/>
              <w:rPr>
                <w:rFonts w:ascii="PashtoReshad" w:eastAsiaTheme="minorEastAsia" w:hAnsi="PashtoReshad" w:cs="PashtoReshad"/>
                <w:b w:val="0"/>
                <w:color w:val="auto"/>
                <w:sz w:val="28"/>
                <w:szCs w:val="28"/>
                <w:rtl/>
                <w:lang w:bidi="ps-AF"/>
              </w:rPr>
            </w:pPr>
          </w:p>
        </w:tc>
        <w:tc>
          <w:tcPr>
            <w:tcW w:w="1320" w:type="dxa"/>
            <w:tcBorders>
              <w:bottom w:val="nil"/>
            </w:tcBorders>
          </w:tcPr>
          <w:p w:rsidR="000E2851" w:rsidRPr="00552AE0" w:rsidRDefault="000E2851" w:rsidP="00450C00">
            <w:pPr>
              <w:bidi/>
              <w:jc w:val="both"/>
              <w:cnfStyle w:val="100000000000"/>
              <w:rPr>
                <w:rFonts w:ascii="PashtoReshad" w:eastAsiaTheme="minorEastAsia" w:hAnsi="PashtoReshad" w:cs="PashtoReshad"/>
                <w:b w:val="0"/>
                <w:color w:val="auto"/>
                <w:sz w:val="28"/>
                <w:szCs w:val="28"/>
                <w:rtl/>
                <w:lang w:bidi="ps-AF"/>
              </w:rPr>
            </w:pPr>
          </w:p>
        </w:tc>
        <w:tc>
          <w:tcPr>
            <w:tcW w:w="1320" w:type="dxa"/>
            <w:tcBorders>
              <w:bottom w:val="nil"/>
            </w:tcBorders>
          </w:tcPr>
          <w:p w:rsidR="000E2851" w:rsidRPr="00552AE0" w:rsidRDefault="000E2851" w:rsidP="00450C00">
            <w:pPr>
              <w:bidi/>
              <w:jc w:val="both"/>
              <w:cnfStyle w:val="100000000000"/>
              <w:rPr>
                <w:rFonts w:ascii="PashtoReshad" w:eastAsiaTheme="minorEastAsia" w:hAnsi="PashtoReshad" w:cs="PashtoReshad"/>
                <w:b w:val="0"/>
                <w:color w:val="auto"/>
                <w:sz w:val="28"/>
                <w:szCs w:val="28"/>
                <w:rtl/>
                <w:lang w:bidi="ps-AF"/>
              </w:rPr>
            </w:pPr>
          </w:p>
        </w:tc>
        <w:tc>
          <w:tcPr>
            <w:tcW w:w="1320" w:type="dxa"/>
            <w:tcBorders>
              <w:bottom w:val="nil"/>
            </w:tcBorders>
          </w:tcPr>
          <w:p w:rsidR="000E2851" w:rsidRPr="00552AE0" w:rsidRDefault="00B66A31" w:rsidP="00450C00">
            <w:pPr>
              <w:bidi/>
              <w:jc w:val="both"/>
              <w:cnfStyle w:val="100000000000"/>
              <w:rPr>
                <w:rFonts w:ascii="PashtoReshad" w:eastAsiaTheme="minorEastAsia" w:hAnsi="PashtoReshad" w:cs="PashtoReshad"/>
                <w:b w:val="0"/>
                <w:color w:val="auto"/>
                <w:sz w:val="28"/>
                <w:szCs w:val="28"/>
                <w:rtl/>
                <w:lang w:bidi="ps-AF"/>
              </w:rPr>
            </w:pPr>
            <w:r w:rsidRPr="00552AE0">
              <w:rPr>
                <w:rFonts w:ascii="PashtoReshad" w:eastAsiaTheme="minorEastAsia" w:hAnsi="PashtoReshad" w:cs="PashtoReshad"/>
                <w:b w:val="0"/>
                <w:color w:val="auto"/>
                <w:sz w:val="28"/>
                <w:szCs w:val="28"/>
                <w:lang w:bidi="ps-AF"/>
              </w:rPr>
              <w:t>Die</w:t>
            </w:r>
          </w:p>
        </w:tc>
        <w:tc>
          <w:tcPr>
            <w:tcW w:w="1321" w:type="dxa"/>
            <w:tcBorders>
              <w:bottom w:val="nil"/>
            </w:tcBorders>
          </w:tcPr>
          <w:p w:rsidR="000E2851" w:rsidRPr="00552AE0" w:rsidRDefault="000E2851" w:rsidP="00450C00">
            <w:pPr>
              <w:bidi/>
              <w:jc w:val="both"/>
              <w:cnfStyle w:val="100000000000"/>
              <w:rPr>
                <w:rFonts w:ascii="PashtoReshad" w:eastAsiaTheme="minorEastAsia" w:hAnsi="PashtoReshad" w:cs="PashtoReshad"/>
                <w:b w:val="0"/>
                <w:color w:val="auto"/>
                <w:sz w:val="28"/>
                <w:szCs w:val="28"/>
                <w:rtl/>
                <w:lang w:bidi="ps-AF"/>
              </w:rPr>
            </w:pPr>
          </w:p>
        </w:tc>
        <w:tc>
          <w:tcPr>
            <w:tcW w:w="1321" w:type="dxa"/>
            <w:tcBorders>
              <w:bottom w:val="nil"/>
            </w:tcBorders>
          </w:tcPr>
          <w:p w:rsidR="000E2851" w:rsidRPr="00552AE0" w:rsidRDefault="000E2851" w:rsidP="00450C00">
            <w:pPr>
              <w:bidi/>
              <w:jc w:val="both"/>
              <w:cnfStyle w:val="100000000000"/>
              <w:rPr>
                <w:rFonts w:ascii="PashtoReshad" w:eastAsiaTheme="minorEastAsia" w:hAnsi="PashtoReshad" w:cs="PashtoReshad"/>
                <w:b w:val="0"/>
                <w:color w:val="auto"/>
                <w:sz w:val="28"/>
                <w:szCs w:val="28"/>
                <w:rtl/>
                <w:lang w:bidi="ps-AF"/>
              </w:rPr>
            </w:pPr>
          </w:p>
        </w:tc>
        <w:tc>
          <w:tcPr>
            <w:tcW w:w="1321" w:type="dxa"/>
            <w:tcBorders>
              <w:bottom w:val="nil"/>
            </w:tcBorders>
          </w:tcPr>
          <w:p w:rsidR="000E2851" w:rsidRPr="00552AE0" w:rsidRDefault="000E2851" w:rsidP="00450C00">
            <w:pPr>
              <w:bidi/>
              <w:jc w:val="both"/>
              <w:cnfStyle w:val="100000000000"/>
              <w:rPr>
                <w:rFonts w:ascii="PashtoReshad" w:eastAsiaTheme="minorEastAsia" w:hAnsi="PashtoReshad" w:cs="PashtoReshad"/>
                <w:b w:val="0"/>
                <w:color w:val="auto"/>
                <w:sz w:val="28"/>
                <w:szCs w:val="28"/>
                <w:rtl/>
                <w:lang w:bidi="ps-AF"/>
              </w:rPr>
            </w:pPr>
          </w:p>
        </w:tc>
      </w:tr>
      <w:tr w:rsidR="00552AE0" w:rsidRPr="00552AE0" w:rsidTr="00B66A31">
        <w:trPr>
          <w:cnfStyle w:val="000000100000"/>
        </w:trPr>
        <w:tc>
          <w:tcPr>
            <w:cnfStyle w:val="001000000000"/>
            <w:tcW w:w="1320" w:type="dxa"/>
            <w:tcBorders>
              <w:top w:val="nil"/>
              <w:left w:val="nil"/>
              <w:bottom w:val="nil"/>
            </w:tcBorders>
          </w:tcPr>
          <w:p w:rsidR="000E2851" w:rsidRPr="00552AE0" w:rsidRDefault="00B66A31" w:rsidP="00450C00">
            <w:pPr>
              <w:bidi/>
              <w:jc w:val="both"/>
              <w:rPr>
                <w:rFonts w:ascii="PashtoReshad" w:eastAsiaTheme="minorEastAsia" w:hAnsi="PashtoReshad" w:cs="PashtoReshad"/>
                <w:b w:val="0"/>
                <w:sz w:val="28"/>
                <w:szCs w:val="28"/>
                <w:rtl/>
                <w:lang w:bidi="ps-AF"/>
              </w:rPr>
            </w:pPr>
            <w:r w:rsidRPr="00552AE0">
              <w:rPr>
                <w:rFonts w:ascii="PashtoReshad" w:eastAsiaTheme="minorEastAsia" w:hAnsi="PashtoReshad" w:cs="PashtoReshad"/>
                <w:b w:val="0"/>
                <w:sz w:val="28"/>
                <w:szCs w:val="28"/>
                <w:lang w:bidi="ps-AF"/>
              </w:rPr>
              <w:t>6</w:t>
            </w:r>
          </w:p>
        </w:tc>
        <w:tc>
          <w:tcPr>
            <w:tcW w:w="1320" w:type="dxa"/>
            <w:tcBorders>
              <w:top w:val="nil"/>
              <w:bottom w:val="nil"/>
            </w:tcBorders>
          </w:tcPr>
          <w:p w:rsidR="000E2851" w:rsidRPr="00552AE0" w:rsidRDefault="00B66A31" w:rsidP="00450C00">
            <w:pPr>
              <w:bidi/>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5</w:t>
            </w:r>
          </w:p>
        </w:tc>
        <w:tc>
          <w:tcPr>
            <w:tcW w:w="1320" w:type="dxa"/>
            <w:tcBorders>
              <w:top w:val="nil"/>
              <w:bottom w:val="nil"/>
            </w:tcBorders>
          </w:tcPr>
          <w:p w:rsidR="000E2851" w:rsidRPr="00552AE0" w:rsidRDefault="00B66A31" w:rsidP="00450C00">
            <w:pPr>
              <w:bidi/>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4</w:t>
            </w:r>
          </w:p>
        </w:tc>
        <w:tc>
          <w:tcPr>
            <w:tcW w:w="1320" w:type="dxa"/>
            <w:tcBorders>
              <w:top w:val="nil"/>
              <w:bottom w:val="nil"/>
            </w:tcBorders>
          </w:tcPr>
          <w:p w:rsidR="000E2851" w:rsidRPr="00552AE0" w:rsidRDefault="00B66A31" w:rsidP="00450C00">
            <w:pPr>
              <w:bidi/>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3</w:t>
            </w:r>
          </w:p>
        </w:tc>
        <w:tc>
          <w:tcPr>
            <w:tcW w:w="1321" w:type="dxa"/>
            <w:tcBorders>
              <w:top w:val="nil"/>
              <w:bottom w:val="nil"/>
            </w:tcBorders>
          </w:tcPr>
          <w:p w:rsidR="000E2851" w:rsidRPr="00552AE0" w:rsidRDefault="00B66A31" w:rsidP="00450C00">
            <w:pPr>
              <w:bidi/>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2</w:t>
            </w:r>
          </w:p>
        </w:tc>
        <w:tc>
          <w:tcPr>
            <w:tcW w:w="1321" w:type="dxa"/>
            <w:tcBorders>
              <w:top w:val="nil"/>
              <w:bottom w:val="nil"/>
            </w:tcBorders>
          </w:tcPr>
          <w:p w:rsidR="000E2851" w:rsidRPr="00552AE0" w:rsidRDefault="00B66A31" w:rsidP="00450C00">
            <w:pPr>
              <w:bidi/>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1</w:t>
            </w:r>
          </w:p>
        </w:tc>
        <w:tc>
          <w:tcPr>
            <w:tcW w:w="1321" w:type="dxa"/>
            <w:tcBorders>
              <w:top w:val="nil"/>
              <w:bottom w:val="nil"/>
              <w:right w:val="nil"/>
            </w:tcBorders>
            <w:shd w:val="clear" w:color="auto" w:fill="70AD47" w:themeFill="accent6"/>
          </w:tcPr>
          <w:p w:rsidR="000E2851" w:rsidRPr="00552AE0" w:rsidRDefault="00B66A31" w:rsidP="00450C00">
            <w:pPr>
              <w:bidi/>
              <w:jc w:val="both"/>
              <w:cnfStyle w:val="000000100000"/>
              <w:rPr>
                <w:rFonts w:ascii="PashtoReshad" w:eastAsiaTheme="minorEastAsia" w:hAnsi="PashtoReshad" w:cs="PashtoReshad"/>
                <w:b/>
                <w:sz w:val="28"/>
                <w:szCs w:val="28"/>
                <w:lang w:bidi="ps-AF"/>
              </w:rPr>
            </w:pPr>
            <w:r w:rsidRPr="00552AE0">
              <w:rPr>
                <w:rFonts w:ascii="PashtoReshad" w:eastAsiaTheme="minorEastAsia" w:hAnsi="PashtoReshad" w:cs="PashtoReshad"/>
                <w:b/>
                <w:sz w:val="28"/>
                <w:szCs w:val="28"/>
                <w:lang w:bidi="ps-AF"/>
              </w:rPr>
              <w:t>Die</w:t>
            </w:r>
          </w:p>
        </w:tc>
      </w:tr>
      <w:tr w:rsidR="00552AE0" w:rsidRPr="00552AE0" w:rsidTr="00B66A31">
        <w:tc>
          <w:tcPr>
            <w:cnfStyle w:val="001000000000"/>
            <w:tcW w:w="1320" w:type="dxa"/>
            <w:tcBorders>
              <w:top w:val="nil"/>
              <w:left w:val="nil"/>
              <w:bottom w:val="nil"/>
            </w:tcBorders>
          </w:tcPr>
          <w:p w:rsidR="00B66A31" w:rsidRPr="00552AE0" w:rsidRDefault="00B66A31" w:rsidP="00450C00">
            <w:pPr>
              <w:bidi/>
              <w:jc w:val="both"/>
              <w:rPr>
                <w:rFonts w:ascii="PashtoReshad" w:eastAsiaTheme="minorEastAsia" w:hAnsi="PashtoReshad" w:cs="PashtoReshad"/>
                <w:b w:val="0"/>
                <w:sz w:val="28"/>
                <w:szCs w:val="28"/>
                <w:rtl/>
                <w:lang w:bidi="ps-AF"/>
              </w:rPr>
            </w:pPr>
            <w:r w:rsidRPr="00552AE0">
              <w:rPr>
                <w:rFonts w:ascii="PashtoReshad" w:eastAsiaTheme="minorEastAsia" w:hAnsi="PashtoReshad" w:cs="PashtoReshad"/>
                <w:b w:val="0"/>
                <w:sz w:val="28"/>
                <w:szCs w:val="28"/>
                <w:lang w:bidi="ps-AF"/>
              </w:rPr>
              <w:t>(1,6)</w:t>
            </w:r>
          </w:p>
        </w:tc>
        <w:tc>
          <w:tcPr>
            <w:tcW w:w="1320" w:type="dxa"/>
            <w:tcBorders>
              <w:top w:val="nil"/>
              <w:bottom w:val="nil"/>
            </w:tcBorders>
          </w:tcPr>
          <w:p w:rsidR="00B66A31" w:rsidRPr="00552AE0" w:rsidRDefault="00B66A31" w:rsidP="00450C00">
            <w:pPr>
              <w:bidi/>
              <w:jc w:val="both"/>
              <w:cnfStyle w:val="0000000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1,5)</w:t>
            </w:r>
          </w:p>
        </w:tc>
        <w:tc>
          <w:tcPr>
            <w:tcW w:w="1320" w:type="dxa"/>
            <w:tcBorders>
              <w:top w:val="nil"/>
              <w:bottom w:val="nil"/>
            </w:tcBorders>
          </w:tcPr>
          <w:p w:rsidR="00B66A31" w:rsidRPr="00552AE0" w:rsidRDefault="00B66A31" w:rsidP="00450C00">
            <w:pPr>
              <w:bidi/>
              <w:jc w:val="both"/>
              <w:cnfStyle w:val="0000000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1,4)</w:t>
            </w:r>
          </w:p>
        </w:tc>
        <w:tc>
          <w:tcPr>
            <w:tcW w:w="1320" w:type="dxa"/>
            <w:tcBorders>
              <w:top w:val="nil"/>
              <w:bottom w:val="nil"/>
            </w:tcBorders>
          </w:tcPr>
          <w:p w:rsidR="00B66A31" w:rsidRPr="00552AE0" w:rsidRDefault="00B66A31" w:rsidP="00450C00">
            <w:pPr>
              <w:bidi/>
              <w:jc w:val="both"/>
              <w:cnfStyle w:val="0000000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1,3)</w:t>
            </w:r>
          </w:p>
        </w:tc>
        <w:tc>
          <w:tcPr>
            <w:tcW w:w="1321" w:type="dxa"/>
            <w:tcBorders>
              <w:top w:val="nil"/>
              <w:bottom w:val="nil"/>
            </w:tcBorders>
          </w:tcPr>
          <w:p w:rsidR="00B66A31" w:rsidRPr="00552AE0" w:rsidRDefault="00B66A31" w:rsidP="00450C00">
            <w:pPr>
              <w:bidi/>
              <w:jc w:val="both"/>
              <w:cnfStyle w:val="0000000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1,2)</w:t>
            </w:r>
          </w:p>
        </w:tc>
        <w:tc>
          <w:tcPr>
            <w:tcW w:w="1321" w:type="dxa"/>
            <w:tcBorders>
              <w:top w:val="nil"/>
              <w:bottom w:val="nil"/>
            </w:tcBorders>
          </w:tcPr>
          <w:p w:rsidR="00B66A31" w:rsidRPr="00552AE0" w:rsidRDefault="00B66A31" w:rsidP="00450C00">
            <w:pPr>
              <w:bidi/>
              <w:jc w:val="both"/>
              <w:cnfStyle w:val="0000000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1,1)</w:t>
            </w:r>
          </w:p>
        </w:tc>
        <w:tc>
          <w:tcPr>
            <w:tcW w:w="1321" w:type="dxa"/>
            <w:tcBorders>
              <w:top w:val="nil"/>
              <w:bottom w:val="nil"/>
              <w:right w:val="nil"/>
            </w:tcBorders>
          </w:tcPr>
          <w:p w:rsidR="00B66A31" w:rsidRPr="00552AE0" w:rsidRDefault="00B66A31" w:rsidP="00450C00">
            <w:pPr>
              <w:bidi/>
              <w:jc w:val="both"/>
              <w:cnfStyle w:val="0000000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1</w:t>
            </w:r>
          </w:p>
        </w:tc>
      </w:tr>
      <w:tr w:rsidR="00552AE0" w:rsidRPr="00552AE0" w:rsidTr="00B66A31">
        <w:trPr>
          <w:cnfStyle w:val="000000100000"/>
        </w:trPr>
        <w:tc>
          <w:tcPr>
            <w:cnfStyle w:val="001000000000"/>
            <w:tcW w:w="1320" w:type="dxa"/>
            <w:tcBorders>
              <w:top w:val="nil"/>
              <w:left w:val="nil"/>
              <w:bottom w:val="nil"/>
            </w:tcBorders>
          </w:tcPr>
          <w:p w:rsidR="00B66A31" w:rsidRPr="00552AE0" w:rsidRDefault="00B66A31" w:rsidP="00450C00">
            <w:pPr>
              <w:bidi/>
              <w:jc w:val="both"/>
              <w:rPr>
                <w:rFonts w:ascii="PashtoReshad" w:eastAsiaTheme="minorEastAsia" w:hAnsi="PashtoReshad" w:cs="PashtoReshad"/>
                <w:b w:val="0"/>
                <w:sz w:val="28"/>
                <w:szCs w:val="28"/>
                <w:rtl/>
                <w:lang w:bidi="ps-AF"/>
              </w:rPr>
            </w:pPr>
            <w:r w:rsidRPr="00552AE0">
              <w:rPr>
                <w:rFonts w:ascii="PashtoReshad" w:eastAsiaTheme="minorEastAsia" w:hAnsi="PashtoReshad" w:cs="PashtoReshad"/>
                <w:b w:val="0"/>
                <w:sz w:val="28"/>
                <w:szCs w:val="28"/>
                <w:lang w:bidi="ps-AF"/>
              </w:rPr>
              <w:t>(2,6)</w:t>
            </w:r>
          </w:p>
        </w:tc>
        <w:tc>
          <w:tcPr>
            <w:tcW w:w="1320" w:type="dxa"/>
            <w:tcBorders>
              <w:top w:val="nil"/>
              <w:bottom w:val="nil"/>
            </w:tcBorders>
          </w:tcPr>
          <w:p w:rsidR="00B66A31" w:rsidRPr="00552AE0" w:rsidRDefault="00B66A31" w:rsidP="00450C00">
            <w:pPr>
              <w:bidi/>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2,5)</w:t>
            </w:r>
          </w:p>
        </w:tc>
        <w:tc>
          <w:tcPr>
            <w:tcW w:w="1320" w:type="dxa"/>
            <w:tcBorders>
              <w:top w:val="nil"/>
              <w:bottom w:val="nil"/>
            </w:tcBorders>
          </w:tcPr>
          <w:p w:rsidR="00B66A31" w:rsidRPr="00552AE0" w:rsidRDefault="00B66A31" w:rsidP="00450C00">
            <w:pPr>
              <w:bidi/>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2,4)</w:t>
            </w:r>
          </w:p>
        </w:tc>
        <w:tc>
          <w:tcPr>
            <w:tcW w:w="1320" w:type="dxa"/>
            <w:tcBorders>
              <w:top w:val="nil"/>
              <w:bottom w:val="nil"/>
            </w:tcBorders>
          </w:tcPr>
          <w:p w:rsidR="00B66A31" w:rsidRPr="00552AE0" w:rsidRDefault="00B66A31" w:rsidP="00450C00">
            <w:pPr>
              <w:bidi/>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2,3)</w:t>
            </w:r>
          </w:p>
        </w:tc>
        <w:tc>
          <w:tcPr>
            <w:tcW w:w="1321" w:type="dxa"/>
            <w:tcBorders>
              <w:top w:val="nil"/>
              <w:bottom w:val="nil"/>
            </w:tcBorders>
          </w:tcPr>
          <w:p w:rsidR="00B66A31" w:rsidRPr="00552AE0" w:rsidRDefault="00B66A31" w:rsidP="00450C00">
            <w:pPr>
              <w:bidi/>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2,2)</w:t>
            </w:r>
          </w:p>
        </w:tc>
        <w:tc>
          <w:tcPr>
            <w:tcW w:w="1321" w:type="dxa"/>
            <w:tcBorders>
              <w:top w:val="nil"/>
              <w:bottom w:val="nil"/>
            </w:tcBorders>
          </w:tcPr>
          <w:p w:rsidR="00B66A31" w:rsidRPr="00552AE0" w:rsidRDefault="00B66A31" w:rsidP="00450C00">
            <w:pPr>
              <w:bidi/>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2,1)</w:t>
            </w:r>
          </w:p>
        </w:tc>
        <w:tc>
          <w:tcPr>
            <w:tcW w:w="1321" w:type="dxa"/>
            <w:tcBorders>
              <w:top w:val="nil"/>
              <w:bottom w:val="nil"/>
              <w:right w:val="nil"/>
            </w:tcBorders>
          </w:tcPr>
          <w:p w:rsidR="00B66A31" w:rsidRPr="00552AE0" w:rsidRDefault="00B66A31" w:rsidP="00450C00">
            <w:pPr>
              <w:bidi/>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2</w:t>
            </w:r>
          </w:p>
        </w:tc>
      </w:tr>
      <w:tr w:rsidR="00552AE0" w:rsidRPr="00552AE0" w:rsidTr="00B66A31">
        <w:tc>
          <w:tcPr>
            <w:cnfStyle w:val="001000000000"/>
            <w:tcW w:w="1320" w:type="dxa"/>
            <w:tcBorders>
              <w:top w:val="nil"/>
              <w:left w:val="nil"/>
              <w:bottom w:val="nil"/>
            </w:tcBorders>
          </w:tcPr>
          <w:p w:rsidR="00B66A31" w:rsidRPr="00552AE0" w:rsidRDefault="00B66A31" w:rsidP="00450C00">
            <w:pPr>
              <w:bidi/>
              <w:jc w:val="both"/>
              <w:rPr>
                <w:rFonts w:ascii="PashtoReshad" w:eastAsiaTheme="minorEastAsia" w:hAnsi="PashtoReshad" w:cs="PashtoReshad"/>
                <w:b w:val="0"/>
                <w:sz w:val="28"/>
                <w:szCs w:val="28"/>
                <w:rtl/>
                <w:lang w:bidi="ps-AF"/>
              </w:rPr>
            </w:pPr>
            <w:r w:rsidRPr="00552AE0">
              <w:rPr>
                <w:rFonts w:ascii="PashtoReshad" w:eastAsiaTheme="minorEastAsia" w:hAnsi="PashtoReshad" w:cs="PashtoReshad"/>
                <w:b w:val="0"/>
                <w:sz w:val="28"/>
                <w:szCs w:val="28"/>
                <w:lang w:bidi="ps-AF"/>
              </w:rPr>
              <w:t>(3,6)</w:t>
            </w:r>
          </w:p>
        </w:tc>
        <w:tc>
          <w:tcPr>
            <w:tcW w:w="1320" w:type="dxa"/>
            <w:tcBorders>
              <w:top w:val="nil"/>
              <w:bottom w:val="nil"/>
            </w:tcBorders>
          </w:tcPr>
          <w:p w:rsidR="00B66A31" w:rsidRPr="00552AE0" w:rsidRDefault="00B66A31" w:rsidP="00450C00">
            <w:pPr>
              <w:bidi/>
              <w:jc w:val="both"/>
              <w:cnfStyle w:val="0000000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3,5)</w:t>
            </w:r>
          </w:p>
        </w:tc>
        <w:tc>
          <w:tcPr>
            <w:tcW w:w="1320" w:type="dxa"/>
            <w:tcBorders>
              <w:top w:val="nil"/>
              <w:bottom w:val="nil"/>
            </w:tcBorders>
          </w:tcPr>
          <w:p w:rsidR="00B66A31" w:rsidRPr="00552AE0" w:rsidRDefault="00B66A31" w:rsidP="00450C00">
            <w:pPr>
              <w:bidi/>
              <w:jc w:val="both"/>
              <w:cnfStyle w:val="0000000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3,4)</w:t>
            </w:r>
          </w:p>
        </w:tc>
        <w:tc>
          <w:tcPr>
            <w:tcW w:w="1320" w:type="dxa"/>
            <w:tcBorders>
              <w:top w:val="nil"/>
              <w:bottom w:val="nil"/>
            </w:tcBorders>
          </w:tcPr>
          <w:p w:rsidR="00B66A31" w:rsidRPr="00552AE0" w:rsidRDefault="00B66A31" w:rsidP="00450C00">
            <w:pPr>
              <w:bidi/>
              <w:jc w:val="both"/>
              <w:cnfStyle w:val="0000000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3,3)</w:t>
            </w:r>
          </w:p>
        </w:tc>
        <w:tc>
          <w:tcPr>
            <w:tcW w:w="1321" w:type="dxa"/>
            <w:tcBorders>
              <w:top w:val="nil"/>
              <w:bottom w:val="nil"/>
            </w:tcBorders>
          </w:tcPr>
          <w:p w:rsidR="00B66A31" w:rsidRPr="00552AE0" w:rsidRDefault="00B66A31" w:rsidP="00450C00">
            <w:pPr>
              <w:bidi/>
              <w:jc w:val="both"/>
              <w:cnfStyle w:val="0000000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3,2)</w:t>
            </w:r>
          </w:p>
        </w:tc>
        <w:tc>
          <w:tcPr>
            <w:tcW w:w="1321" w:type="dxa"/>
            <w:tcBorders>
              <w:top w:val="nil"/>
              <w:bottom w:val="nil"/>
            </w:tcBorders>
          </w:tcPr>
          <w:p w:rsidR="00B66A31" w:rsidRPr="00552AE0" w:rsidRDefault="00B66A31" w:rsidP="00450C00">
            <w:pPr>
              <w:bidi/>
              <w:jc w:val="both"/>
              <w:cnfStyle w:val="0000000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3,1)</w:t>
            </w:r>
          </w:p>
        </w:tc>
        <w:tc>
          <w:tcPr>
            <w:tcW w:w="1321" w:type="dxa"/>
            <w:tcBorders>
              <w:top w:val="nil"/>
              <w:bottom w:val="nil"/>
              <w:right w:val="nil"/>
            </w:tcBorders>
          </w:tcPr>
          <w:p w:rsidR="00B66A31" w:rsidRPr="00552AE0" w:rsidRDefault="00B66A31" w:rsidP="00450C00">
            <w:pPr>
              <w:bidi/>
              <w:jc w:val="both"/>
              <w:cnfStyle w:val="0000000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3</w:t>
            </w:r>
          </w:p>
        </w:tc>
      </w:tr>
      <w:tr w:rsidR="00552AE0" w:rsidRPr="00552AE0" w:rsidTr="00B66A31">
        <w:trPr>
          <w:cnfStyle w:val="000000100000"/>
        </w:trPr>
        <w:tc>
          <w:tcPr>
            <w:cnfStyle w:val="001000000000"/>
            <w:tcW w:w="1320" w:type="dxa"/>
            <w:tcBorders>
              <w:top w:val="nil"/>
              <w:left w:val="nil"/>
              <w:bottom w:val="nil"/>
            </w:tcBorders>
          </w:tcPr>
          <w:p w:rsidR="00B66A31" w:rsidRPr="00552AE0" w:rsidRDefault="00B66A31" w:rsidP="00450C00">
            <w:pPr>
              <w:bidi/>
              <w:jc w:val="both"/>
              <w:rPr>
                <w:rFonts w:ascii="PashtoReshad" w:eastAsiaTheme="minorEastAsia" w:hAnsi="PashtoReshad" w:cs="PashtoReshad"/>
                <w:b w:val="0"/>
                <w:sz w:val="28"/>
                <w:szCs w:val="28"/>
                <w:rtl/>
                <w:lang w:bidi="ps-AF"/>
              </w:rPr>
            </w:pPr>
            <w:r w:rsidRPr="00552AE0">
              <w:rPr>
                <w:rFonts w:ascii="PashtoReshad" w:eastAsiaTheme="minorEastAsia" w:hAnsi="PashtoReshad" w:cs="PashtoReshad"/>
                <w:b w:val="0"/>
                <w:sz w:val="28"/>
                <w:szCs w:val="28"/>
                <w:lang w:bidi="ps-AF"/>
              </w:rPr>
              <w:t>(4,6)</w:t>
            </w:r>
          </w:p>
        </w:tc>
        <w:tc>
          <w:tcPr>
            <w:tcW w:w="1320" w:type="dxa"/>
            <w:tcBorders>
              <w:top w:val="nil"/>
              <w:bottom w:val="nil"/>
            </w:tcBorders>
          </w:tcPr>
          <w:p w:rsidR="00B66A31" w:rsidRPr="00552AE0" w:rsidRDefault="00B66A31" w:rsidP="00450C00">
            <w:pPr>
              <w:bidi/>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4,5)</w:t>
            </w:r>
          </w:p>
        </w:tc>
        <w:tc>
          <w:tcPr>
            <w:tcW w:w="1320" w:type="dxa"/>
            <w:tcBorders>
              <w:top w:val="nil"/>
              <w:bottom w:val="nil"/>
            </w:tcBorders>
          </w:tcPr>
          <w:p w:rsidR="00B66A31" w:rsidRPr="00552AE0" w:rsidRDefault="00B66A31" w:rsidP="00450C00">
            <w:pPr>
              <w:bidi/>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4,4)</w:t>
            </w:r>
          </w:p>
        </w:tc>
        <w:tc>
          <w:tcPr>
            <w:tcW w:w="1320" w:type="dxa"/>
            <w:tcBorders>
              <w:top w:val="nil"/>
              <w:bottom w:val="nil"/>
            </w:tcBorders>
          </w:tcPr>
          <w:p w:rsidR="00B66A31" w:rsidRPr="00552AE0" w:rsidRDefault="00B66A31" w:rsidP="00450C00">
            <w:pPr>
              <w:bidi/>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4,3)</w:t>
            </w:r>
          </w:p>
        </w:tc>
        <w:tc>
          <w:tcPr>
            <w:tcW w:w="1321" w:type="dxa"/>
            <w:tcBorders>
              <w:top w:val="nil"/>
              <w:bottom w:val="nil"/>
            </w:tcBorders>
          </w:tcPr>
          <w:p w:rsidR="00B66A31" w:rsidRPr="00552AE0" w:rsidRDefault="00B66A31" w:rsidP="00450C00">
            <w:pPr>
              <w:bidi/>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4,2)</w:t>
            </w:r>
          </w:p>
        </w:tc>
        <w:tc>
          <w:tcPr>
            <w:tcW w:w="1321" w:type="dxa"/>
            <w:tcBorders>
              <w:top w:val="nil"/>
              <w:bottom w:val="nil"/>
            </w:tcBorders>
          </w:tcPr>
          <w:p w:rsidR="00B66A31" w:rsidRPr="00552AE0" w:rsidRDefault="00B66A31" w:rsidP="00450C00">
            <w:pPr>
              <w:bidi/>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4,1)</w:t>
            </w:r>
          </w:p>
        </w:tc>
        <w:tc>
          <w:tcPr>
            <w:tcW w:w="1321" w:type="dxa"/>
            <w:tcBorders>
              <w:top w:val="nil"/>
              <w:bottom w:val="nil"/>
              <w:right w:val="nil"/>
            </w:tcBorders>
          </w:tcPr>
          <w:p w:rsidR="00B66A31" w:rsidRPr="00552AE0" w:rsidRDefault="00B66A31" w:rsidP="00450C00">
            <w:pPr>
              <w:bidi/>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4</w:t>
            </w:r>
          </w:p>
        </w:tc>
      </w:tr>
      <w:tr w:rsidR="00552AE0" w:rsidRPr="00552AE0" w:rsidTr="00B66A31">
        <w:tc>
          <w:tcPr>
            <w:cnfStyle w:val="001000000000"/>
            <w:tcW w:w="1320" w:type="dxa"/>
            <w:tcBorders>
              <w:top w:val="nil"/>
              <w:left w:val="nil"/>
              <w:bottom w:val="nil"/>
            </w:tcBorders>
          </w:tcPr>
          <w:p w:rsidR="00B66A31" w:rsidRPr="00552AE0" w:rsidRDefault="00B66A31" w:rsidP="00450C00">
            <w:pPr>
              <w:bidi/>
              <w:jc w:val="both"/>
              <w:rPr>
                <w:rFonts w:ascii="PashtoReshad" w:eastAsiaTheme="minorEastAsia" w:hAnsi="PashtoReshad" w:cs="PashtoReshad"/>
                <w:b w:val="0"/>
                <w:sz w:val="28"/>
                <w:szCs w:val="28"/>
                <w:rtl/>
                <w:lang w:bidi="ps-AF"/>
              </w:rPr>
            </w:pPr>
            <w:r w:rsidRPr="00552AE0">
              <w:rPr>
                <w:rFonts w:ascii="PashtoReshad" w:eastAsiaTheme="minorEastAsia" w:hAnsi="PashtoReshad" w:cs="PashtoReshad"/>
                <w:b w:val="0"/>
                <w:sz w:val="28"/>
                <w:szCs w:val="28"/>
                <w:lang w:bidi="ps-AF"/>
              </w:rPr>
              <w:t>(5,6)</w:t>
            </w:r>
          </w:p>
        </w:tc>
        <w:tc>
          <w:tcPr>
            <w:tcW w:w="1320" w:type="dxa"/>
            <w:tcBorders>
              <w:top w:val="nil"/>
              <w:bottom w:val="nil"/>
            </w:tcBorders>
          </w:tcPr>
          <w:p w:rsidR="00B66A31" w:rsidRPr="00552AE0" w:rsidRDefault="00B66A31" w:rsidP="00450C00">
            <w:pPr>
              <w:bidi/>
              <w:jc w:val="both"/>
              <w:cnfStyle w:val="0000000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5,5)</w:t>
            </w:r>
          </w:p>
        </w:tc>
        <w:tc>
          <w:tcPr>
            <w:tcW w:w="1320" w:type="dxa"/>
            <w:tcBorders>
              <w:top w:val="nil"/>
              <w:bottom w:val="nil"/>
            </w:tcBorders>
          </w:tcPr>
          <w:p w:rsidR="00B66A31" w:rsidRPr="00552AE0" w:rsidRDefault="00B66A31" w:rsidP="00450C00">
            <w:pPr>
              <w:bidi/>
              <w:jc w:val="both"/>
              <w:cnfStyle w:val="0000000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5,4)</w:t>
            </w:r>
          </w:p>
        </w:tc>
        <w:tc>
          <w:tcPr>
            <w:tcW w:w="1320" w:type="dxa"/>
            <w:tcBorders>
              <w:top w:val="nil"/>
              <w:bottom w:val="nil"/>
            </w:tcBorders>
          </w:tcPr>
          <w:p w:rsidR="00B66A31" w:rsidRPr="00552AE0" w:rsidRDefault="00B66A31" w:rsidP="00450C00">
            <w:pPr>
              <w:bidi/>
              <w:jc w:val="both"/>
              <w:cnfStyle w:val="0000000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5,3)</w:t>
            </w:r>
          </w:p>
        </w:tc>
        <w:tc>
          <w:tcPr>
            <w:tcW w:w="1321" w:type="dxa"/>
            <w:tcBorders>
              <w:top w:val="nil"/>
              <w:bottom w:val="nil"/>
            </w:tcBorders>
          </w:tcPr>
          <w:p w:rsidR="00B66A31" w:rsidRPr="00552AE0" w:rsidRDefault="00B66A31" w:rsidP="00450C00">
            <w:pPr>
              <w:bidi/>
              <w:jc w:val="both"/>
              <w:cnfStyle w:val="0000000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5,2)</w:t>
            </w:r>
          </w:p>
        </w:tc>
        <w:tc>
          <w:tcPr>
            <w:tcW w:w="1321" w:type="dxa"/>
            <w:tcBorders>
              <w:top w:val="nil"/>
              <w:bottom w:val="nil"/>
            </w:tcBorders>
          </w:tcPr>
          <w:p w:rsidR="00B66A31" w:rsidRPr="00552AE0" w:rsidRDefault="00B66A31" w:rsidP="00450C00">
            <w:pPr>
              <w:bidi/>
              <w:jc w:val="both"/>
              <w:cnfStyle w:val="0000000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5,1)</w:t>
            </w:r>
          </w:p>
        </w:tc>
        <w:tc>
          <w:tcPr>
            <w:tcW w:w="1321" w:type="dxa"/>
            <w:tcBorders>
              <w:top w:val="nil"/>
              <w:bottom w:val="nil"/>
              <w:right w:val="nil"/>
            </w:tcBorders>
          </w:tcPr>
          <w:p w:rsidR="00B66A31" w:rsidRPr="00552AE0" w:rsidRDefault="00B66A31" w:rsidP="00450C00">
            <w:pPr>
              <w:bidi/>
              <w:jc w:val="both"/>
              <w:cnfStyle w:val="0000000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5</w:t>
            </w:r>
          </w:p>
        </w:tc>
      </w:tr>
      <w:tr w:rsidR="00552AE0" w:rsidRPr="00552AE0" w:rsidTr="00B66A31">
        <w:trPr>
          <w:cnfStyle w:val="000000100000"/>
        </w:trPr>
        <w:tc>
          <w:tcPr>
            <w:cnfStyle w:val="001000000000"/>
            <w:tcW w:w="1320" w:type="dxa"/>
            <w:tcBorders>
              <w:top w:val="nil"/>
              <w:left w:val="nil"/>
              <w:bottom w:val="single" w:sz="4" w:space="0" w:color="00B050"/>
            </w:tcBorders>
          </w:tcPr>
          <w:p w:rsidR="00B66A31" w:rsidRPr="00552AE0" w:rsidRDefault="00B66A31" w:rsidP="00450C00">
            <w:pPr>
              <w:bidi/>
              <w:jc w:val="both"/>
              <w:rPr>
                <w:rFonts w:ascii="PashtoReshad" w:eastAsiaTheme="minorEastAsia" w:hAnsi="PashtoReshad" w:cs="PashtoReshad"/>
                <w:b w:val="0"/>
                <w:sz w:val="28"/>
                <w:szCs w:val="28"/>
                <w:rtl/>
                <w:lang w:bidi="ps-AF"/>
              </w:rPr>
            </w:pPr>
            <w:r w:rsidRPr="00552AE0">
              <w:rPr>
                <w:rFonts w:ascii="PashtoReshad" w:eastAsiaTheme="minorEastAsia" w:hAnsi="PashtoReshad" w:cs="PashtoReshad"/>
                <w:b w:val="0"/>
                <w:sz w:val="28"/>
                <w:szCs w:val="28"/>
                <w:lang w:bidi="ps-AF"/>
              </w:rPr>
              <w:t>(6,6)</w:t>
            </w:r>
          </w:p>
        </w:tc>
        <w:tc>
          <w:tcPr>
            <w:tcW w:w="1320" w:type="dxa"/>
            <w:tcBorders>
              <w:top w:val="nil"/>
              <w:bottom w:val="single" w:sz="4" w:space="0" w:color="00B050"/>
            </w:tcBorders>
          </w:tcPr>
          <w:p w:rsidR="00B66A31" w:rsidRPr="00552AE0" w:rsidRDefault="00B66A31" w:rsidP="00450C00">
            <w:pPr>
              <w:bidi/>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6,5)</w:t>
            </w:r>
          </w:p>
        </w:tc>
        <w:tc>
          <w:tcPr>
            <w:tcW w:w="1320" w:type="dxa"/>
            <w:tcBorders>
              <w:top w:val="nil"/>
              <w:bottom w:val="single" w:sz="4" w:space="0" w:color="00B050"/>
            </w:tcBorders>
          </w:tcPr>
          <w:p w:rsidR="00B66A31" w:rsidRPr="00552AE0" w:rsidRDefault="00B66A31" w:rsidP="00450C00">
            <w:pPr>
              <w:bidi/>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6,4)</w:t>
            </w:r>
          </w:p>
        </w:tc>
        <w:tc>
          <w:tcPr>
            <w:tcW w:w="1320" w:type="dxa"/>
            <w:tcBorders>
              <w:top w:val="nil"/>
              <w:bottom w:val="single" w:sz="4" w:space="0" w:color="00B050"/>
            </w:tcBorders>
          </w:tcPr>
          <w:p w:rsidR="00B66A31" w:rsidRPr="00552AE0" w:rsidRDefault="00B66A31" w:rsidP="00450C00">
            <w:pPr>
              <w:bidi/>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6,3)</w:t>
            </w:r>
          </w:p>
        </w:tc>
        <w:tc>
          <w:tcPr>
            <w:tcW w:w="1321" w:type="dxa"/>
            <w:tcBorders>
              <w:top w:val="nil"/>
              <w:bottom w:val="single" w:sz="4" w:space="0" w:color="00B050"/>
            </w:tcBorders>
          </w:tcPr>
          <w:p w:rsidR="00B66A31" w:rsidRPr="00552AE0" w:rsidRDefault="00B66A31" w:rsidP="00450C00">
            <w:pPr>
              <w:bidi/>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6,2)</w:t>
            </w:r>
          </w:p>
        </w:tc>
        <w:tc>
          <w:tcPr>
            <w:tcW w:w="1321" w:type="dxa"/>
            <w:tcBorders>
              <w:top w:val="nil"/>
              <w:bottom w:val="single" w:sz="4" w:space="0" w:color="00B050"/>
            </w:tcBorders>
          </w:tcPr>
          <w:p w:rsidR="00B66A31" w:rsidRPr="00552AE0" w:rsidRDefault="00B66A31" w:rsidP="00450C00">
            <w:pPr>
              <w:bidi/>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6,1)</w:t>
            </w:r>
          </w:p>
        </w:tc>
        <w:tc>
          <w:tcPr>
            <w:tcW w:w="1321" w:type="dxa"/>
            <w:tcBorders>
              <w:top w:val="nil"/>
              <w:bottom w:val="single" w:sz="4" w:space="0" w:color="00B050"/>
              <w:right w:val="nil"/>
            </w:tcBorders>
          </w:tcPr>
          <w:p w:rsidR="00B66A31" w:rsidRPr="00552AE0" w:rsidRDefault="00B66A31" w:rsidP="00450C00">
            <w:pPr>
              <w:bidi/>
              <w:jc w:val="both"/>
              <w:cnfStyle w:val="000000100000"/>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lang w:bidi="ps-AF"/>
              </w:rPr>
              <w:t>6</w:t>
            </w:r>
          </w:p>
        </w:tc>
      </w:tr>
    </w:tbl>
    <w:p w:rsidR="000E2851" w:rsidRPr="00552AE0" w:rsidRDefault="00B66A31" w:rsidP="00450C00">
      <w:pPr>
        <w:bidi/>
        <w:jc w:val="both"/>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rtl/>
          <w:lang w:bidi="ps-AF"/>
        </w:rPr>
        <w:t>حادثه یا پېښه (</w:t>
      </w:r>
      <w:r w:rsidRPr="00552AE0">
        <w:rPr>
          <w:rFonts w:ascii="PashtoReshad" w:eastAsiaTheme="minorEastAsia" w:hAnsi="PashtoReshad" w:cs="PashtoReshad"/>
          <w:b/>
          <w:sz w:val="28"/>
          <w:szCs w:val="28"/>
          <w:lang w:bidi="ps-AF"/>
        </w:rPr>
        <w:t>Event</w:t>
      </w:r>
      <w:r w:rsidRPr="00552AE0">
        <w:rPr>
          <w:rFonts w:ascii="PashtoReshad" w:eastAsiaTheme="minorEastAsia" w:hAnsi="PashtoReshad" w:cs="PashtoReshad"/>
          <w:b/>
          <w:sz w:val="28"/>
          <w:szCs w:val="28"/>
          <w:rtl/>
          <w:lang w:bidi="ps-AF"/>
        </w:rPr>
        <w:t>): په یو احتمالاتي تجربه کې د نتایجو (</w:t>
      </w:r>
      <w:r w:rsidRPr="00552AE0">
        <w:rPr>
          <w:rFonts w:ascii="PashtoReshad" w:eastAsiaTheme="minorEastAsia" w:hAnsi="PashtoReshad" w:cs="PashtoReshad"/>
          <w:b/>
          <w:sz w:val="28"/>
          <w:szCs w:val="28"/>
          <w:lang w:bidi="ps-AF"/>
        </w:rPr>
        <w:t>Outcome</w:t>
      </w:r>
      <w:r w:rsidRPr="00552AE0">
        <w:rPr>
          <w:rFonts w:ascii="PashtoReshad" w:eastAsiaTheme="minorEastAsia" w:hAnsi="PashtoReshad" w:cs="PashtoReshad"/>
          <w:b/>
          <w:sz w:val="28"/>
          <w:szCs w:val="28"/>
          <w:rtl/>
          <w:lang w:bidi="ps-AF"/>
        </w:rPr>
        <w:t>) سیټ ته حادثه (</w:t>
      </w:r>
      <w:r w:rsidRPr="00552AE0">
        <w:rPr>
          <w:rFonts w:ascii="PashtoReshad" w:eastAsiaTheme="minorEastAsia" w:hAnsi="PashtoReshad" w:cs="PashtoReshad"/>
          <w:b/>
          <w:sz w:val="28"/>
          <w:szCs w:val="28"/>
          <w:lang w:bidi="ps-AF"/>
        </w:rPr>
        <w:t>Event</w:t>
      </w:r>
      <w:r w:rsidRPr="00552AE0">
        <w:rPr>
          <w:rFonts w:ascii="PashtoReshad" w:eastAsiaTheme="minorEastAsia" w:hAnsi="PashtoReshad" w:cs="PashtoReshad"/>
          <w:b/>
          <w:sz w:val="28"/>
          <w:szCs w:val="28"/>
          <w:rtl/>
          <w:lang w:bidi="ps-AF"/>
        </w:rPr>
        <w:t>) وایې.</w:t>
      </w:r>
    </w:p>
    <w:p w:rsidR="00B66A31" w:rsidRPr="00552AE0" w:rsidRDefault="003B71D0" w:rsidP="00535DFD">
      <w:pPr>
        <w:bidi/>
        <w:jc w:val="right"/>
        <w:rPr>
          <w:rFonts w:ascii="PashtoReshad" w:eastAsiaTheme="minorEastAsia" w:hAnsi="PashtoReshad" w:cs="PashtoReshad"/>
          <w:b/>
          <w:sz w:val="28"/>
          <w:szCs w:val="28"/>
          <w:lang w:bidi="ps-AF"/>
        </w:rPr>
      </w:pPr>
      <w:r w:rsidRPr="00552AE0">
        <w:rPr>
          <w:rFonts w:ascii="PashtoReshad" w:eastAsiaTheme="minorEastAsia" w:hAnsi="PashtoReshad" w:cs="PashtoReshad"/>
          <w:b/>
          <w:sz w:val="28"/>
          <w:szCs w:val="28"/>
          <w:lang w:bidi="ps-AF"/>
        </w:rPr>
        <w:t>An event consists of a set of outcomes of a probability experiment.</w:t>
      </w:r>
    </w:p>
    <w:p w:rsidR="003B71D0" w:rsidRPr="00552AE0" w:rsidRDefault="003B71D0" w:rsidP="00450C00">
      <w:pPr>
        <w:bidi/>
        <w:jc w:val="both"/>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rtl/>
          <w:lang w:bidi="ps-AF"/>
        </w:rPr>
        <w:t xml:space="preserve">یوه حادثه کېدای شي یوه نتجه او د یوې څخه زیات نتایج ولري مثلاً کله چې یو ډایس و کولوو  او </w:t>
      </w:r>
      <w:r w:rsidRPr="00552AE0">
        <w:rPr>
          <w:rFonts w:ascii="PashtoReshad" w:eastAsiaTheme="minorEastAsia" w:hAnsi="PashtoReshad" w:cs="PashtoReshad"/>
          <w:b/>
          <w:sz w:val="28"/>
          <w:szCs w:val="28"/>
          <w:lang w:bidi="ps-AF"/>
        </w:rPr>
        <w:t>6</w:t>
      </w:r>
      <w:r w:rsidRPr="00552AE0">
        <w:rPr>
          <w:rFonts w:ascii="PashtoReshad" w:eastAsiaTheme="minorEastAsia" w:hAnsi="PashtoReshad" w:cs="PashtoReshad"/>
          <w:b/>
          <w:sz w:val="28"/>
          <w:szCs w:val="28"/>
          <w:rtl/>
          <w:lang w:bidi="ps-AF"/>
        </w:rPr>
        <w:t xml:space="preserve"> مخ څرګند شي دې ته یوه نتجه </w:t>
      </w:r>
      <w:r w:rsidRPr="00552AE0">
        <w:rPr>
          <w:rFonts w:ascii="PashtoReshad" w:eastAsiaTheme="minorEastAsia" w:hAnsi="PashtoReshad" w:cs="PashtoReshad"/>
          <w:b/>
          <w:sz w:val="28"/>
          <w:szCs w:val="28"/>
          <w:lang w:bidi="ps-AF"/>
        </w:rPr>
        <w:t>(Outcome)</w:t>
      </w:r>
      <w:r w:rsidRPr="00552AE0">
        <w:rPr>
          <w:rFonts w:ascii="PashtoReshad" w:eastAsiaTheme="minorEastAsia" w:hAnsi="PashtoReshad" w:cs="PashtoReshad"/>
          <w:b/>
          <w:sz w:val="28"/>
          <w:szCs w:val="28"/>
          <w:rtl/>
          <w:lang w:bidi="ps-AF"/>
        </w:rPr>
        <w:t xml:space="preserve"> وایې، او یوه حادثه د یو </w:t>
      </w:r>
      <w:r w:rsidRPr="00552AE0">
        <w:rPr>
          <w:rFonts w:ascii="PashtoReshad" w:eastAsiaTheme="minorEastAsia" w:hAnsi="PashtoReshad" w:cs="PashtoReshad"/>
          <w:b/>
          <w:sz w:val="28"/>
          <w:szCs w:val="28"/>
          <w:lang w:bidi="ps-AF"/>
        </w:rPr>
        <w:t>Outcome</w:t>
      </w:r>
      <w:r w:rsidRPr="00552AE0">
        <w:rPr>
          <w:rFonts w:ascii="PashtoReshad" w:eastAsiaTheme="minorEastAsia" w:hAnsi="PashtoReshad" w:cs="PashtoReshad"/>
          <w:b/>
          <w:sz w:val="28"/>
          <w:szCs w:val="28"/>
          <w:rtl/>
          <w:lang w:bidi="ps-AF"/>
        </w:rPr>
        <w:t xml:space="preserve"> سره د ساده حادثې </w:t>
      </w:r>
      <w:r w:rsidRPr="00552AE0">
        <w:rPr>
          <w:rFonts w:ascii="PashtoReshad" w:eastAsiaTheme="minorEastAsia" w:hAnsi="PashtoReshad" w:cs="PashtoReshad"/>
          <w:b/>
          <w:sz w:val="28"/>
          <w:szCs w:val="28"/>
          <w:lang w:bidi="ps-AF"/>
        </w:rPr>
        <w:t>(Simple Event)</w:t>
      </w:r>
      <w:r w:rsidRPr="00552AE0">
        <w:rPr>
          <w:rFonts w:ascii="PashtoReshad" w:eastAsiaTheme="minorEastAsia" w:hAnsi="PashtoReshad" w:cs="PashtoReshad"/>
          <w:b/>
          <w:sz w:val="28"/>
          <w:szCs w:val="28"/>
          <w:rtl/>
          <w:lang w:bidi="ps-AF"/>
        </w:rPr>
        <w:t xml:space="preserve"> په نوم یادېږي.</w:t>
      </w:r>
    </w:p>
    <w:p w:rsidR="003B71D0" w:rsidRPr="00552AE0" w:rsidRDefault="003B71D0" w:rsidP="00450C00">
      <w:pPr>
        <w:bidi/>
        <w:jc w:val="both"/>
        <w:rPr>
          <w:rFonts w:ascii="PashtoReshad" w:eastAsiaTheme="minorEastAsia" w:hAnsi="PashtoReshad" w:cs="PashtoReshad"/>
          <w:b/>
          <w:sz w:val="28"/>
          <w:szCs w:val="28"/>
          <w:rtl/>
          <w:lang w:bidi="ps-AF"/>
        </w:rPr>
      </w:pPr>
      <w:r w:rsidRPr="00552AE0">
        <w:rPr>
          <w:rFonts w:ascii="PashtoReshad" w:eastAsiaTheme="minorEastAsia" w:hAnsi="PashtoReshad" w:cs="PashtoReshad"/>
          <w:bCs/>
          <w:sz w:val="28"/>
          <w:szCs w:val="28"/>
          <w:rtl/>
          <w:lang w:bidi="ps-AF"/>
        </w:rPr>
        <w:t xml:space="preserve">مرکبه حادثه </w:t>
      </w:r>
      <w:r w:rsidRPr="00552AE0">
        <w:rPr>
          <w:rFonts w:ascii="PashtoReshad" w:eastAsiaTheme="minorEastAsia" w:hAnsi="PashtoReshad" w:cs="PashtoReshad"/>
          <w:bCs/>
          <w:sz w:val="28"/>
          <w:szCs w:val="28"/>
          <w:lang w:bidi="ps-AF"/>
        </w:rPr>
        <w:t>(Compound Event)</w:t>
      </w:r>
      <w:r w:rsidRPr="00552AE0">
        <w:rPr>
          <w:rFonts w:ascii="PashtoReshad" w:eastAsiaTheme="minorEastAsia" w:hAnsi="PashtoReshad" w:cs="PashtoReshad"/>
          <w:bCs/>
          <w:sz w:val="28"/>
          <w:szCs w:val="28"/>
          <w:rtl/>
          <w:lang w:bidi="ps-AF"/>
        </w:rPr>
        <w:t>:</w:t>
      </w:r>
      <w:r w:rsidRPr="00552AE0">
        <w:rPr>
          <w:rFonts w:ascii="PashtoReshad" w:eastAsiaTheme="minorEastAsia" w:hAnsi="PashtoReshad" w:cs="PashtoReshad"/>
          <w:b/>
          <w:sz w:val="28"/>
          <w:szCs w:val="28"/>
          <w:rtl/>
          <w:lang w:bidi="ps-AF"/>
        </w:rPr>
        <w:t xml:space="preserve"> کله چې یوه حادثه دوه یا له دوه څخه زیات </w:t>
      </w:r>
      <w:r w:rsidRPr="00552AE0">
        <w:rPr>
          <w:rFonts w:ascii="PashtoReshad" w:eastAsiaTheme="minorEastAsia" w:hAnsi="PashtoReshad" w:cs="PashtoReshad"/>
          <w:b/>
          <w:sz w:val="28"/>
          <w:szCs w:val="28"/>
          <w:lang w:bidi="ps-AF"/>
        </w:rPr>
        <w:t>Outcomes</w:t>
      </w:r>
      <w:r w:rsidRPr="00552AE0">
        <w:rPr>
          <w:rFonts w:ascii="PashtoReshad" w:eastAsiaTheme="minorEastAsia" w:hAnsi="PashtoReshad" w:cs="PashtoReshad"/>
          <w:b/>
          <w:sz w:val="28"/>
          <w:szCs w:val="28"/>
          <w:rtl/>
          <w:lang w:bidi="ps-AF"/>
        </w:rPr>
        <w:t xml:space="preserve"> یا ساده حادثې ولري د مرکبې حادثې په نوم یادېږي. مثلاً کله چې ډایس وکولوو او مطلوب طاق نمبرونه وي نو دېته مرکبه حادثه ویل کېږي.</w:t>
      </w:r>
    </w:p>
    <w:p w:rsidR="00C24709" w:rsidRPr="00552AE0" w:rsidRDefault="00C24709" w:rsidP="00450C00">
      <w:pPr>
        <w:bidi/>
        <w:jc w:val="both"/>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rtl/>
          <w:lang w:bidi="ps-AF"/>
        </w:rPr>
        <w:t xml:space="preserve">په دې ډول که حادثه په </w:t>
      </w:r>
      <w:r w:rsidRPr="00552AE0">
        <w:rPr>
          <w:rFonts w:ascii="PashtoReshad" w:eastAsiaTheme="minorEastAsia" w:hAnsi="PashtoReshad" w:cs="PashtoReshad"/>
          <w:b/>
          <w:sz w:val="28"/>
          <w:szCs w:val="28"/>
          <w:lang w:bidi="ps-AF"/>
        </w:rPr>
        <w:t>A</w:t>
      </w:r>
      <w:r w:rsidRPr="00552AE0">
        <w:rPr>
          <w:rFonts w:ascii="PashtoReshad" w:eastAsiaTheme="minorEastAsia" w:hAnsi="PashtoReshad" w:cs="PashtoReshad"/>
          <w:b/>
          <w:sz w:val="28"/>
          <w:szCs w:val="28"/>
          <w:rtl/>
          <w:lang w:bidi="ps-AF"/>
        </w:rPr>
        <w:t xml:space="preserve"> وښایوو نو د </w:t>
      </w:r>
      <w:r w:rsidRPr="00552AE0">
        <w:rPr>
          <w:rFonts w:ascii="PashtoReshad" w:eastAsiaTheme="minorEastAsia" w:hAnsi="PashtoReshad" w:cs="PashtoReshad"/>
          <w:b/>
          <w:sz w:val="28"/>
          <w:szCs w:val="28"/>
          <w:lang w:bidi="ps-AF"/>
        </w:rPr>
        <w:t>A</w:t>
      </w:r>
      <w:r w:rsidRPr="00552AE0">
        <w:rPr>
          <w:rFonts w:ascii="PashtoReshad" w:eastAsiaTheme="minorEastAsia" w:hAnsi="PashtoReshad" w:cs="PashtoReshad"/>
          <w:b/>
          <w:sz w:val="28"/>
          <w:szCs w:val="28"/>
          <w:rtl/>
          <w:lang w:bidi="ps-AF"/>
        </w:rPr>
        <w:t xml:space="preserve"> حادثې د واقع کېدو احتمال </w:t>
      </w:r>
      <m:oMath>
        <m:r>
          <m:rPr>
            <m:sty m:val="bi"/>
          </m:rPr>
          <w:rPr>
            <w:rFonts w:ascii="Cambria Math" w:eastAsiaTheme="minorEastAsia" w:hAnsi="Cambria Math" w:cs="PashtoReshad"/>
            <w:sz w:val="28"/>
            <w:szCs w:val="28"/>
            <w:lang w:bidi="ps-AF"/>
          </w:rPr>
          <m:t>P</m:t>
        </m:r>
        <m:d>
          <m:dPr>
            <m:ctrlPr>
              <w:rPr>
                <w:rFonts w:ascii="Cambria Math" w:eastAsiaTheme="minorEastAsia" w:hAnsi="PashtoReshad" w:cs="PashtoReshad"/>
                <w:b/>
                <w:i/>
                <w:sz w:val="28"/>
                <w:szCs w:val="28"/>
                <w:lang w:bidi="ps-AF"/>
              </w:rPr>
            </m:ctrlPr>
          </m:dPr>
          <m:e>
            <m:r>
              <m:rPr>
                <m:sty m:val="bi"/>
              </m:rPr>
              <w:rPr>
                <w:rFonts w:ascii="Cambria Math" w:eastAsiaTheme="minorEastAsia" w:hAnsi="Cambria Math" w:cs="PashtoReshad"/>
                <w:sz w:val="28"/>
                <w:szCs w:val="28"/>
                <w:lang w:bidi="ps-AF"/>
              </w:rPr>
              <m:t>A</m:t>
            </m:r>
          </m:e>
        </m:d>
        <m:r>
          <m:rPr>
            <m:sty m:val="bi"/>
          </m:rPr>
          <w:rPr>
            <w:rFonts w:ascii="Cambria Math" w:eastAsiaTheme="minorEastAsia" w:hAnsi="PashtoReshad" w:cs="PashtoReshad"/>
            <w:sz w:val="28"/>
            <w:szCs w:val="28"/>
            <w:lang w:bidi="ps-AF"/>
          </w:rPr>
          <m:t>=</m:t>
        </m:r>
        <m:f>
          <m:fPr>
            <m:ctrlPr>
              <w:rPr>
                <w:rFonts w:ascii="Cambria Math" w:eastAsiaTheme="minorEastAsia" w:hAnsi="PashtoReshad" w:cs="PashtoReshad"/>
                <w:b/>
                <w:i/>
                <w:sz w:val="28"/>
                <w:szCs w:val="28"/>
                <w:lang w:bidi="ps-AF"/>
              </w:rPr>
            </m:ctrlPr>
          </m:fPr>
          <m:num>
            <m:r>
              <m:rPr>
                <m:sty m:val="bi"/>
              </m:rPr>
              <w:rPr>
                <w:rFonts w:ascii="Cambria Math" w:eastAsiaTheme="minorEastAsia" w:hAnsi="Cambria Math" w:cs="PashtoReshad"/>
                <w:sz w:val="28"/>
                <w:szCs w:val="28"/>
                <w:lang w:bidi="ps-AF"/>
              </w:rPr>
              <m:t>m</m:t>
            </m:r>
          </m:num>
          <m:den>
            <m:r>
              <m:rPr>
                <m:sty m:val="bi"/>
              </m:rPr>
              <w:rPr>
                <w:rFonts w:ascii="Cambria Math" w:eastAsiaTheme="minorEastAsia" w:hAnsi="Cambria Math" w:cs="PashtoReshad"/>
                <w:sz w:val="28"/>
                <w:szCs w:val="28"/>
                <w:lang w:bidi="ps-AF"/>
              </w:rPr>
              <m:t>n</m:t>
            </m:r>
          </m:den>
        </m:f>
      </m:oMath>
      <w:r w:rsidRPr="00552AE0">
        <w:rPr>
          <w:rFonts w:ascii="PashtoReshad" w:eastAsiaTheme="minorEastAsia" w:hAnsi="PashtoReshad" w:cs="PashtoReshad"/>
          <w:b/>
          <w:sz w:val="28"/>
          <w:szCs w:val="28"/>
          <w:rtl/>
          <w:lang w:bidi="ps-AF"/>
        </w:rPr>
        <w:t xml:space="preserve"> دی، داسي چې د </w:t>
      </w:r>
      <w:r w:rsidRPr="00552AE0">
        <w:rPr>
          <w:rFonts w:ascii="PashtoReshad" w:eastAsiaTheme="minorEastAsia" w:hAnsi="PashtoReshad" w:cs="PashtoReshad"/>
          <w:b/>
          <w:sz w:val="28"/>
          <w:szCs w:val="28"/>
          <w:lang w:bidi="ps-AF"/>
        </w:rPr>
        <w:t>A</w:t>
      </w:r>
      <w:r w:rsidRPr="00552AE0">
        <w:rPr>
          <w:rFonts w:ascii="PashtoReshad" w:eastAsiaTheme="minorEastAsia" w:hAnsi="PashtoReshad" w:cs="PashtoReshad"/>
          <w:b/>
          <w:sz w:val="28"/>
          <w:szCs w:val="28"/>
          <w:rtl/>
          <w:lang w:bidi="ps-AF"/>
        </w:rPr>
        <w:t xml:space="preserve"> حادثې د نه واقع کېدو احتمال:</w:t>
      </w:r>
    </w:p>
    <w:p w:rsidR="00C24709" w:rsidRPr="00552AE0" w:rsidRDefault="00C24709" w:rsidP="00936C92">
      <w:pPr>
        <w:bidi/>
        <w:jc w:val="right"/>
        <w:rPr>
          <w:rFonts w:ascii="PashtoReshad" w:eastAsiaTheme="minorEastAsia" w:hAnsi="PashtoReshad" w:cs="PashtoReshad"/>
          <w:b/>
          <w:sz w:val="28"/>
          <w:szCs w:val="28"/>
          <w:rtl/>
          <w:lang w:bidi="ps-AF"/>
        </w:rPr>
      </w:pPr>
      <m:oMath>
        <m:r>
          <m:rPr>
            <m:sty m:val="bi"/>
          </m:rPr>
          <w:rPr>
            <w:rFonts w:ascii="Cambria Math" w:eastAsiaTheme="minorEastAsia" w:hAnsi="Cambria Math" w:cs="PashtoReshad"/>
            <w:sz w:val="28"/>
            <w:szCs w:val="28"/>
            <w:lang w:bidi="ps-AF"/>
          </w:rPr>
          <m:t>P</m:t>
        </m:r>
        <m:d>
          <m:dPr>
            <m:ctrlPr>
              <w:rPr>
                <w:rFonts w:ascii="Cambria Math" w:eastAsiaTheme="minorEastAsia" w:hAnsi="PashtoReshad" w:cs="PashtoReshad"/>
                <w:b/>
                <w:i/>
                <w:sz w:val="28"/>
                <w:szCs w:val="28"/>
                <w:lang w:bidi="ps-AF"/>
              </w:rPr>
            </m:ctrlPr>
          </m:dPr>
          <m:e>
            <m:r>
              <m:rPr>
                <m:sty m:val="bi"/>
              </m:rPr>
              <w:rPr>
                <w:rFonts w:ascii="Cambria Math" w:eastAsiaTheme="minorEastAsia" w:hAnsi="Cambria Math" w:cs="PashtoReshad"/>
                <w:sz w:val="28"/>
                <w:szCs w:val="28"/>
                <w:lang w:bidi="ps-AF"/>
              </w:rPr>
              <m:t>A</m:t>
            </m:r>
          </m:e>
        </m:d>
        <m:r>
          <m:rPr>
            <m:sty m:val="bi"/>
          </m:rPr>
          <w:rPr>
            <w:rFonts w:ascii="Cambria Math" w:eastAsiaTheme="minorEastAsia" w:hAnsi="PashtoReshad" w:cs="PashtoReshad"/>
            <w:sz w:val="28"/>
            <w:szCs w:val="28"/>
            <w:lang w:bidi="ps-AF"/>
          </w:rPr>
          <m:t>=</m:t>
        </m:r>
        <m:r>
          <m:rPr>
            <m:sty m:val="bi"/>
          </m:rPr>
          <w:rPr>
            <w:rFonts w:ascii="Cambria Math" w:eastAsiaTheme="minorEastAsia" w:hAnsi="Cambria Math" w:cs="PashtoReshad"/>
            <w:sz w:val="28"/>
            <w:szCs w:val="28"/>
            <w:lang w:bidi="ps-AF"/>
          </w:rPr>
          <m:t>1</m:t>
        </m:r>
        <m:r>
          <m:rPr>
            <m:sty m:val="bi"/>
          </m:rPr>
          <w:rPr>
            <w:rFonts w:ascii="PashtoReshad" w:eastAsiaTheme="minorEastAsia" w:hAnsi="Bahij Mitra" w:cs="PashtoReshad"/>
            <w:sz w:val="28"/>
            <w:szCs w:val="28"/>
            <w:lang w:bidi="ps-AF"/>
          </w:rPr>
          <m:t>-</m:t>
        </m:r>
        <m:f>
          <m:fPr>
            <m:ctrlPr>
              <w:rPr>
                <w:rFonts w:ascii="Cambria Math" w:eastAsiaTheme="minorEastAsia" w:hAnsi="PashtoReshad" w:cs="PashtoReshad"/>
                <w:b/>
                <w:i/>
                <w:sz w:val="28"/>
                <w:szCs w:val="28"/>
                <w:lang w:bidi="ps-AF"/>
              </w:rPr>
            </m:ctrlPr>
          </m:fPr>
          <m:num>
            <m:r>
              <m:rPr>
                <m:sty m:val="bi"/>
              </m:rPr>
              <w:rPr>
                <w:rFonts w:ascii="Cambria Math" w:eastAsiaTheme="minorEastAsia" w:hAnsi="Cambria Math" w:cs="PashtoReshad"/>
                <w:sz w:val="28"/>
                <w:szCs w:val="28"/>
                <w:lang w:bidi="ps-AF"/>
              </w:rPr>
              <m:t>m</m:t>
            </m:r>
          </m:num>
          <m:den>
            <m:r>
              <m:rPr>
                <m:sty m:val="bi"/>
              </m:rPr>
              <w:rPr>
                <w:rFonts w:ascii="Cambria Math" w:eastAsiaTheme="minorEastAsia" w:hAnsi="Cambria Math" w:cs="PashtoReshad"/>
                <w:sz w:val="28"/>
                <w:szCs w:val="28"/>
                <w:lang w:bidi="ps-AF"/>
              </w:rPr>
              <m:t>n</m:t>
            </m:r>
          </m:den>
        </m:f>
        <m:r>
          <m:rPr>
            <m:sty m:val="bi"/>
          </m:rPr>
          <w:rPr>
            <w:rFonts w:ascii="Cambria Math" w:eastAsiaTheme="minorEastAsia" w:hAnsi="PashtoReshad" w:cs="PashtoReshad"/>
            <w:sz w:val="28"/>
            <w:szCs w:val="28"/>
            <w:lang w:bidi="ps-AF"/>
          </w:rPr>
          <m:t>=</m:t>
        </m:r>
        <m:f>
          <m:fPr>
            <m:ctrlPr>
              <w:rPr>
                <w:rFonts w:ascii="Cambria Math" w:eastAsiaTheme="minorEastAsia" w:hAnsi="PashtoReshad" w:cs="PashtoReshad"/>
                <w:b/>
                <w:i/>
                <w:sz w:val="28"/>
                <w:szCs w:val="28"/>
                <w:lang w:bidi="ps-AF"/>
              </w:rPr>
            </m:ctrlPr>
          </m:fPr>
          <m:num>
            <m:r>
              <m:rPr>
                <m:sty m:val="bi"/>
              </m:rPr>
              <w:rPr>
                <w:rFonts w:ascii="Cambria Math" w:eastAsiaTheme="minorEastAsia" w:hAnsi="Cambria Math" w:cs="PashtoReshad"/>
                <w:sz w:val="28"/>
                <w:szCs w:val="28"/>
                <w:lang w:bidi="ps-AF"/>
              </w:rPr>
              <m:t>n</m:t>
            </m:r>
            <m:r>
              <m:rPr>
                <m:sty m:val="bi"/>
              </m:rPr>
              <w:rPr>
                <w:rFonts w:ascii="PashtoReshad" w:eastAsiaTheme="minorEastAsia" w:hAnsi="Bahij Mitra" w:cs="PashtoReshad"/>
                <w:sz w:val="28"/>
                <w:szCs w:val="28"/>
                <w:lang w:bidi="ps-AF"/>
              </w:rPr>
              <m:t>-</m:t>
            </m:r>
            <m:r>
              <m:rPr>
                <m:sty m:val="bi"/>
              </m:rPr>
              <w:rPr>
                <w:rFonts w:ascii="Cambria Math" w:eastAsiaTheme="minorEastAsia" w:hAnsi="Cambria Math" w:cs="PashtoReshad"/>
                <w:sz w:val="28"/>
                <w:szCs w:val="28"/>
                <w:lang w:bidi="ps-AF"/>
              </w:rPr>
              <m:t>m</m:t>
            </m:r>
          </m:num>
          <m:den>
            <m:r>
              <m:rPr>
                <m:sty m:val="bi"/>
              </m:rPr>
              <w:rPr>
                <w:rFonts w:ascii="Cambria Math" w:eastAsiaTheme="minorEastAsia" w:hAnsi="Cambria Math" w:cs="PashtoReshad"/>
                <w:sz w:val="28"/>
                <w:szCs w:val="28"/>
                <w:lang w:bidi="ps-AF"/>
              </w:rPr>
              <m:t>n</m:t>
            </m:r>
          </m:den>
        </m:f>
      </m:oMath>
      <w:r w:rsidR="00936C92" w:rsidRPr="00552AE0">
        <w:rPr>
          <w:rFonts w:ascii="PashtoReshad" w:eastAsiaTheme="minorEastAsia" w:hAnsi="PashtoReshad" w:cs="PashtoReshad"/>
          <w:b/>
          <w:sz w:val="28"/>
          <w:szCs w:val="28"/>
          <w:rtl/>
          <w:lang w:bidi="ps-AF"/>
        </w:rPr>
        <w:t xml:space="preserve"> </w:t>
      </w:r>
    </w:p>
    <w:p w:rsidR="00D05F73" w:rsidRPr="00552AE0" w:rsidRDefault="00D05F73" w:rsidP="003F72AD">
      <w:pPr>
        <w:pStyle w:val="Heading1"/>
        <w:bidi/>
        <w:rPr>
          <w:rFonts w:ascii="PashtoReshad" w:eastAsiaTheme="minorEastAsia" w:hAnsi="PashtoReshad" w:cs="PashtoReshad"/>
          <w:color w:val="auto"/>
          <w:rtl/>
          <w:lang w:bidi="ps-AF"/>
        </w:rPr>
      </w:pPr>
      <w:bookmarkStart w:id="12" w:name="_Toc459662981"/>
      <w:r w:rsidRPr="00552AE0">
        <w:rPr>
          <w:rFonts w:ascii="PashtoReshad" w:eastAsiaTheme="minorEastAsia" w:hAnsi="PashtoReshad" w:cs="PashtoReshad"/>
          <w:color w:val="auto"/>
          <w:rtl/>
          <w:lang w:bidi="ps-AF"/>
        </w:rPr>
        <w:t>مخففات یا سمبولونه</w:t>
      </w:r>
      <w:bookmarkEnd w:id="12"/>
    </w:p>
    <w:p w:rsidR="00D05F73" w:rsidRPr="00552AE0" w:rsidRDefault="00D05F73" w:rsidP="00450C00">
      <w:pPr>
        <w:bidi/>
        <w:jc w:val="both"/>
        <w:rPr>
          <w:rFonts w:ascii="PashtoReshad" w:eastAsiaTheme="minorEastAsia" w:hAnsi="PashtoReshad" w:cs="PashtoReshad"/>
          <w:b/>
          <w:sz w:val="28"/>
          <w:szCs w:val="28"/>
          <w:rtl/>
          <w:lang w:bidi="ps-AF"/>
        </w:rPr>
      </w:pPr>
      <w:r w:rsidRPr="00552AE0">
        <w:rPr>
          <w:rFonts w:ascii="PashtoReshad" w:eastAsiaTheme="minorEastAsia" w:hAnsi="PashtoReshad" w:cs="PashtoReshad"/>
          <w:b/>
          <w:bCs/>
          <w:sz w:val="28"/>
          <w:szCs w:val="28"/>
          <w:rtl/>
          <w:lang w:bidi="ps-AF"/>
        </w:rPr>
        <w:t xml:space="preserve"> </w:t>
      </w:r>
      <m:oMath>
        <m:r>
          <m:rPr>
            <m:sty m:val="bi"/>
          </m:rPr>
          <w:rPr>
            <w:rFonts w:ascii="Cambria Math" w:eastAsiaTheme="minorEastAsia" w:hAnsi="PashtoReshad" w:cs="PashtoReshad"/>
            <w:sz w:val="28"/>
            <w:szCs w:val="28"/>
            <w:lang w:bidi="ps-AF"/>
          </w:rPr>
          <m:t xml:space="preserve"> </m:t>
        </m:r>
        <m:r>
          <m:rPr>
            <m:sty m:val="bi"/>
          </m:rPr>
          <w:rPr>
            <w:rFonts w:ascii="PashtoReshad" w:eastAsiaTheme="minorEastAsia" w:hAnsi="Cambria Math" w:cs="PashtoReshad"/>
            <w:sz w:val="28"/>
            <w:szCs w:val="28"/>
            <w:lang w:bidi="ps-AF"/>
          </w:rPr>
          <m:t>⇐</m:t>
        </m:r>
        <m:r>
          <w:rPr>
            <w:rFonts w:ascii="Cambria Math" w:eastAsiaTheme="minorEastAsia" w:hAnsi="Cambria Math" w:cs="PashtoReshad"/>
            <w:sz w:val="28"/>
            <w:szCs w:val="28"/>
            <w:lang w:bidi="ps-AF"/>
          </w:rPr>
          <m:t>P</m:t>
        </m:r>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A</m:t>
        </m:r>
        <m:r>
          <w:rPr>
            <w:rFonts w:ascii="Cambria Math" w:eastAsiaTheme="minorEastAsia" w:hAnsi="PashtoReshad" w:cs="PashtoReshad"/>
            <w:sz w:val="28"/>
            <w:szCs w:val="28"/>
            <w:lang w:bidi="ps-AF"/>
          </w:rPr>
          <m:t>)</m:t>
        </m:r>
      </m:oMath>
      <w:r w:rsidRPr="00552AE0">
        <w:rPr>
          <w:rFonts w:ascii="PashtoReshad" w:eastAsiaTheme="minorEastAsia" w:hAnsi="PashtoReshad" w:cs="PashtoReshad"/>
          <w:b/>
          <w:sz w:val="28"/>
          <w:szCs w:val="28"/>
          <w:rtl/>
          <w:lang w:bidi="ps-AF"/>
        </w:rPr>
        <w:t xml:space="preserve"> د </w:t>
      </w:r>
      <w:r w:rsidRPr="00552AE0">
        <w:rPr>
          <w:rFonts w:ascii="PashtoReshad" w:eastAsiaTheme="minorEastAsia" w:hAnsi="PashtoReshad" w:cs="PashtoReshad"/>
          <w:b/>
          <w:sz w:val="28"/>
          <w:szCs w:val="28"/>
          <w:lang w:bidi="ps-AF"/>
        </w:rPr>
        <w:t>A</w:t>
      </w:r>
      <w:r w:rsidRPr="00552AE0">
        <w:rPr>
          <w:rFonts w:ascii="PashtoReshad" w:eastAsiaTheme="minorEastAsia" w:hAnsi="PashtoReshad" w:cs="PashtoReshad"/>
          <w:b/>
          <w:sz w:val="28"/>
          <w:szCs w:val="28"/>
          <w:rtl/>
          <w:lang w:bidi="ps-AF"/>
        </w:rPr>
        <w:t xml:space="preserve"> حادثې د واقع کیدو احتمال</w:t>
      </w:r>
      <w:r w:rsidRPr="00552AE0">
        <w:rPr>
          <w:rFonts w:ascii="PashtoReshad" w:eastAsiaTheme="minorEastAsia" w:hAnsi="PashtoReshad" w:cs="PashtoReshad"/>
          <w:b/>
          <w:sz w:val="28"/>
          <w:szCs w:val="28"/>
          <w:lang w:bidi="ps-AF"/>
        </w:rPr>
        <w:t>.</w:t>
      </w:r>
    </w:p>
    <w:p w:rsidR="00D05F73" w:rsidRPr="00552AE0" w:rsidRDefault="00535DFD" w:rsidP="00450C00">
      <w:pPr>
        <w:bidi/>
        <w:jc w:val="both"/>
        <w:rPr>
          <w:rFonts w:ascii="PashtoReshad" w:eastAsiaTheme="minorEastAsia" w:hAnsi="PashtoReshad" w:cs="PashtoReshad"/>
          <w:b/>
          <w:sz w:val="28"/>
          <w:szCs w:val="28"/>
          <w:rtl/>
          <w:lang w:bidi="ps-AF"/>
        </w:rPr>
      </w:pPr>
      <m:oMath>
        <m:r>
          <m:rPr>
            <m:sty m:val="bi"/>
          </m:rPr>
          <w:rPr>
            <w:rFonts w:ascii="Cambria Math" w:eastAsiaTheme="minorEastAsia" w:hAnsi="PashtoReshad" w:cs="PashtoReshad"/>
            <w:sz w:val="28"/>
            <w:szCs w:val="28"/>
            <w:lang w:bidi="ps-AF"/>
          </w:rPr>
          <m:t xml:space="preserve"> </m:t>
        </m:r>
        <m:r>
          <m:rPr>
            <m:sty m:val="bi"/>
          </m:rPr>
          <w:rPr>
            <w:rFonts w:ascii="PashtoReshad" w:eastAsiaTheme="minorEastAsia" w:hAnsi="Cambria Math" w:cs="PashtoReshad"/>
            <w:sz w:val="28"/>
            <w:szCs w:val="28"/>
            <w:lang w:bidi="ps-AF"/>
          </w:rPr>
          <m:t>⇐</m:t>
        </m:r>
        <m:r>
          <w:rPr>
            <w:rFonts w:ascii="Cambria Math" w:eastAsiaTheme="minorEastAsia" w:hAnsi="Cambria Math" w:cs="PashtoReshad"/>
            <w:sz w:val="28"/>
            <w:szCs w:val="28"/>
            <w:lang w:bidi="ps-AF"/>
          </w:rPr>
          <m:t>P</m:t>
        </m:r>
        <m:r>
          <w:rPr>
            <w:rFonts w:ascii="Cambria Math" w:eastAsiaTheme="minorEastAsia" w:hAnsi="PashtoReshad" w:cs="PashtoReshad"/>
            <w:sz w:val="28"/>
            <w:szCs w:val="28"/>
            <w:lang w:bidi="ps-AF"/>
          </w:rPr>
          <m:t>(</m:t>
        </m:r>
        <m:acc>
          <m:accPr>
            <m:chr m:val="̅"/>
            <m:ctrlPr>
              <w:rPr>
                <w:rFonts w:ascii="Cambria Math" w:eastAsiaTheme="minorEastAsia" w:hAnsi="PashtoReshad" w:cs="PashtoReshad"/>
                <w:bCs/>
                <w:i/>
                <w:sz w:val="28"/>
                <w:szCs w:val="28"/>
                <w:lang w:bidi="ps-AF"/>
              </w:rPr>
            </m:ctrlPr>
          </m:accPr>
          <m:e>
            <m:r>
              <w:rPr>
                <w:rFonts w:ascii="Cambria Math" w:eastAsiaTheme="minorEastAsia" w:hAnsi="Cambria Math" w:cs="PashtoReshad"/>
                <w:sz w:val="28"/>
                <w:szCs w:val="28"/>
                <w:lang w:bidi="ps-AF"/>
              </w:rPr>
              <m:t>A</m:t>
            </m:r>
          </m:e>
        </m:acc>
        <m:r>
          <w:rPr>
            <w:rFonts w:ascii="Cambria Math" w:eastAsiaTheme="minorEastAsia" w:hAnsi="PashtoReshad" w:cs="PashtoReshad"/>
            <w:sz w:val="28"/>
            <w:szCs w:val="28"/>
            <w:lang w:bidi="ps-AF"/>
          </w:rPr>
          <m:t>)</m:t>
        </m:r>
      </m:oMath>
      <w:r w:rsidR="00D05F73" w:rsidRPr="00552AE0">
        <w:rPr>
          <w:rFonts w:ascii="PashtoReshad" w:eastAsiaTheme="minorEastAsia" w:hAnsi="PashtoReshad" w:cs="PashtoReshad"/>
          <w:b/>
          <w:sz w:val="28"/>
          <w:szCs w:val="28"/>
          <w:rtl/>
          <w:lang w:bidi="ps-AF"/>
        </w:rPr>
        <w:t xml:space="preserve">د </w:t>
      </w:r>
      <w:r w:rsidR="00D05F73" w:rsidRPr="00552AE0">
        <w:rPr>
          <w:rFonts w:ascii="PashtoReshad" w:eastAsiaTheme="minorEastAsia" w:hAnsi="PashtoReshad" w:cs="PashtoReshad"/>
          <w:b/>
          <w:sz w:val="28"/>
          <w:szCs w:val="28"/>
          <w:lang w:bidi="ps-AF"/>
        </w:rPr>
        <w:t>A</w:t>
      </w:r>
      <w:r w:rsidR="00D05F73" w:rsidRPr="00552AE0">
        <w:rPr>
          <w:rFonts w:ascii="PashtoReshad" w:eastAsiaTheme="minorEastAsia" w:hAnsi="PashtoReshad" w:cs="PashtoReshad"/>
          <w:b/>
          <w:sz w:val="28"/>
          <w:szCs w:val="28"/>
          <w:rtl/>
          <w:lang w:bidi="ps-AF"/>
        </w:rPr>
        <w:t xml:space="preserve"> حادثې د نه واقع کېدو احتمال</w:t>
      </w:r>
      <w:r w:rsidR="00D05F73" w:rsidRPr="00552AE0">
        <w:rPr>
          <w:rFonts w:ascii="PashtoReshad" w:eastAsiaTheme="minorEastAsia" w:hAnsi="PashtoReshad" w:cs="PashtoReshad"/>
          <w:b/>
          <w:sz w:val="28"/>
          <w:szCs w:val="28"/>
          <w:lang w:bidi="ps-AF"/>
        </w:rPr>
        <w:t>.</w:t>
      </w:r>
    </w:p>
    <w:p w:rsidR="00D05F73" w:rsidRPr="00552AE0" w:rsidRDefault="00535DFD" w:rsidP="00450C00">
      <w:pPr>
        <w:bidi/>
        <w:jc w:val="both"/>
        <w:rPr>
          <w:rFonts w:ascii="PashtoReshad" w:eastAsiaTheme="minorEastAsia" w:hAnsi="PashtoReshad" w:cs="PashtoReshad"/>
          <w:b/>
          <w:sz w:val="28"/>
          <w:szCs w:val="28"/>
          <w:rtl/>
          <w:lang w:bidi="ps-AF"/>
        </w:rPr>
      </w:pPr>
      <m:oMath>
        <m:r>
          <m:rPr>
            <m:sty m:val="bi"/>
          </m:rPr>
          <w:rPr>
            <w:rFonts w:ascii="Cambria Math" w:eastAsiaTheme="minorEastAsia" w:hAnsi="PashtoReshad" w:cs="PashtoReshad"/>
            <w:sz w:val="28"/>
            <w:szCs w:val="28"/>
            <w:lang w:bidi="ps-AF"/>
          </w:rPr>
          <m:t xml:space="preserve"> </m:t>
        </m:r>
        <m:r>
          <m:rPr>
            <m:sty m:val="bi"/>
          </m:rPr>
          <w:rPr>
            <w:rFonts w:ascii="PashtoReshad" w:eastAsiaTheme="minorEastAsia" w:hAnsi="Cambria Math" w:cs="PashtoReshad"/>
            <w:sz w:val="28"/>
            <w:szCs w:val="28"/>
            <w:lang w:bidi="ps-AF"/>
          </w:rPr>
          <m:t>⇐</m:t>
        </m:r>
        <m:r>
          <w:rPr>
            <w:rFonts w:ascii="Cambria Math" w:eastAsiaTheme="minorEastAsia" w:hAnsi="Cambria Math" w:cs="PashtoReshad"/>
            <w:sz w:val="28"/>
            <w:szCs w:val="28"/>
            <w:lang w:bidi="ps-AF"/>
          </w:rPr>
          <m:t>P</m:t>
        </m:r>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A</m:t>
        </m:r>
        <m:r>
          <w:rPr>
            <w:rFonts w:ascii="PashtoReshad" w:eastAsiaTheme="minorEastAsia" w:hAnsi="Cambria Math" w:cs="PashtoReshad"/>
            <w:sz w:val="28"/>
            <w:szCs w:val="28"/>
            <w:lang w:bidi="ps-AF"/>
          </w:rPr>
          <m:t>˅</m:t>
        </m:r>
        <m:r>
          <w:rPr>
            <w:rFonts w:ascii="Cambria Math" w:eastAsiaTheme="minorEastAsia" w:hAnsi="Cambria Math" w:cs="PashtoReshad"/>
            <w:sz w:val="28"/>
            <w:szCs w:val="28"/>
            <w:lang w:bidi="ps-AF"/>
          </w:rPr>
          <m:t>B</m:t>
        </m:r>
        <m:r>
          <w:rPr>
            <w:rFonts w:ascii="Cambria Math" w:eastAsiaTheme="minorEastAsia" w:hAnsi="PashtoReshad" w:cs="PashtoReshad"/>
            <w:sz w:val="28"/>
            <w:szCs w:val="28"/>
            <w:lang w:bidi="ps-AF"/>
          </w:rPr>
          <m:t>)</m:t>
        </m:r>
        <m:r>
          <m:rPr>
            <m:sty m:val="bi"/>
          </m:rPr>
          <w:rPr>
            <w:rFonts w:ascii="Cambria Math" w:eastAsiaTheme="minorEastAsia" w:hAnsi="PashtoReshad" w:cs="PashtoReshad"/>
            <w:sz w:val="28"/>
            <w:szCs w:val="28"/>
            <w:lang w:bidi="ps-AF"/>
          </w:rPr>
          <m:t xml:space="preserve"> </m:t>
        </m:r>
      </m:oMath>
      <w:r w:rsidR="00D05F73" w:rsidRPr="00552AE0">
        <w:rPr>
          <w:rFonts w:ascii="PashtoReshad" w:eastAsiaTheme="minorEastAsia" w:hAnsi="PashtoReshad" w:cs="PashtoReshad"/>
          <w:b/>
          <w:sz w:val="28"/>
          <w:szCs w:val="28"/>
          <w:rtl/>
          <w:lang w:bidi="ps-AF"/>
        </w:rPr>
        <w:t xml:space="preserve">د </w:t>
      </w:r>
      <w:r w:rsidR="00D05F73" w:rsidRPr="00552AE0">
        <w:rPr>
          <w:rFonts w:ascii="PashtoReshad" w:eastAsiaTheme="minorEastAsia" w:hAnsi="PashtoReshad" w:cs="PashtoReshad"/>
          <w:b/>
          <w:sz w:val="28"/>
          <w:szCs w:val="28"/>
          <w:lang w:bidi="ps-AF"/>
        </w:rPr>
        <w:t>A</w:t>
      </w:r>
      <w:r w:rsidR="00D05F73" w:rsidRPr="00552AE0">
        <w:rPr>
          <w:rFonts w:ascii="PashtoReshad" w:eastAsiaTheme="minorEastAsia" w:hAnsi="PashtoReshad" w:cs="PashtoReshad"/>
          <w:b/>
          <w:sz w:val="28"/>
          <w:szCs w:val="28"/>
          <w:rtl/>
          <w:lang w:bidi="ps-AF"/>
        </w:rPr>
        <w:t xml:space="preserve"> یا </w:t>
      </w:r>
      <w:r w:rsidR="00D05F73" w:rsidRPr="00552AE0">
        <w:rPr>
          <w:rFonts w:ascii="PashtoReshad" w:eastAsiaTheme="minorEastAsia" w:hAnsi="PashtoReshad" w:cs="PashtoReshad"/>
          <w:b/>
          <w:sz w:val="28"/>
          <w:szCs w:val="28"/>
          <w:lang w:bidi="ps-AF"/>
        </w:rPr>
        <w:t>B</w:t>
      </w:r>
      <w:r w:rsidR="00D05F73" w:rsidRPr="00552AE0">
        <w:rPr>
          <w:rFonts w:ascii="PashtoReshad" w:eastAsiaTheme="minorEastAsia" w:hAnsi="PashtoReshad" w:cs="PashtoReshad"/>
          <w:b/>
          <w:sz w:val="28"/>
          <w:szCs w:val="28"/>
          <w:rtl/>
          <w:lang w:bidi="ps-AF"/>
        </w:rPr>
        <w:t xml:space="preserve"> د حوادثو د واقع کیدو احتمال</w:t>
      </w:r>
      <w:r w:rsidR="00D05F73" w:rsidRPr="00552AE0">
        <w:rPr>
          <w:rFonts w:ascii="PashtoReshad" w:eastAsiaTheme="minorEastAsia" w:hAnsi="PashtoReshad" w:cs="PashtoReshad"/>
          <w:b/>
          <w:sz w:val="28"/>
          <w:szCs w:val="28"/>
          <w:lang w:bidi="ps-AF"/>
        </w:rPr>
        <w:t>.</w:t>
      </w:r>
    </w:p>
    <w:p w:rsidR="00D05F73" w:rsidRPr="00552AE0" w:rsidRDefault="00535DFD" w:rsidP="00450C00">
      <w:pPr>
        <w:bidi/>
        <w:jc w:val="both"/>
        <w:rPr>
          <w:rFonts w:ascii="PashtoReshad" w:eastAsiaTheme="minorEastAsia" w:hAnsi="PashtoReshad" w:cs="PashtoReshad"/>
          <w:b/>
          <w:sz w:val="28"/>
          <w:szCs w:val="28"/>
          <w:lang w:bidi="ps-AF"/>
        </w:rPr>
      </w:pPr>
      <m:oMath>
        <m:r>
          <m:rPr>
            <m:sty m:val="bi"/>
          </m:rPr>
          <w:rPr>
            <w:rFonts w:ascii="Cambria Math" w:eastAsiaTheme="minorEastAsia" w:hAnsi="PashtoReshad" w:cs="PashtoReshad"/>
            <w:sz w:val="28"/>
            <w:szCs w:val="28"/>
            <w:lang w:bidi="ps-AF"/>
          </w:rPr>
          <w:lastRenderedPageBreak/>
          <m:t xml:space="preserve"> </m:t>
        </m:r>
        <m:r>
          <m:rPr>
            <m:sty m:val="bi"/>
          </m:rPr>
          <w:rPr>
            <w:rFonts w:ascii="PashtoReshad" w:eastAsiaTheme="minorEastAsia" w:hAnsi="Cambria Math" w:cs="PashtoReshad"/>
            <w:sz w:val="28"/>
            <w:szCs w:val="28"/>
            <w:lang w:bidi="ps-AF"/>
          </w:rPr>
          <m:t>⇐</m:t>
        </m:r>
        <m:r>
          <w:rPr>
            <w:rFonts w:ascii="Cambria Math" w:eastAsiaTheme="minorEastAsia" w:hAnsi="Cambria Math" w:cs="PashtoReshad"/>
            <w:sz w:val="28"/>
            <w:szCs w:val="28"/>
            <w:lang w:bidi="ps-AF"/>
          </w:rPr>
          <m:t>P</m:t>
        </m:r>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A</m:t>
        </m:r>
        <m:r>
          <w:rPr>
            <w:rFonts w:ascii="PashtoReshad" w:eastAsiaTheme="minorEastAsia" w:hAnsi="Cambria Math" w:cs="PashtoReshad"/>
            <w:sz w:val="28"/>
            <w:szCs w:val="28"/>
            <w:lang w:bidi="ps-AF"/>
          </w:rPr>
          <m:t>˄</m:t>
        </m:r>
        <m:r>
          <w:rPr>
            <w:rFonts w:ascii="Cambria Math" w:eastAsiaTheme="minorEastAsia" w:hAnsi="Cambria Math" w:cs="PashtoReshad"/>
            <w:sz w:val="28"/>
            <w:szCs w:val="28"/>
            <w:lang w:bidi="ps-AF"/>
          </w:rPr>
          <m:t>B</m:t>
        </m:r>
        <m:r>
          <m:rPr>
            <m:sty m:val="bi"/>
          </m:rPr>
          <w:rPr>
            <w:rFonts w:ascii="Cambria Math" w:eastAsiaTheme="minorEastAsia" w:hAnsi="PashtoReshad" w:cs="PashtoReshad"/>
            <w:sz w:val="28"/>
            <w:szCs w:val="28"/>
            <w:lang w:bidi="ps-AF"/>
          </w:rPr>
          <m:t>)</m:t>
        </m:r>
      </m:oMath>
      <w:r w:rsidR="00D05F73" w:rsidRPr="00552AE0">
        <w:rPr>
          <w:rFonts w:ascii="PashtoReshad" w:eastAsiaTheme="minorEastAsia" w:hAnsi="PashtoReshad" w:cs="PashtoReshad"/>
          <w:b/>
          <w:sz w:val="28"/>
          <w:szCs w:val="28"/>
          <w:rtl/>
          <w:lang w:bidi="ps-AF"/>
        </w:rPr>
        <w:t xml:space="preserve">د </w:t>
      </w:r>
      <w:r w:rsidR="00D05F73" w:rsidRPr="00552AE0">
        <w:rPr>
          <w:rFonts w:ascii="PashtoReshad" w:eastAsiaTheme="minorEastAsia" w:hAnsi="PashtoReshad" w:cs="PashtoReshad"/>
          <w:b/>
          <w:sz w:val="28"/>
          <w:szCs w:val="28"/>
          <w:lang w:bidi="ps-AF"/>
        </w:rPr>
        <w:t>A</w:t>
      </w:r>
      <w:r w:rsidR="00D05F73" w:rsidRPr="00552AE0">
        <w:rPr>
          <w:rFonts w:ascii="PashtoReshad" w:eastAsiaTheme="minorEastAsia" w:hAnsi="PashtoReshad" w:cs="PashtoReshad"/>
          <w:b/>
          <w:sz w:val="28"/>
          <w:szCs w:val="28"/>
          <w:rtl/>
          <w:lang w:bidi="ps-AF"/>
        </w:rPr>
        <w:t xml:space="preserve"> او </w:t>
      </w:r>
      <w:r w:rsidR="00D05F73" w:rsidRPr="00552AE0">
        <w:rPr>
          <w:rFonts w:ascii="PashtoReshad" w:eastAsiaTheme="minorEastAsia" w:hAnsi="PashtoReshad" w:cs="PashtoReshad"/>
          <w:b/>
          <w:sz w:val="28"/>
          <w:szCs w:val="28"/>
          <w:lang w:bidi="ps-AF"/>
        </w:rPr>
        <w:t>B</w:t>
      </w:r>
      <w:r w:rsidR="00D05F73" w:rsidRPr="00552AE0">
        <w:rPr>
          <w:rFonts w:ascii="PashtoReshad" w:eastAsiaTheme="minorEastAsia" w:hAnsi="PashtoReshad" w:cs="PashtoReshad"/>
          <w:b/>
          <w:sz w:val="28"/>
          <w:szCs w:val="28"/>
          <w:rtl/>
          <w:lang w:bidi="ps-AF"/>
        </w:rPr>
        <w:t xml:space="preserve"> د حوادثو د نه واقع کیدو احتمال</w:t>
      </w:r>
      <w:r w:rsidR="00D05F73" w:rsidRPr="00552AE0">
        <w:rPr>
          <w:rFonts w:ascii="PashtoReshad" w:eastAsiaTheme="minorEastAsia" w:hAnsi="PashtoReshad" w:cs="PashtoReshad"/>
          <w:b/>
          <w:sz w:val="28"/>
          <w:szCs w:val="28"/>
          <w:lang w:bidi="ps-AF"/>
        </w:rPr>
        <w:t>.</w:t>
      </w:r>
    </w:p>
    <w:p w:rsidR="00D05F73" w:rsidRPr="00552AE0" w:rsidRDefault="00D05F73" w:rsidP="00450C00">
      <w:pPr>
        <w:bidi/>
        <w:jc w:val="both"/>
        <w:rPr>
          <w:rFonts w:ascii="PashtoReshad" w:eastAsiaTheme="minorEastAsia" w:hAnsi="PashtoReshad" w:cs="PashtoReshad"/>
          <w:b/>
          <w:sz w:val="28"/>
          <w:szCs w:val="28"/>
          <w:rtl/>
          <w:lang w:bidi="ps-AF"/>
        </w:rPr>
      </w:pPr>
      <m:oMath>
        <m:r>
          <m:rPr>
            <m:sty m:val="bi"/>
          </m:rPr>
          <w:rPr>
            <w:rFonts w:ascii="PashtoReshad" w:eastAsiaTheme="minorEastAsia" w:hAnsi="Cambria Math" w:cs="PashtoReshad"/>
            <w:sz w:val="28"/>
            <w:szCs w:val="28"/>
            <w:lang w:bidi="ps-AF"/>
          </w:rPr>
          <m:t>⇐</m:t>
        </m:r>
        <m:r>
          <w:rPr>
            <w:rFonts w:ascii="Cambria Math" w:eastAsiaTheme="minorEastAsia" w:hAnsi="Cambria Math" w:cs="PashtoReshad"/>
            <w:sz w:val="28"/>
            <w:szCs w:val="28"/>
            <w:lang w:bidi="ps-AF"/>
          </w:rPr>
          <m:t>P</m:t>
        </m:r>
        <m:r>
          <w:rPr>
            <w:rFonts w:ascii="Cambria Math" w:eastAsiaTheme="minorEastAsia" w:hAnsi="PashtoReshad" w:cs="PashtoReshad"/>
            <w:sz w:val="28"/>
            <w:szCs w:val="28"/>
            <w:lang w:bidi="ps-AF"/>
          </w:rPr>
          <m:t>(</m:t>
        </m:r>
        <m:f>
          <m:fPr>
            <m:ctrlPr>
              <w:rPr>
                <w:rFonts w:ascii="Cambria Math" w:eastAsiaTheme="minorEastAsia" w:hAnsi="PashtoReshad" w:cs="PashtoReshad"/>
                <w:bCs/>
                <w:i/>
                <w:sz w:val="28"/>
                <w:szCs w:val="28"/>
                <w:lang w:bidi="ps-AF"/>
              </w:rPr>
            </m:ctrlPr>
          </m:fPr>
          <m:num>
            <m:r>
              <w:rPr>
                <w:rFonts w:ascii="Cambria Math" w:eastAsiaTheme="minorEastAsia" w:hAnsi="Cambria Math" w:cs="PashtoReshad"/>
                <w:sz w:val="28"/>
                <w:szCs w:val="28"/>
                <w:lang w:bidi="ps-AF"/>
              </w:rPr>
              <m:t>A</m:t>
            </m:r>
          </m:num>
          <m:den>
            <m:r>
              <w:rPr>
                <w:rFonts w:ascii="Cambria Math" w:eastAsiaTheme="minorEastAsia" w:hAnsi="Cambria Math" w:cs="PashtoReshad"/>
                <w:sz w:val="28"/>
                <w:szCs w:val="28"/>
                <w:lang w:bidi="ps-AF"/>
              </w:rPr>
              <m:t>B</m:t>
            </m:r>
          </m:den>
        </m:f>
        <m:r>
          <w:rPr>
            <w:rFonts w:ascii="Cambria Math" w:eastAsiaTheme="minorEastAsia" w:hAnsi="PashtoReshad" w:cs="PashtoReshad"/>
            <w:sz w:val="28"/>
            <w:szCs w:val="28"/>
            <w:lang w:bidi="ps-AF"/>
          </w:rPr>
          <m:t>)</m:t>
        </m:r>
      </m:oMath>
      <w:r w:rsidRPr="00552AE0">
        <w:rPr>
          <w:rFonts w:ascii="PashtoReshad" w:eastAsiaTheme="minorEastAsia" w:hAnsi="PashtoReshad" w:cs="PashtoReshad"/>
          <w:b/>
          <w:sz w:val="28"/>
          <w:szCs w:val="28"/>
          <w:rtl/>
          <w:lang w:bidi="ps-AF"/>
        </w:rPr>
        <w:t xml:space="preserve"> د </w:t>
      </w:r>
      <w:r w:rsidRPr="00552AE0">
        <w:rPr>
          <w:rFonts w:ascii="PashtoReshad" w:eastAsiaTheme="minorEastAsia" w:hAnsi="PashtoReshad" w:cs="PashtoReshad"/>
          <w:b/>
          <w:sz w:val="28"/>
          <w:szCs w:val="28"/>
          <w:lang w:bidi="ps-AF"/>
        </w:rPr>
        <w:t>A</w:t>
      </w:r>
      <w:r w:rsidRPr="00552AE0">
        <w:rPr>
          <w:rFonts w:ascii="PashtoReshad" w:eastAsiaTheme="minorEastAsia" w:hAnsi="PashtoReshad" w:cs="PashtoReshad"/>
          <w:b/>
          <w:sz w:val="28"/>
          <w:szCs w:val="28"/>
          <w:rtl/>
          <w:lang w:bidi="ps-AF"/>
        </w:rPr>
        <w:t xml:space="preserve"> د حادثې د واقع کېدو احتمال په هغه صورت کې چې </w:t>
      </w:r>
      <w:r w:rsidRPr="00552AE0">
        <w:rPr>
          <w:rFonts w:ascii="PashtoReshad" w:eastAsiaTheme="minorEastAsia" w:hAnsi="PashtoReshad" w:cs="PashtoReshad"/>
          <w:b/>
          <w:sz w:val="28"/>
          <w:szCs w:val="28"/>
          <w:lang w:bidi="ps-AF"/>
        </w:rPr>
        <w:t>B</w:t>
      </w:r>
      <w:r w:rsidRPr="00552AE0">
        <w:rPr>
          <w:rFonts w:ascii="PashtoReshad" w:eastAsiaTheme="minorEastAsia" w:hAnsi="PashtoReshad" w:cs="PashtoReshad"/>
          <w:b/>
          <w:sz w:val="28"/>
          <w:szCs w:val="28"/>
          <w:rtl/>
          <w:lang w:bidi="ps-AF"/>
        </w:rPr>
        <w:t xml:space="preserve"> حادثې صورت نیولی وي.</w:t>
      </w:r>
    </w:p>
    <w:p w:rsidR="00D05F73" w:rsidRPr="00552AE0" w:rsidRDefault="00D05F73" w:rsidP="00450C00">
      <w:pPr>
        <w:bidi/>
        <w:jc w:val="both"/>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rtl/>
          <w:lang w:bidi="ps-AF"/>
        </w:rPr>
        <w:t xml:space="preserve">په دې ډول که یوه تجربه د یوې حادثې د وقوع لپاره </w:t>
      </w:r>
      <w:r w:rsidRPr="00552AE0">
        <w:rPr>
          <w:rFonts w:ascii="PashtoReshad" w:eastAsiaTheme="minorEastAsia" w:hAnsi="PashtoReshad" w:cs="PashtoReshad"/>
          <w:b/>
          <w:sz w:val="28"/>
          <w:szCs w:val="28"/>
          <w:lang w:bidi="ps-AF"/>
        </w:rPr>
        <w:t>n</w:t>
      </w:r>
      <w:r w:rsidRPr="00552AE0">
        <w:rPr>
          <w:rFonts w:ascii="PashtoReshad" w:eastAsiaTheme="minorEastAsia" w:hAnsi="PashtoReshad" w:cs="PashtoReshad"/>
          <w:b/>
          <w:sz w:val="28"/>
          <w:szCs w:val="28"/>
          <w:rtl/>
          <w:lang w:bidi="ps-AF"/>
        </w:rPr>
        <w:t xml:space="preserve"> ځلي تحقیق کړو او د دې تحقیق په نتجه کې </w:t>
      </w:r>
      <w:r w:rsidRPr="00552AE0">
        <w:rPr>
          <w:rFonts w:ascii="PashtoReshad" w:eastAsiaTheme="minorEastAsia" w:hAnsi="PashtoReshad" w:cs="PashtoReshad"/>
          <w:b/>
          <w:sz w:val="28"/>
          <w:szCs w:val="28"/>
          <w:lang w:bidi="ps-AF"/>
        </w:rPr>
        <w:t>m</w:t>
      </w:r>
      <w:r w:rsidRPr="00552AE0">
        <w:rPr>
          <w:rFonts w:ascii="PashtoReshad" w:eastAsiaTheme="minorEastAsia" w:hAnsi="PashtoReshad" w:cs="PashtoReshad"/>
          <w:b/>
          <w:sz w:val="28"/>
          <w:szCs w:val="28"/>
          <w:rtl/>
          <w:lang w:bidi="ps-AF"/>
        </w:rPr>
        <w:t xml:space="preserve"> ځلي حقیقت ته ورسېږو نو د حادثې احتمال د </w:t>
      </w:r>
      <m:oMath>
        <m:f>
          <m:fPr>
            <m:ctrlPr>
              <w:rPr>
                <w:rFonts w:ascii="Cambria Math" w:eastAsiaTheme="minorEastAsia" w:hAnsi="PashtoReshad" w:cs="PashtoReshad"/>
                <w:b/>
                <w:i/>
                <w:sz w:val="28"/>
                <w:szCs w:val="28"/>
                <w:lang w:bidi="ps-AF"/>
              </w:rPr>
            </m:ctrlPr>
          </m:fPr>
          <m:num>
            <m:r>
              <m:rPr>
                <m:sty m:val="bi"/>
              </m:rPr>
              <w:rPr>
                <w:rFonts w:ascii="Cambria Math" w:eastAsiaTheme="minorEastAsia" w:hAnsi="Cambria Math" w:cs="PashtoReshad"/>
                <w:sz w:val="28"/>
                <w:szCs w:val="28"/>
                <w:lang w:bidi="ps-AF"/>
              </w:rPr>
              <m:t>m</m:t>
            </m:r>
          </m:num>
          <m:den>
            <m:r>
              <m:rPr>
                <m:sty m:val="bi"/>
              </m:rPr>
              <w:rPr>
                <w:rFonts w:ascii="Cambria Math" w:eastAsiaTheme="minorEastAsia" w:hAnsi="Cambria Math" w:cs="PashtoReshad"/>
                <w:sz w:val="28"/>
                <w:szCs w:val="28"/>
                <w:lang w:bidi="ps-AF"/>
              </w:rPr>
              <m:t>n</m:t>
            </m:r>
          </m:den>
        </m:f>
      </m:oMath>
      <w:r w:rsidRPr="00552AE0">
        <w:rPr>
          <w:rFonts w:ascii="PashtoReshad" w:eastAsiaTheme="minorEastAsia" w:hAnsi="PashtoReshad" w:cs="PashtoReshad"/>
          <w:b/>
          <w:sz w:val="28"/>
          <w:szCs w:val="28"/>
          <w:rtl/>
          <w:lang w:bidi="ps-AF"/>
        </w:rPr>
        <w:t xml:space="preserve"> له نسبت څخه په لاس راځي داسي چې:</w:t>
      </w:r>
    </w:p>
    <w:p w:rsidR="00D05F73" w:rsidRPr="00552AE0" w:rsidRDefault="00D05F73" w:rsidP="00450C00">
      <w:pPr>
        <w:pStyle w:val="ListParagraph"/>
        <w:numPr>
          <w:ilvl w:val="0"/>
          <w:numId w:val="3"/>
        </w:numPr>
        <w:bidi/>
        <w:jc w:val="both"/>
        <w:rPr>
          <w:rFonts w:ascii="PashtoReshad" w:eastAsiaTheme="minorEastAsia" w:hAnsi="PashtoReshad" w:cs="PashtoReshad"/>
          <w:b/>
          <w:sz w:val="28"/>
          <w:szCs w:val="28"/>
          <w:lang w:bidi="ps-AF"/>
        </w:rPr>
      </w:pPr>
      <w:r w:rsidRPr="00552AE0">
        <w:rPr>
          <w:rFonts w:ascii="PashtoReshad" w:eastAsiaTheme="minorEastAsia" w:hAnsi="PashtoReshad" w:cs="PashtoReshad"/>
          <w:b/>
          <w:sz w:val="28"/>
          <w:szCs w:val="28"/>
          <w:rtl/>
          <w:lang w:bidi="ps-AF"/>
        </w:rPr>
        <w:t xml:space="preserve">که </w:t>
      </w:r>
      <m:oMath>
        <m:f>
          <m:fPr>
            <m:ctrlPr>
              <w:rPr>
                <w:rFonts w:ascii="Cambria Math" w:eastAsiaTheme="minorEastAsia" w:hAnsi="PashtoReshad" w:cs="PashtoReshad"/>
                <w:b/>
                <w:i/>
                <w:sz w:val="28"/>
                <w:szCs w:val="28"/>
                <w:lang w:bidi="ps-AF"/>
              </w:rPr>
            </m:ctrlPr>
          </m:fPr>
          <m:num>
            <m:r>
              <m:rPr>
                <m:sty m:val="bi"/>
              </m:rPr>
              <w:rPr>
                <w:rFonts w:ascii="Cambria Math" w:eastAsiaTheme="minorEastAsia" w:hAnsi="Cambria Math" w:cs="PashtoReshad"/>
                <w:sz w:val="28"/>
                <w:szCs w:val="28"/>
                <w:lang w:bidi="ps-AF"/>
              </w:rPr>
              <m:t>m</m:t>
            </m:r>
          </m:num>
          <m:den>
            <m:r>
              <m:rPr>
                <m:sty m:val="bi"/>
              </m:rPr>
              <w:rPr>
                <w:rFonts w:ascii="Cambria Math" w:eastAsiaTheme="minorEastAsia" w:hAnsi="Cambria Math" w:cs="PashtoReshad"/>
                <w:sz w:val="28"/>
                <w:szCs w:val="28"/>
                <w:lang w:bidi="ps-AF"/>
              </w:rPr>
              <m:t>n</m:t>
            </m:r>
          </m:den>
        </m:f>
        <m:r>
          <m:rPr>
            <m:sty m:val="bi"/>
          </m:rPr>
          <w:rPr>
            <w:rFonts w:ascii="Cambria Math" w:eastAsiaTheme="minorEastAsia" w:hAnsi="PashtoReshad" w:cs="PashtoReshad"/>
            <w:sz w:val="28"/>
            <w:szCs w:val="28"/>
            <w:lang w:bidi="ps-AF"/>
          </w:rPr>
          <m:t>=</m:t>
        </m:r>
        <m:r>
          <m:rPr>
            <m:sty m:val="bi"/>
          </m:rPr>
          <w:rPr>
            <w:rFonts w:ascii="Cambria Math" w:eastAsiaTheme="minorEastAsia" w:hAnsi="Cambria Math" w:cs="PashtoReshad"/>
            <w:sz w:val="28"/>
            <w:szCs w:val="28"/>
            <w:lang w:bidi="ps-AF"/>
          </w:rPr>
          <m:t>1</m:t>
        </m:r>
      </m:oMath>
      <w:r w:rsidRPr="00552AE0">
        <w:rPr>
          <w:rFonts w:ascii="PashtoReshad" w:eastAsiaTheme="minorEastAsia" w:hAnsi="PashtoReshad" w:cs="PashtoReshad"/>
          <w:b/>
          <w:sz w:val="28"/>
          <w:szCs w:val="28"/>
          <w:rtl/>
          <w:lang w:bidi="ps-AF"/>
        </w:rPr>
        <w:t xml:space="preserve"> وي حادثه موثقه ده.</w:t>
      </w:r>
    </w:p>
    <w:p w:rsidR="00D05F73" w:rsidRPr="00552AE0" w:rsidRDefault="00D05F73" w:rsidP="00450C00">
      <w:pPr>
        <w:pStyle w:val="ListParagraph"/>
        <w:numPr>
          <w:ilvl w:val="0"/>
          <w:numId w:val="3"/>
        </w:numPr>
        <w:bidi/>
        <w:jc w:val="both"/>
        <w:rPr>
          <w:rFonts w:ascii="PashtoReshad" w:eastAsiaTheme="minorEastAsia" w:hAnsi="PashtoReshad" w:cs="PashtoReshad"/>
          <w:b/>
          <w:sz w:val="28"/>
          <w:szCs w:val="28"/>
          <w:lang w:bidi="ps-AF"/>
        </w:rPr>
      </w:pPr>
      <w:r w:rsidRPr="00552AE0">
        <w:rPr>
          <w:rFonts w:ascii="PashtoReshad" w:eastAsiaTheme="minorEastAsia" w:hAnsi="PashtoReshad" w:cs="PashtoReshad"/>
          <w:b/>
          <w:sz w:val="28"/>
          <w:szCs w:val="28"/>
          <w:rtl/>
          <w:lang w:bidi="ps-AF"/>
        </w:rPr>
        <w:t xml:space="preserve">که </w:t>
      </w:r>
      <m:oMath>
        <m:f>
          <m:fPr>
            <m:ctrlPr>
              <w:rPr>
                <w:rFonts w:ascii="Cambria Math" w:eastAsiaTheme="minorEastAsia" w:hAnsi="PashtoReshad" w:cs="PashtoReshad"/>
                <w:b/>
                <w:i/>
                <w:sz w:val="28"/>
                <w:szCs w:val="28"/>
                <w:lang w:bidi="ps-AF"/>
              </w:rPr>
            </m:ctrlPr>
          </m:fPr>
          <m:num>
            <m:r>
              <m:rPr>
                <m:sty m:val="bi"/>
              </m:rPr>
              <w:rPr>
                <w:rFonts w:ascii="Cambria Math" w:eastAsiaTheme="minorEastAsia" w:hAnsi="Cambria Math" w:cs="PashtoReshad"/>
                <w:sz w:val="28"/>
                <w:szCs w:val="28"/>
                <w:lang w:bidi="ps-AF"/>
              </w:rPr>
              <m:t>m</m:t>
            </m:r>
          </m:num>
          <m:den>
            <m:r>
              <m:rPr>
                <m:sty m:val="bi"/>
              </m:rPr>
              <w:rPr>
                <w:rFonts w:ascii="Cambria Math" w:eastAsiaTheme="minorEastAsia" w:hAnsi="Cambria Math" w:cs="PashtoReshad"/>
                <w:sz w:val="28"/>
                <w:szCs w:val="28"/>
                <w:lang w:bidi="ps-AF"/>
              </w:rPr>
              <m:t>n</m:t>
            </m:r>
          </m:den>
        </m:f>
        <m:r>
          <m:rPr>
            <m:sty m:val="bi"/>
          </m:rPr>
          <w:rPr>
            <w:rFonts w:ascii="Cambria Math" w:eastAsiaTheme="minorEastAsia" w:hAnsi="PashtoReshad" w:cs="PashtoReshad"/>
            <w:sz w:val="28"/>
            <w:szCs w:val="28"/>
            <w:lang w:bidi="ps-AF"/>
          </w:rPr>
          <m:t>=</m:t>
        </m:r>
        <m:r>
          <m:rPr>
            <m:sty m:val="bi"/>
          </m:rPr>
          <w:rPr>
            <w:rFonts w:ascii="Cambria Math" w:eastAsiaTheme="minorEastAsia" w:hAnsi="Cambria Math" w:cs="PashtoReshad"/>
            <w:sz w:val="28"/>
            <w:szCs w:val="28"/>
            <w:lang w:bidi="ps-AF"/>
          </w:rPr>
          <m:t>0</m:t>
        </m:r>
      </m:oMath>
      <w:r w:rsidRPr="00552AE0">
        <w:rPr>
          <w:rFonts w:ascii="PashtoReshad" w:eastAsiaTheme="minorEastAsia" w:hAnsi="PashtoReshad" w:cs="PashtoReshad"/>
          <w:b/>
          <w:sz w:val="28"/>
          <w:szCs w:val="28"/>
          <w:rtl/>
          <w:lang w:bidi="ps-AF"/>
        </w:rPr>
        <w:t xml:space="preserve"> وي حادثه غیر موثقه ده.</w:t>
      </w:r>
    </w:p>
    <w:p w:rsidR="00D05F73" w:rsidRPr="00552AE0" w:rsidRDefault="00D05F73" w:rsidP="00450C00">
      <w:pPr>
        <w:pStyle w:val="ListParagraph"/>
        <w:numPr>
          <w:ilvl w:val="0"/>
          <w:numId w:val="3"/>
        </w:numPr>
        <w:bidi/>
        <w:jc w:val="both"/>
        <w:rPr>
          <w:rFonts w:ascii="PashtoReshad" w:eastAsiaTheme="minorEastAsia" w:hAnsi="PashtoReshad" w:cs="PashtoReshad"/>
          <w:b/>
          <w:sz w:val="28"/>
          <w:szCs w:val="28"/>
          <w:lang w:bidi="ps-AF"/>
        </w:rPr>
      </w:pPr>
      <w:r w:rsidRPr="00552AE0">
        <w:rPr>
          <w:rFonts w:ascii="PashtoReshad" w:eastAsiaTheme="minorEastAsia" w:hAnsi="PashtoReshad" w:cs="PashtoReshad"/>
          <w:b/>
          <w:sz w:val="28"/>
          <w:szCs w:val="28"/>
          <w:rtl/>
          <w:lang w:bidi="ps-AF"/>
        </w:rPr>
        <w:t xml:space="preserve">که </w:t>
      </w:r>
      <m:oMath>
        <m:r>
          <m:rPr>
            <m:sty m:val="bi"/>
          </m:rPr>
          <w:rPr>
            <w:rFonts w:ascii="Cambria Math" w:eastAsiaTheme="minorEastAsia" w:hAnsi="Cambria Math" w:cs="PashtoReshad"/>
            <w:sz w:val="28"/>
            <w:szCs w:val="28"/>
            <w:lang w:bidi="ps-AF"/>
          </w:rPr>
          <m:t>0</m:t>
        </m:r>
        <m:r>
          <w:rPr>
            <w:rFonts w:ascii="Cambria Math" w:eastAsiaTheme="minorEastAsia" w:hAnsi="PashtoReshad" w:cs="PashtoReshad"/>
            <w:sz w:val="28"/>
            <w:szCs w:val="28"/>
            <w:lang w:bidi="ps-AF"/>
          </w:rPr>
          <m:t>&lt;</m:t>
        </m:r>
        <m:f>
          <m:fPr>
            <m:ctrlPr>
              <w:rPr>
                <w:rFonts w:ascii="Cambria Math" w:eastAsiaTheme="minorEastAsia" w:hAnsi="PashtoReshad" w:cs="PashtoReshad"/>
                <w:b/>
                <w:i/>
                <w:sz w:val="28"/>
                <w:szCs w:val="28"/>
                <w:lang w:bidi="ps-AF"/>
              </w:rPr>
            </m:ctrlPr>
          </m:fPr>
          <m:num>
            <m:r>
              <m:rPr>
                <m:sty m:val="bi"/>
              </m:rPr>
              <w:rPr>
                <w:rFonts w:ascii="Cambria Math" w:eastAsiaTheme="minorEastAsia" w:hAnsi="Cambria Math" w:cs="PashtoReshad"/>
                <w:sz w:val="28"/>
                <w:szCs w:val="28"/>
                <w:lang w:bidi="ps-AF"/>
              </w:rPr>
              <m:t>m</m:t>
            </m:r>
          </m:num>
          <m:den>
            <m:r>
              <m:rPr>
                <m:sty m:val="bi"/>
              </m:rPr>
              <w:rPr>
                <w:rFonts w:ascii="Cambria Math" w:eastAsiaTheme="minorEastAsia" w:hAnsi="Cambria Math" w:cs="PashtoReshad"/>
                <w:sz w:val="28"/>
                <w:szCs w:val="28"/>
                <w:lang w:bidi="ps-AF"/>
              </w:rPr>
              <m:t>n</m:t>
            </m:r>
          </m:den>
        </m:f>
        <m:r>
          <m:rPr>
            <m:sty m:val="bi"/>
          </m:rPr>
          <w:rPr>
            <w:rFonts w:ascii="Cambria Math" w:eastAsiaTheme="minorEastAsia" w:hAnsi="PashtoReshad" w:cs="PashtoReshad"/>
            <w:sz w:val="28"/>
            <w:szCs w:val="28"/>
            <w:lang w:bidi="ps-AF"/>
          </w:rPr>
          <m:t>&lt;</m:t>
        </m:r>
        <m:r>
          <w:rPr>
            <w:rFonts w:ascii="Cambria Math" w:eastAsiaTheme="minorEastAsia" w:hAnsi="PashtoReshad" w:cs="PashtoReshad"/>
            <w:sz w:val="28"/>
            <w:szCs w:val="28"/>
            <w:lang w:bidi="ps-AF"/>
          </w:rPr>
          <m:t>1</m:t>
        </m:r>
      </m:oMath>
      <w:r w:rsidRPr="00552AE0">
        <w:rPr>
          <w:rFonts w:ascii="PashtoReshad" w:eastAsiaTheme="minorEastAsia" w:hAnsi="PashtoReshad" w:cs="PashtoReshad"/>
          <w:b/>
          <w:sz w:val="28"/>
          <w:szCs w:val="28"/>
          <w:rtl/>
          <w:lang w:bidi="ps-AF"/>
        </w:rPr>
        <w:t xml:space="preserve"> وي حادثه تصادفي ده.</w:t>
      </w:r>
    </w:p>
    <w:p w:rsidR="00017B2F" w:rsidRPr="00552AE0" w:rsidRDefault="00017B2F" w:rsidP="006872AB">
      <w:pPr>
        <w:pStyle w:val="ListParagraph"/>
        <w:bidi/>
        <w:jc w:val="both"/>
        <w:rPr>
          <w:rFonts w:ascii="PashtoReshad" w:eastAsiaTheme="minorEastAsia" w:hAnsi="PashtoReshad" w:cs="PashtoReshad"/>
          <w:b/>
          <w:sz w:val="28"/>
          <w:szCs w:val="28"/>
          <w:rtl/>
          <w:lang w:bidi="ps-AF"/>
        </w:rPr>
      </w:pPr>
      <w:r w:rsidRPr="00552AE0">
        <w:rPr>
          <w:rFonts w:ascii="PashtoReshad" w:eastAsiaTheme="minorEastAsia" w:hAnsi="PashtoReshad" w:cs="PashtoReshad"/>
          <w:b/>
          <w:sz w:val="28"/>
          <w:szCs w:val="28"/>
          <w:rtl/>
          <w:lang w:bidi="ps-AF"/>
        </w:rPr>
        <w:t>[</w:t>
      </w:r>
      <w:r w:rsidR="006872AB" w:rsidRPr="00552AE0">
        <w:rPr>
          <w:rFonts w:ascii="PashtoReshad" w:eastAsiaTheme="minorEastAsia" w:hAnsi="PashtoReshad" w:cs="PashtoReshad"/>
          <w:b/>
          <w:sz w:val="28"/>
          <w:szCs w:val="28"/>
          <w:lang w:bidi="ps-AF"/>
        </w:rPr>
        <w:t>3</w:t>
      </w:r>
      <w:r w:rsidR="00535DFD" w:rsidRPr="00552AE0">
        <w:rPr>
          <w:rFonts w:ascii="PashtoReshad" w:eastAsiaTheme="minorEastAsia" w:hAnsi="PashtoReshad" w:cs="PashtoReshad"/>
          <w:b/>
          <w:sz w:val="28"/>
          <w:szCs w:val="28"/>
          <w:rtl/>
          <w:lang w:bidi="ps-AF"/>
        </w:rPr>
        <w:t xml:space="preserve"> ماخذ ص ـ ص (</w:t>
      </w:r>
      <w:r w:rsidR="00535DFD" w:rsidRPr="00552AE0">
        <w:rPr>
          <w:rFonts w:ascii="PashtoReshad" w:eastAsiaTheme="minorEastAsia" w:hAnsi="PashtoReshad" w:cs="PashtoReshad"/>
          <w:b/>
          <w:sz w:val="28"/>
          <w:szCs w:val="28"/>
          <w:lang w:bidi="ps-AF"/>
        </w:rPr>
        <w:t>171, 167</w:t>
      </w:r>
      <w:r w:rsidR="00535DFD" w:rsidRPr="00552AE0">
        <w:rPr>
          <w:rFonts w:ascii="PashtoReshad" w:eastAsiaTheme="minorEastAsia" w:hAnsi="PashtoReshad" w:cs="PashtoReshad"/>
          <w:b/>
          <w:sz w:val="28"/>
          <w:szCs w:val="28"/>
          <w:rtl/>
          <w:lang w:bidi="ps-AF"/>
        </w:rPr>
        <w:t>)</w:t>
      </w:r>
      <w:r w:rsidRPr="00552AE0">
        <w:rPr>
          <w:rFonts w:ascii="PashtoReshad" w:eastAsiaTheme="minorEastAsia" w:hAnsi="PashtoReshad" w:cs="PashtoReshad"/>
          <w:b/>
          <w:sz w:val="28"/>
          <w:szCs w:val="28"/>
          <w:rtl/>
          <w:lang w:bidi="ps-AF"/>
        </w:rPr>
        <w:t xml:space="preserve">] </w:t>
      </w:r>
    </w:p>
    <w:p w:rsidR="00431B98" w:rsidRPr="00552AE0" w:rsidRDefault="00431B98" w:rsidP="003F72AD">
      <w:pPr>
        <w:pStyle w:val="Heading1"/>
        <w:bidi/>
        <w:rPr>
          <w:rFonts w:ascii="PashtoReshad" w:hAnsi="PashtoReshad" w:cs="PashtoReshad"/>
          <w:color w:val="auto"/>
          <w:rtl/>
          <w:lang w:bidi="ps-AF"/>
        </w:rPr>
      </w:pPr>
      <w:bookmarkStart w:id="13" w:name="_Toc459662982"/>
      <w:r w:rsidRPr="00552AE0">
        <w:rPr>
          <w:rFonts w:ascii="PashtoReshad" w:hAnsi="PashtoReshad" w:cs="PashtoReshad"/>
          <w:color w:val="auto"/>
          <w:rtl/>
          <w:lang w:bidi="ps-AF"/>
        </w:rPr>
        <w:t>په څو ګڼ شمېر مشاهدو کې د څو مشاهدو غوره کول</w:t>
      </w:r>
      <w:bookmarkEnd w:id="13"/>
    </w:p>
    <w:p w:rsidR="002A1F01" w:rsidRPr="00552AE0" w:rsidRDefault="002A1F01" w:rsidP="00450C00">
      <w:pPr>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څرنګه مو چې په پورته فورمول کې ولیدل د یوې حادثې واقع کېدل د احتمالاتو په تیورۍ کې له تیوریکي پلوه له ټولو حادثو یا مشاهدو څخه د مورد نظر چانس څخه عبارت ده، خو که په عملي ډول وغواړو چې د ارقامو یوې سلسلې څخه د مورد نظر پدیدې احتمال وسنجوو په لاندي مثالونو کې یې ګورو.</w:t>
      </w:r>
    </w:p>
    <w:p w:rsidR="002A1F01" w:rsidRPr="00552AE0" w:rsidRDefault="002A1F01" w:rsidP="00450C00">
      <w:pPr>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لومړی مثال: که چېر</w:t>
      </w:r>
      <w:r w:rsidR="005A6B89" w:rsidRPr="00552AE0">
        <w:rPr>
          <w:rFonts w:ascii="PashtoReshad" w:eastAsiaTheme="minorEastAsia" w:hAnsi="PashtoReshad" w:cs="PashtoReshad"/>
          <w:sz w:val="28"/>
          <w:szCs w:val="28"/>
          <w:rtl/>
          <w:lang w:bidi="ps-AF"/>
        </w:rPr>
        <w:t xml:space="preserve">ي د لوبو ۵۲ قطعې په نظر کې ونیسو او په هغو کې صرفا د خشت پري (چې ۱۳ کېږي) د </w:t>
      </w:r>
      <w:r w:rsidR="005A6B89" w:rsidRPr="00552AE0">
        <w:rPr>
          <w:rFonts w:ascii="PashtoReshad" w:eastAsiaTheme="minorEastAsia" w:hAnsi="PashtoReshad" w:cs="PashtoReshad"/>
          <w:sz w:val="28"/>
          <w:szCs w:val="28"/>
          <w:lang w:bidi="ps-AF"/>
        </w:rPr>
        <w:t>A</w:t>
      </w:r>
      <w:r w:rsidR="005A6B89" w:rsidRPr="00552AE0">
        <w:rPr>
          <w:rFonts w:ascii="PashtoReshad" w:eastAsiaTheme="minorEastAsia" w:hAnsi="PashtoReshad" w:cs="PashtoReshad"/>
          <w:sz w:val="28"/>
          <w:szCs w:val="28"/>
          <w:rtl/>
          <w:lang w:bidi="ps-AF"/>
        </w:rPr>
        <w:t xml:space="preserve"> حادثې په توګه فرض کړو، نو په اتفاقي ډول د هغو غوره کول عبارت دي له: </w:t>
      </w:r>
    </w:p>
    <w:p w:rsidR="005A6B89" w:rsidRPr="00552AE0" w:rsidRDefault="005A6B89" w:rsidP="00450C00">
      <w:pPr>
        <w:bidi/>
        <w:jc w:val="right"/>
        <w:rPr>
          <w:rFonts w:ascii="PashtoReshad" w:eastAsiaTheme="minorEastAsia" w:hAnsi="PashtoReshad" w:cs="PashtoReshad"/>
          <w:i/>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Cambria Math" w:cs="PashtoReshad"/>
                <w:sz w:val="28"/>
                <w:szCs w:val="28"/>
                <w:lang w:bidi="ps-AF"/>
              </w:rPr>
              <m:t>N</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e>
            </m:d>
          </m:num>
          <m:den>
            <m:r>
              <w:rPr>
                <w:rFonts w:ascii="Cambria Math" w:eastAsiaTheme="minorEastAsia" w:hAnsi="Cambria Math" w:cs="PashtoReshad"/>
                <w:sz w:val="28"/>
                <w:szCs w:val="28"/>
                <w:lang w:bidi="ps-AF"/>
              </w:rPr>
              <m:t>N</m:t>
            </m:r>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S</m:t>
            </m:r>
            <m:r>
              <w:rPr>
                <w:rFonts w:ascii="Cambria Math" w:eastAsiaTheme="minorEastAsia" w:hAnsi="PashtoReshad" w:cs="PashtoReshad"/>
                <w:sz w:val="28"/>
                <w:szCs w:val="28"/>
                <w:lang w:bidi="ps-AF"/>
              </w:rPr>
              <m:t>)</m:t>
            </m:r>
          </m:den>
        </m:f>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13</m:t>
            </m:r>
          </m:num>
          <m:den>
            <m:r>
              <w:rPr>
                <w:rFonts w:ascii="Cambria Math" w:eastAsiaTheme="minorEastAsia" w:hAnsi="PashtoReshad" w:cs="PashtoReshad"/>
                <w:sz w:val="28"/>
                <w:szCs w:val="28"/>
                <w:lang w:bidi="ps-AF"/>
              </w:rPr>
              <m:t>52</m:t>
            </m:r>
          </m:den>
        </m:f>
        <m:r>
          <w:rPr>
            <w:rFonts w:ascii="Cambria Math" w:eastAsiaTheme="minorEastAsia" w:hAnsi="PashtoReshad" w:cs="PashtoReshad"/>
            <w:sz w:val="28"/>
            <w:szCs w:val="28"/>
            <w:lang w:bidi="ps-AF"/>
          </w:rPr>
          <m:t xml:space="preserve">=0,25 </m:t>
        </m:r>
        <m:r>
          <m:rPr>
            <m:sty m:val="p"/>
          </m:rPr>
          <w:rPr>
            <w:rFonts w:ascii="PashtoReshad" w:eastAsiaTheme="minorEastAsia" w:hAnsi="PashtoReshad" w:cs="PashtoReshad"/>
            <w:sz w:val="28"/>
            <w:szCs w:val="28"/>
            <w:rtl/>
            <w:lang w:bidi="ps-AF"/>
          </w:rPr>
          <m:t xml:space="preserve">یا </m:t>
        </m:r>
        <m:r>
          <w:rPr>
            <w:rFonts w:ascii="Cambria Math" w:eastAsiaTheme="minorEastAsia" w:hAnsi="PashtoReshad" w:cs="PashtoReshad"/>
            <w:sz w:val="28"/>
            <w:szCs w:val="28"/>
            <w:lang w:bidi="ps-AF"/>
          </w:rPr>
          <m:t>25%</m:t>
        </m:r>
      </m:oMath>
      <w:r w:rsidR="00450C00" w:rsidRPr="00552AE0">
        <w:rPr>
          <w:rFonts w:ascii="PashtoReshad" w:eastAsiaTheme="minorEastAsia" w:hAnsi="PashtoReshad" w:cs="PashtoReshad"/>
          <w:i/>
          <w:sz w:val="28"/>
          <w:szCs w:val="28"/>
          <w:lang w:bidi="ps-AF"/>
        </w:rPr>
        <w:t xml:space="preserve"> </w:t>
      </w:r>
    </w:p>
    <w:p w:rsidR="005A6B89" w:rsidRPr="00552AE0" w:rsidRDefault="005A6B89" w:rsidP="00450C00">
      <w:pPr>
        <w:bidi/>
        <w:jc w:val="both"/>
        <w:rPr>
          <w:rFonts w:ascii="PashtoReshad" w:eastAsiaTheme="minorEastAsia" w:hAnsi="PashtoReshad" w:cs="PashtoReshad"/>
          <w:i/>
          <w:sz w:val="28"/>
          <w:szCs w:val="28"/>
          <w:rtl/>
          <w:lang w:bidi="ps-AF"/>
        </w:rPr>
      </w:pPr>
      <w:r w:rsidRPr="00552AE0">
        <w:rPr>
          <w:rFonts w:ascii="PashtoReshad" w:eastAsiaTheme="minorEastAsia" w:hAnsi="PashtoReshad" w:cs="PashtoReshad"/>
          <w:i/>
          <w:sz w:val="28"/>
          <w:szCs w:val="28"/>
          <w:rtl/>
          <w:lang w:bidi="ps-AF"/>
        </w:rPr>
        <w:t>په یوه المارۍ کې ټول ۳۶</w:t>
      </w:r>
      <w:r w:rsidRPr="00552AE0">
        <w:rPr>
          <w:rFonts w:ascii="PashtoReshad" w:eastAsiaTheme="minorEastAsia" w:hAnsi="PashtoReshad" w:cs="PashtoReshad"/>
          <w:i/>
          <w:sz w:val="28"/>
          <w:szCs w:val="28"/>
          <w:lang w:bidi="ps-AF"/>
        </w:rPr>
        <w:t xml:space="preserve"> </w:t>
      </w:r>
      <w:r w:rsidRPr="00552AE0">
        <w:rPr>
          <w:rFonts w:ascii="PashtoReshad" w:eastAsiaTheme="minorEastAsia" w:hAnsi="PashtoReshad" w:cs="PashtoReshad"/>
          <w:i/>
          <w:sz w:val="28"/>
          <w:szCs w:val="28"/>
          <w:rtl/>
          <w:lang w:bidi="ps-AF"/>
        </w:rPr>
        <w:t xml:space="preserve"> ټوکه کتابونه دي، چې ګډ وډ ایښودل شوي، له هغې جملې دوه کتابونه د احصایې، څلور ټوکه کتابونه د بیولوژي، لس ټوکه یې د کیمیا او شل یې پرازیتولوژۍ کتابونه دي، مونږ په تصادفي ډول یو کتاب را اخلو، څومره احتمال لري، چې دا کتاب به د بیالوژي وي؟</w:t>
      </w:r>
    </w:p>
    <w:p w:rsidR="002D0A03" w:rsidRPr="00552AE0" w:rsidRDefault="005A6B89" w:rsidP="00450C00">
      <w:pPr>
        <w:bidi/>
        <w:jc w:val="right"/>
        <w:rPr>
          <w:rFonts w:ascii="PashtoReshad" w:eastAsiaTheme="minorEastAsia" w:hAnsi="PashtoReshad" w:cs="PashtoReshad"/>
          <w:i/>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Cambria Math" w:cs="PashtoReshad"/>
                <w:sz w:val="28"/>
                <w:szCs w:val="28"/>
                <w:lang w:bidi="ps-AF"/>
              </w:rPr>
              <m:t>N</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e>
            </m:d>
          </m:num>
          <m:den>
            <m:r>
              <w:rPr>
                <w:rFonts w:ascii="Cambria Math" w:eastAsiaTheme="minorEastAsia" w:hAnsi="Cambria Math" w:cs="PashtoReshad"/>
                <w:sz w:val="28"/>
                <w:szCs w:val="28"/>
                <w:lang w:bidi="ps-AF"/>
              </w:rPr>
              <m:t>N</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S</m:t>
                </m:r>
              </m:e>
            </m:d>
          </m:den>
        </m:f>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4</m:t>
            </m:r>
          </m:num>
          <m:den>
            <m:r>
              <w:rPr>
                <w:rFonts w:ascii="Cambria Math" w:eastAsiaTheme="minorEastAsia" w:hAnsi="PashtoReshad" w:cs="PashtoReshad"/>
                <w:sz w:val="28"/>
                <w:szCs w:val="28"/>
                <w:lang w:bidi="ps-AF"/>
              </w:rPr>
              <m:t>36</m:t>
            </m:r>
          </m:den>
        </m:f>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1</m:t>
            </m:r>
          </m:num>
          <m:den>
            <m:r>
              <w:rPr>
                <w:rFonts w:ascii="Cambria Math" w:eastAsiaTheme="minorEastAsia" w:hAnsi="PashtoReshad" w:cs="PashtoReshad"/>
                <w:sz w:val="28"/>
                <w:szCs w:val="28"/>
                <w:lang w:bidi="ps-AF"/>
              </w:rPr>
              <m:t>9</m:t>
            </m:r>
          </m:den>
        </m:f>
      </m:oMath>
      <w:r w:rsidR="00450C00" w:rsidRPr="00552AE0">
        <w:rPr>
          <w:rFonts w:ascii="PashtoReshad" w:eastAsiaTheme="minorEastAsia" w:hAnsi="PashtoReshad" w:cs="PashtoReshad"/>
          <w:i/>
          <w:sz w:val="28"/>
          <w:szCs w:val="28"/>
          <w:lang w:bidi="ps-AF"/>
        </w:rPr>
        <w:t xml:space="preserve"> </w:t>
      </w:r>
    </w:p>
    <w:p w:rsidR="002D0A03" w:rsidRPr="00552AE0" w:rsidRDefault="002D0A03" w:rsidP="00450C00">
      <w:pPr>
        <w:pStyle w:val="ListParagraph"/>
        <w:numPr>
          <w:ilvl w:val="0"/>
          <w:numId w:val="2"/>
        </w:numPr>
        <w:bidi/>
        <w:jc w:val="both"/>
        <w:rPr>
          <w:rFonts w:ascii="PashtoReshad" w:eastAsiaTheme="minorEastAsia" w:hAnsi="PashtoReshad" w:cs="PashtoReshad"/>
          <w:i/>
          <w:sz w:val="28"/>
          <w:szCs w:val="28"/>
          <w:lang w:bidi="ps-AF"/>
        </w:rPr>
      </w:pPr>
      <w:r w:rsidRPr="00552AE0">
        <w:rPr>
          <w:rFonts w:ascii="PashtoReshad" w:eastAsiaTheme="minorEastAsia" w:hAnsi="PashtoReshad" w:cs="PashtoReshad"/>
          <w:i/>
          <w:sz w:val="28"/>
          <w:szCs w:val="28"/>
          <w:rtl/>
          <w:lang w:bidi="ps-AF"/>
        </w:rPr>
        <w:t xml:space="preserve">مونږ په عملي څېړنه کې اکثراً د ارقامو د ګڼ شمېر سلسلو سره کار لرو، اکثراً د عملي تحقیق په جریان کې مونږ هغه شمېر ارقام را ټولوو، یا یې جمع اوري کوو او بیا یې ترتیب، صنف بندي او تنظیم او تحلیل کوو، چې اکثراً مسلسل واقع وي، دې برخه کې </w:t>
      </w:r>
      <w:r w:rsidRPr="00552AE0">
        <w:rPr>
          <w:rFonts w:ascii="PashtoReshad" w:eastAsiaTheme="minorEastAsia" w:hAnsi="PashtoReshad" w:cs="PashtoReshad"/>
          <w:i/>
          <w:sz w:val="28"/>
          <w:szCs w:val="28"/>
          <w:rtl/>
          <w:lang w:bidi="ps-AF"/>
        </w:rPr>
        <w:lastRenderedPageBreak/>
        <w:t>مونږ سره فکتوریل مېتود ډیره مرسته کوي، کوم چې مونږ د طبعي چاپیریال د پدیدو د څېړلو (د کرنې، وترنرۍ او طب په ساحه کې) په ترڅ کې مثبتو (عیني) ارقامو سره سروکار لرو، لکه د بوټو اندازه، د څاروي عمر، د مېوې وزن، د زړه ضربان، د بدن د حرارت درجه، د اورښت ورځي او نور چې دا مثبت ارقام دي، لکه ۵،۴،۲،۴... او نور.</w:t>
      </w:r>
    </w:p>
    <w:p w:rsidR="002D0A03" w:rsidRPr="00552AE0" w:rsidRDefault="00E82E1A" w:rsidP="00450C00">
      <w:pPr>
        <w:pStyle w:val="ListParagraph"/>
        <w:bidi/>
        <w:jc w:val="both"/>
        <w:rPr>
          <w:rFonts w:ascii="PashtoReshad" w:eastAsiaTheme="minorEastAsia" w:hAnsi="PashtoReshad" w:cs="PashtoReshad"/>
          <w:i/>
          <w:sz w:val="28"/>
          <w:szCs w:val="28"/>
          <w:rtl/>
          <w:lang w:bidi="ps-AF"/>
        </w:rPr>
      </w:pPr>
      <w:r w:rsidRPr="00552AE0">
        <w:rPr>
          <w:rFonts w:ascii="PashtoReshad" w:eastAsiaTheme="minorEastAsia" w:hAnsi="PashtoReshad" w:cs="PashtoReshad"/>
          <w:i/>
          <w:sz w:val="28"/>
          <w:szCs w:val="28"/>
          <w:rtl/>
          <w:lang w:bidi="ps-AF"/>
        </w:rPr>
        <w:t xml:space="preserve">په دې ډول مونږ د طبعي علومو په ډګر کې د دې ډول مثبتو ارقامو سره ډېر مخامخ کېږو، خصوصاً کله چې دا ډول ارقام صنف بندي شي او د هغو نورمال منحني ترسیم شي، نو د هري مشاهدې یا د مشاهدو د یو معین صنف د احتمال پیدا کولو ته اړ یو، د دې ډول احتمال د سنجش لپاره فکتوریل مېتود زمونږ کار اسانه کوي، چې دا اعداد یو د بل سره ضربوو، د دغو سلسلو مثبتو اعدادو د ضرب حاصل د </w:t>
      </w:r>
      <m:oMath>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n</m:t>
        </m:r>
        <m:r>
          <w:rPr>
            <w:rFonts w:ascii="Cambria Math" w:eastAsiaTheme="minorEastAsia" w:hAnsi="PashtoReshad" w:cs="PashtoReshad"/>
            <w:sz w:val="28"/>
            <w:szCs w:val="28"/>
            <w:lang w:bidi="ps-AF"/>
          </w:rPr>
          <m:t>!)</m:t>
        </m:r>
      </m:oMath>
      <w:r w:rsidRPr="00552AE0">
        <w:rPr>
          <w:rFonts w:ascii="PashtoReshad" w:eastAsiaTheme="minorEastAsia" w:hAnsi="PashtoReshad" w:cs="PashtoReshad"/>
          <w:i/>
          <w:sz w:val="28"/>
          <w:szCs w:val="28"/>
          <w:rtl/>
          <w:lang w:bidi="ps-AF"/>
        </w:rPr>
        <w:t xml:space="preserve"> یعنې </w:t>
      </w:r>
      <m:oMath>
        <m:r>
          <w:rPr>
            <w:rFonts w:ascii="Cambria Math" w:eastAsiaTheme="minorEastAsia" w:hAnsi="Cambria Math" w:cs="PashtoReshad"/>
            <w:sz w:val="28"/>
            <w:szCs w:val="28"/>
            <w:lang w:bidi="ps-AF"/>
          </w:rPr>
          <m:t>n</m:t>
        </m:r>
      </m:oMath>
      <w:r w:rsidRPr="00552AE0">
        <w:rPr>
          <w:rFonts w:ascii="PashtoReshad" w:eastAsiaTheme="minorEastAsia" w:hAnsi="PashtoReshad" w:cs="PashtoReshad"/>
          <w:i/>
          <w:sz w:val="28"/>
          <w:szCs w:val="28"/>
          <w:rtl/>
          <w:lang w:bidi="ps-AF"/>
        </w:rPr>
        <w:t xml:space="preserve"> فکتوریل په واسطه ښودل کېږي؛ مثلاً:</w:t>
      </w:r>
    </w:p>
    <w:p w:rsidR="006F7373" w:rsidRPr="00552AE0" w:rsidRDefault="00E82E1A" w:rsidP="00450C00">
      <w:pPr>
        <w:pStyle w:val="ListParagraph"/>
        <w:bidi/>
        <w:jc w:val="right"/>
        <w:rPr>
          <w:rFonts w:ascii="PashtoReshad" w:eastAsiaTheme="minorEastAsia" w:hAnsi="PashtoReshad" w:cs="PashtoReshad"/>
          <w:i/>
          <w:sz w:val="28"/>
          <w:szCs w:val="28"/>
          <w:lang w:bidi="ps-AF"/>
        </w:rPr>
      </w:pPr>
      <m:oMath>
        <m:r>
          <w:rPr>
            <w:rFonts w:ascii="Cambria Math" w:eastAsiaTheme="minorEastAsia" w:hAnsi="Cambria Math" w:cs="PashtoReshad"/>
            <w:sz w:val="28"/>
            <w:szCs w:val="28"/>
            <w:lang w:bidi="ps-AF"/>
          </w:rPr>
          <m:t>n</m:t>
        </m:r>
        <m:r>
          <w:rPr>
            <w:rFonts w:ascii="Cambria Math" w:eastAsiaTheme="minorEastAsia" w:hAnsi="PashtoReshad" w:cs="PashtoReshad"/>
            <w:sz w:val="28"/>
            <w:szCs w:val="28"/>
            <w:lang w:bidi="ps-AF"/>
          </w:rPr>
          <m:t>!=1</m:t>
        </m:r>
        <m:r>
          <w:rPr>
            <w:rFonts w:ascii="PashtoReshad" w:eastAsiaTheme="minorEastAsia" w:hAnsi="PashtoReshad" w:cs="PashtoReshad"/>
            <w:sz w:val="28"/>
            <w:szCs w:val="28"/>
            <w:lang w:bidi="ps-AF"/>
          </w:rPr>
          <m:t>×</m:t>
        </m:r>
        <m:r>
          <w:rPr>
            <w:rFonts w:ascii="Cambria Math" w:eastAsiaTheme="minorEastAsia" w:hAnsi="PashtoReshad" w:cs="PashtoReshad"/>
            <w:sz w:val="28"/>
            <w:szCs w:val="28"/>
            <w:lang w:bidi="ps-AF"/>
          </w:rPr>
          <m:t>2</m:t>
        </m:r>
        <m:r>
          <w:rPr>
            <w:rFonts w:ascii="PashtoReshad" w:eastAsiaTheme="minorEastAsia" w:hAnsi="PashtoReshad" w:cs="PashtoReshad"/>
            <w:sz w:val="28"/>
            <w:szCs w:val="28"/>
            <w:lang w:bidi="ps-AF"/>
          </w:rPr>
          <m:t>×</m:t>
        </m:r>
        <m:r>
          <w:rPr>
            <w:rFonts w:ascii="Cambria Math" w:eastAsiaTheme="minorEastAsia" w:hAnsi="PashtoReshad" w:cs="PashtoReshad"/>
            <w:sz w:val="28"/>
            <w:szCs w:val="28"/>
            <w:lang w:bidi="ps-AF"/>
          </w:rPr>
          <m:t>3</m:t>
        </m:r>
        <m:r>
          <w:rPr>
            <w:rFonts w:ascii="PashtoReshad" w:eastAsiaTheme="minorEastAsia" w:hAnsi="PashtoReshad" w:cs="PashtoReshad"/>
            <w:sz w:val="28"/>
            <w:szCs w:val="28"/>
            <w:lang w:bidi="ps-AF"/>
          </w:rPr>
          <m:t>×</m:t>
        </m:r>
        <m:r>
          <w:rPr>
            <w:rFonts w:ascii="Cambria Math" w:eastAsiaTheme="minorEastAsia" w:hAnsi="PashtoReshad" w:cs="PashtoReshad"/>
            <w:sz w:val="28"/>
            <w:szCs w:val="28"/>
            <w:lang w:bidi="ps-AF"/>
          </w:rPr>
          <m:t>4</m:t>
        </m:r>
        <m:r>
          <w:rPr>
            <w:rFonts w:ascii="PashtoReshad" w:eastAsiaTheme="minorEastAsia" w:hAnsi="Bahij Mitra" w:cs="PashtoReshad"/>
            <w:sz w:val="28"/>
            <w:szCs w:val="28"/>
            <w:lang w:bidi="ps-AF"/>
          </w:rPr>
          <m:t>…</m:t>
        </m:r>
        <m:r>
          <w:rPr>
            <w:rFonts w:ascii="Cambria Math" w:eastAsiaTheme="minorEastAsia" w:hAnsi="Cambria Math" w:cs="PashtoReshad"/>
            <w:sz w:val="28"/>
            <w:szCs w:val="28"/>
            <w:lang w:bidi="ps-AF"/>
          </w:rPr>
          <m:t>n</m:t>
        </m:r>
      </m:oMath>
      <w:r w:rsidR="006F7373" w:rsidRPr="00552AE0">
        <w:rPr>
          <w:rFonts w:ascii="PashtoReshad" w:eastAsiaTheme="minorEastAsia" w:hAnsi="PashtoReshad" w:cs="PashtoReshad"/>
          <w:i/>
          <w:sz w:val="28"/>
          <w:szCs w:val="28"/>
          <w:lang w:bidi="ps-AF"/>
        </w:rPr>
        <w:t xml:space="preserve"> </w:t>
      </w:r>
    </w:p>
    <w:p w:rsidR="00E82E1A" w:rsidRPr="00552AE0" w:rsidRDefault="006F7373" w:rsidP="006F7373">
      <w:pPr>
        <w:pStyle w:val="ListParagraph"/>
        <w:bidi/>
        <w:rPr>
          <w:rFonts w:ascii="PashtoReshad" w:eastAsiaTheme="minorEastAsia" w:hAnsi="PashtoReshad" w:cs="PashtoReshad"/>
          <w:i/>
          <w:sz w:val="28"/>
          <w:szCs w:val="28"/>
          <w:rtl/>
          <w:lang w:bidi="ps-AF"/>
        </w:rPr>
      </w:pPr>
      <w:r w:rsidRPr="00552AE0">
        <w:rPr>
          <w:rFonts w:ascii="PashtoReshad" w:eastAsiaTheme="minorEastAsia" w:hAnsi="PashtoReshad" w:cs="PashtoReshad"/>
          <w:i/>
          <w:sz w:val="28"/>
          <w:szCs w:val="28"/>
          <w:rtl/>
          <w:lang w:bidi="ps-AF"/>
        </w:rPr>
        <w:t>یا</w:t>
      </w:r>
    </w:p>
    <w:p w:rsidR="00E82E1A" w:rsidRPr="00552AE0" w:rsidRDefault="00E82E1A" w:rsidP="006F7373">
      <w:pPr>
        <w:pStyle w:val="ListParagraph"/>
        <w:bidi/>
        <w:jc w:val="right"/>
        <w:rPr>
          <w:rFonts w:ascii="PashtoReshad" w:eastAsiaTheme="minorEastAsia" w:hAnsi="PashtoReshad" w:cs="PashtoReshad"/>
          <w:i/>
          <w:sz w:val="28"/>
          <w:szCs w:val="28"/>
          <w:rtl/>
          <w:lang w:bidi="ps-AF"/>
        </w:rPr>
      </w:pPr>
      <m:oMath>
        <m:r>
          <w:rPr>
            <w:rFonts w:ascii="Cambria Math" w:eastAsiaTheme="minorEastAsia" w:hAnsi="PashtoReshad" w:cs="PashtoReshad"/>
            <w:sz w:val="28"/>
            <w:szCs w:val="28"/>
            <w:lang w:bidi="ps-AF"/>
          </w:rPr>
          <m:t>4!=4</m:t>
        </m:r>
        <m:r>
          <w:rPr>
            <w:rFonts w:ascii="PashtoReshad" w:eastAsiaTheme="minorEastAsia" w:hAnsi="PashtoReshad" w:cs="PashtoReshad"/>
            <w:sz w:val="28"/>
            <w:szCs w:val="28"/>
            <w:lang w:bidi="ps-AF"/>
          </w:rPr>
          <m:t>×</m:t>
        </m:r>
        <m:r>
          <w:rPr>
            <w:rFonts w:ascii="Cambria Math" w:eastAsiaTheme="minorEastAsia" w:hAnsi="PashtoReshad" w:cs="PashtoReshad"/>
            <w:sz w:val="28"/>
            <w:szCs w:val="28"/>
            <w:lang w:bidi="ps-AF"/>
          </w:rPr>
          <m:t>3</m:t>
        </m:r>
        <m:r>
          <w:rPr>
            <w:rFonts w:ascii="PashtoReshad" w:eastAsiaTheme="minorEastAsia" w:hAnsi="PashtoReshad" w:cs="PashtoReshad"/>
            <w:sz w:val="28"/>
            <w:szCs w:val="28"/>
            <w:lang w:bidi="ps-AF"/>
          </w:rPr>
          <m:t>×</m:t>
        </m:r>
        <m:r>
          <w:rPr>
            <w:rFonts w:ascii="Cambria Math" w:eastAsiaTheme="minorEastAsia" w:hAnsi="PashtoReshad" w:cs="PashtoReshad"/>
            <w:sz w:val="28"/>
            <w:szCs w:val="28"/>
            <w:lang w:bidi="ps-AF"/>
          </w:rPr>
          <m:t>2</m:t>
        </m:r>
        <m:r>
          <w:rPr>
            <w:rFonts w:ascii="PashtoReshad" w:eastAsiaTheme="minorEastAsia" w:hAnsi="PashtoReshad" w:cs="PashtoReshad"/>
            <w:sz w:val="28"/>
            <w:szCs w:val="28"/>
            <w:lang w:bidi="ps-AF"/>
          </w:rPr>
          <m:t>×</m:t>
        </m:r>
        <m:r>
          <w:rPr>
            <w:rFonts w:ascii="Cambria Math" w:eastAsiaTheme="minorEastAsia" w:hAnsi="PashtoReshad" w:cs="PashtoReshad"/>
            <w:sz w:val="28"/>
            <w:szCs w:val="28"/>
            <w:lang w:bidi="ps-AF"/>
          </w:rPr>
          <m:t>1=24</m:t>
        </m:r>
      </m:oMath>
      <w:r w:rsidR="00450C00" w:rsidRPr="00552AE0">
        <w:rPr>
          <w:rFonts w:ascii="PashtoReshad" w:eastAsiaTheme="minorEastAsia" w:hAnsi="PashtoReshad" w:cs="PashtoReshad"/>
          <w:i/>
          <w:sz w:val="28"/>
          <w:szCs w:val="28"/>
          <w:rtl/>
          <w:lang w:bidi="ps-AF"/>
        </w:rPr>
        <w:t xml:space="preserve"> </w:t>
      </w:r>
    </w:p>
    <w:p w:rsidR="00E82E1A" w:rsidRPr="00552AE0" w:rsidRDefault="00E82E1A" w:rsidP="00450C00">
      <w:pPr>
        <w:pStyle w:val="ListParagraph"/>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که چېري </w:t>
      </w:r>
      <m:oMath>
        <m:r>
          <w:rPr>
            <w:rFonts w:ascii="Cambria Math" w:eastAsiaTheme="minorEastAsia" w:hAnsi="Cambria Math" w:cs="PashtoReshad"/>
            <w:sz w:val="28"/>
            <w:szCs w:val="28"/>
            <w:lang w:bidi="ps-AF"/>
          </w:rPr>
          <m:t>n</m:t>
        </m:r>
        <m:r>
          <w:rPr>
            <w:rFonts w:ascii="Cambria Math" w:eastAsiaTheme="minorEastAsia" w:hAnsi="PashtoReshad" w:cs="PashtoReshad"/>
            <w:sz w:val="28"/>
            <w:szCs w:val="28"/>
            <w:lang w:bidi="ps-AF"/>
          </w:rPr>
          <m:t>!</m:t>
        </m:r>
      </m:oMath>
      <w:r w:rsidRPr="00552AE0">
        <w:rPr>
          <w:rFonts w:ascii="PashtoReshad" w:eastAsiaTheme="minorEastAsia" w:hAnsi="PashtoReshad" w:cs="PashtoReshad"/>
          <w:sz w:val="28"/>
          <w:szCs w:val="28"/>
          <w:lang w:bidi="ps-AF"/>
        </w:rPr>
        <w:t xml:space="preserve"> </w:t>
      </w:r>
      <w:r w:rsidRPr="00552AE0">
        <w:rPr>
          <w:rFonts w:ascii="PashtoReshad" w:eastAsiaTheme="minorEastAsia" w:hAnsi="PashtoReshad" w:cs="PashtoReshad"/>
          <w:sz w:val="28"/>
          <w:szCs w:val="28"/>
          <w:rtl/>
          <w:lang w:bidi="ps-AF"/>
        </w:rPr>
        <w:t xml:space="preserve"> کې </w:t>
      </w:r>
      <m:oMath>
        <m:r>
          <w:rPr>
            <w:rFonts w:ascii="Cambria Math" w:eastAsiaTheme="minorEastAsia" w:hAnsi="Cambria Math" w:cs="PashtoReshad"/>
            <w:sz w:val="28"/>
            <w:szCs w:val="28"/>
            <w:lang w:bidi="ps-AF"/>
          </w:rPr>
          <m:t>n</m:t>
        </m:r>
        <m:r>
          <w:rPr>
            <w:rFonts w:ascii="Cambria Math" w:eastAsiaTheme="minorEastAsia" w:hAnsi="PashtoReshad" w:cs="PashtoReshad"/>
            <w:sz w:val="28"/>
            <w:szCs w:val="28"/>
            <w:lang w:bidi="ps-AF"/>
          </w:rPr>
          <m:t>=5</m:t>
        </m:r>
      </m:oMath>
      <w:r w:rsidRPr="00552AE0">
        <w:rPr>
          <w:rFonts w:ascii="PashtoReshad" w:eastAsiaTheme="minorEastAsia" w:hAnsi="PashtoReshad" w:cs="PashtoReshad"/>
          <w:sz w:val="28"/>
          <w:szCs w:val="28"/>
          <w:lang w:bidi="ps-AF"/>
        </w:rPr>
        <w:t xml:space="preserve"> </w:t>
      </w:r>
      <w:r w:rsidRPr="00552AE0">
        <w:rPr>
          <w:rFonts w:ascii="PashtoReshad" w:eastAsiaTheme="minorEastAsia" w:hAnsi="PashtoReshad" w:cs="PashtoReshad"/>
          <w:sz w:val="28"/>
          <w:szCs w:val="28"/>
          <w:rtl/>
          <w:lang w:bidi="ps-AF"/>
        </w:rPr>
        <w:t xml:space="preserve"> وي، نو لرو چې:</w:t>
      </w:r>
    </w:p>
    <w:p w:rsidR="00E82E1A" w:rsidRPr="00552AE0" w:rsidRDefault="00E82E1A" w:rsidP="00450C00">
      <w:pPr>
        <w:pStyle w:val="ListParagraph"/>
        <w:bidi/>
        <w:jc w:val="right"/>
        <w:rPr>
          <w:rFonts w:ascii="PashtoReshad" w:eastAsiaTheme="minorEastAsia" w:hAnsi="PashtoReshad" w:cs="PashtoReshad"/>
          <w:sz w:val="28"/>
          <w:szCs w:val="28"/>
          <w:lang w:bidi="ps-AF"/>
        </w:rPr>
      </w:pPr>
      <m:oMath>
        <m:r>
          <w:rPr>
            <w:rFonts w:ascii="Cambria Math" w:eastAsiaTheme="minorEastAsia" w:hAnsi="PashtoReshad" w:cs="PashtoReshad"/>
            <w:sz w:val="28"/>
            <w:szCs w:val="28"/>
            <w:lang w:bidi="ps-AF"/>
          </w:rPr>
          <m:t>5!=5</m:t>
        </m:r>
        <m:r>
          <w:rPr>
            <w:rFonts w:ascii="PashtoReshad" w:eastAsiaTheme="minorEastAsia" w:hAnsi="PashtoReshad" w:cs="PashtoReshad"/>
            <w:sz w:val="28"/>
            <w:szCs w:val="28"/>
            <w:lang w:bidi="ps-AF"/>
          </w:rPr>
          <m:t>×</m:t>
        </m:r>
        <m:r>
          <w:rPr>
            <w:rFonts w:ascii="Cambria Math" w:eastAsiaTheme="minorEastAsia" w:hAnsi="PashtoReshad" w:cs="PashtoReshad"/>
            <w:sz w:val="28"/>
            <w:szCs w:val="28"/>
            <w:lang w:bidi="ps-AF"/>
          </w:rPr>
          <m:t>4</m:t>
        </m:r>
        <m:r>
          <w:rPr>
            <w:rFonts w:ascii="PashtoReshad" w:eastAsiaTheme="minorEastAsia" w:hAnsi="PashtoReshad" w:cs="PashtoReshad"/>
            <w:sz w:val="28"/>
            <w:szCs w:val="28"/>
            <w:lang w:bidi="ps-AF"/>
          </w:rPr>
          <m:t>×</m:t>
        </m:r>
        <m:r>
          <w:rPr>
            <w:rFonts w:ascii="Cambria Math" w:eastAsiaTheme="minorEastAsia" w:hAnsi="PashtoReshad" w:cs="PashtoReshad"/>
            <w:sz w:val="28"/>
            <w:szCs w:val="28"/>
            <w:lang w:bidi="ps-AF"/>
          </w:rPr>
          <m:t>3</m:t>
        </m:r>
        <m:r>
          <w:rPr>
            <w:rFonts w:ascii="PashtoReshad" w:eastAsiaTheme="minorEastAsia" w:hAnsi="PashtoReshad" w:cs="PashtoReshad"/>
            <w:sz w:val="28"/>
            <w:szCs w:val="28"/>
            <w:lang w:bidi="ps-AF"/>
          </w:rPr>
          <m:t>×</m:t>
        </m:r>
        <m:r>
          <w:rPr>
            <w:rFonts w:ascii="Cambria Math" w:eastAsiaTheme="minorEastAsia" w:hAnsi="PashtoReshad" w:cs="PashtoReshad"/>
            <w:sz w:val="28"/>
            <w:szCs w:val="28"/>
            <w:lang w:bidi="ps-AF"/>
          </w:rPr>
          <m:t>2</m:t>
        </m:r>
        <m:r>
          <w:rPr>
            <w:rFonts w:ascii="PashtoReshad" w:eastAsiaTheme="minorEastAsia" w:hAnsi="PashtoReshad" w:cs="PashtoReshad"/>
            <w:sz w:val="28"/>
            <w:szCs w:val="28"/>
            <w:lang w:bidi="ps-AF"/>
          </w:rPr>
          <m:t>×</m:t>
        </m:r>
        <m:r>
          <w:rPr>
            <w:rFonts w:ascii="Cambria Math" w:eastAsiaTheme="minorEastAsia" w:hAnsi="PashtoReshad" w:cs="PashtoReshad"/>
            <w:sz w:val="28"/>
            <w:szCs w:val="28"/>
            <w:lang w:bidi="ps-AF"/>
          </w:rPr>
          <m:t>1=120</m:t>
        </m:r>
      </m:oMath>
      <w:r w:rsidR="00450C00" w:rsidRPr="00552AE0">
        <w:rPr>
          <w:rFonts w:ascii="PashtoReshad" w:eastAsiaTheme="minorEastAsia" w:hAnsi="PashtoReshad" w:cs="PashtoReshad"/>
          <w:sz w:val="28"/>
          <w:szCs w:val="28"/>
          <w:lang w:bidi="ps-AF"/>
        </w:rPr>
        <w:t xml:space="preserve"> </w:t>
      </w:r>
    </w:p>
    <w:p w:rsidR="00E82E1A" w:rsidRPr="00552AE0" w:rsidRDefault="00E82E1A" w:rsidP="00450C00">
      <w:pPr>
        <w:pStyle w:val="ListParagraph"/>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دا چې د احتمالاتو د عمومي تیورۍ مطابق </w:t>
      </w:r>
      <w:r w:rsidR="004116F5" w:rsidRPr="00552AE0">
        <w:rPr>
          <w:rFonts w:ascii="PashtoReshad" w:eastAsiaTheme="minorEastAsia" w:hAnsi="PashtoReshad" w:cs="PashtoReshad"/>
          <w:sz w:val="28"/>
          <w:szCs w:val="28"/>
          <w:rtl/>
          <w:lang w:bidi="ps-AF"/>
        </w:rPr>
        <w:t xml:space="preserve">له ګن شمېر مثبتو سلسلو ارقامو څخه یو څو یې غوره شي، د نظر وړ ارقام په صورت کې او ټول مسلسل ارقام مخرج کې راوړو، یعني د یو تناسب شکل غوره کوي؛ مثلاً که چېري </w:t>
      </w:r>
      <w:r w:rsidR="004116F5" w:rsidRPr="00552AE0">
        <w:rPr>
          <w:rFonts w:ascii="PashtoReshad" w:eastAsiaTheme="minorEastAsia" w:hAnsi="PashtoReshad" w:cs="PashtoReshad"/>
          <w:sz w:val="28"/>
          <w:szCs w:val="28"/>
          <w:lang w:bidi="ps-AF"/>
        </w:rPr>
        <w:t>n</w:t>
      </w:r>
      <w:r w:rsidR="004116F5" w:rsidRPr="00552AE0">
        <w:rPr>
          <w:rFonts w:ascii="PashtoReshad" w:eastAsiaTheme="minorEastAsia" w:hAnsi="PashtoReshad" w:cs="PashtoReshad"/>
          <w:sz w:val="28"/>
          <w:szCs w:val="28"/>
          <w:rtl/>
          <w:lang w:bidi="ps-AF"/>
        </w:rPr>
        <w:t xml:space="preserve"> او </w:t>
      </w:r>
      <w:r w:rsidR="004116F5" w:rsidRPr="00552AE0">
        <w:rPr>
          <w:rFonts w:ascii="PashtoReshad" w:eastAsiaTheme="minorEastAsia" w:hAnsi="PashtoReshad" w:cs="PashtoReshad"/>
          <w:sz w:val="28"/>
          <w:szCs w:val="28"/>
          <w:lang w:bidi="ps-AF"/>
        </w:rPr>
        <w:t>k</w:t>
      </w:r>
      <w:r w:rsidR="004116F5" w:rsidRPr="00552AE0">
        <w:rPr>
          <w:rFonts w:ascii="PashtoReshad" w:eastAsiaTheme="minorEastAsia" w:hAnsi="PashtoReshad" w:cs="PashtoReshad"/>
          <w:sz w:val="28"/>
          <w:szCs w:val="28"/>
          <w:rtl/>
          <w:lang w:bidi="ps-AF"/>
        </w:rPr>
        <w:t xml:space="preserve"> مثبت یا منفي اعداد وي او </w:t>
      </w:r>
      <m:oMath>
        <m:r>
          <w:rPr>
            <w:rFonts w:ascii="Cambria Math" w:eastAsiaTheme="minorEastAsia" w:hAnsi="Cambria Math" w:cs="PashtoReshad"/>
            <w:sz w:val="28"/>
            <w:szCs w:val="28"/>
            <w:lang w:bidi="ps-AF"/>
          </w:rPr>
          <m:t>n</m:t>
        </m:r>
        <m:r>
          <w:rPr>
            <w:rFonts w:ascii="PashtoReshad" w:eastAsiaTheme="minorEastAsia" w:hAnsi="Bahij Mitra" w:cs="PashtoReshad"/>
            <w:sz w:val="28"/>
            <w:szCs w:val="28"/>
            <w:lang w:bidi="ps-AF"/>
          </w:rPr>
          <m:t>≥</m:t>
        </m:r>
        <m:r>
          <w:rPr>
            <w:rFonts w:ascii="Cambria Math" w:eastAsiaTheme="minorEastAsia" w:hAnsi="Cambria Math" w:cs="PashtoReshad"/>
            <w:sz w:val="28"/>
            <w:szCs w:val="28"/>
            <w:lang w:bidi="ps-AF"/>
          </w:rPr>
          <m:t>k</m:t>
        </m:r>
      </m:oMath>
      <w:r w:rsidR="004116F5" w:rsidRPr="00552AE0">
        <w:rPr>
          <w:rFonts w:ascii="PashtoReshad" w:eastAsiaTheme="minorEastAsia" w:hAnsi="PashtoReshad" w:cs="PashtoReshad"/>
          <w:sz w:val="28"/>
          <w:szCs w:val="28"/>
          <w:rtl/>
          <w:lang w:bidi="ps-AF"/>
        </w:rPr>
        <w:t xml:space="preserve"> وي، نو داسي لیکو:</w:t>
      </w:r>
    </w:p>
    <w:p w:rsidR="004116F5" w:rsidRPr="00552AE0" w:rsidRDefault="0095441B" w:rsidP="006F7373">
      <w:pPr>
        <w:pStyle w:val="ListParagraph"/>
        <w:bidi/>
        <w:jc w:val="right"/>
        <w:rPr>
          <w:rFonts w:ascii="PashtoReshad" w:eastAsiaTheme="minorEastAsia" w:hAnsi="PashtoReshad" w:cs="PashtoReshad"/>
          <w:sz w:val="28"/>
          <w:szCs w:val="28"/>
          <w:lang w:bidi="ps-AF"/>
        </w:rPr>
      </w:pPr>
      <m:oMath>
        <m:d>
          <m:dPr>
            <m:ctrlPr>
              <w:rPr>
                <w:rFonts w:ascii="Cambria Math" w:eastAsiaTheme="minorEastAsia" w:hAnsi="PashtoReshad" w:cs="PashtoReshad"/>
                <w:sz w:val="28"/>
                <w:szCs w:val="28"/>
                <w:lang w:bidi="ps-AF"/>
              </w:rPr>
            </m:ctrlPr>
          </m:dPr>
          <m:e>
            <m:m>
              <m:mPr>
                <m:mcs>
                  <m:mc>
                    <m:mcPr>
                      <m:count m:val="1"/>
                      <m:mcJc m:val="center"/>
                    </m:mcPr>
                  </m:mc>
                </m:mcs>
                <m:ctrlPr>
                  <w:rPr>
                    <w:rFonts w:ascii="Cambria Math" w:eastAsiaTheme="minorEastAsia" w:hAnsi="PashtoReshad" w:cs="PashtoReshad"/>
                    <w:sz w:val="28"/>
                    <w:szCs w:val="28"/>
                    <w:lang w:bidi="ps-AF"/>
                  </w:rPr>
                </m:ctrlPr>
              </m:mPr>
              <m:mr>
                <m:e>
                  <m:r>
                    <w:rPr>
                      <w:rFonts w:ascii="Cambria Math" w:eastAsiaTheme="minorEastAsia" w:hAnsi="Cambria Math" w:cs="PashtoReshad"/>
                      <w:sz w:val="28"/>
                      <w:szCs w:val="28"/>
                      <w:lang w:bidi="ps-AF"/>
                    </w:rPr>
                    <m:t>n</m:t>
                  </m:r>
                </m:e>
              </m:mr>
              <m:mr>
                <m:e>
                  <m:r>
                    <w:rPr>
                      <w:rFonts w:ascii="Cambria Math" w:eastAsiaTheme="minorEastAsia" w:hAnsi="PashtoReshad" w:cs="PashtoReshad"/>
                      <w:sz w:val="28"/>
                      <w:szCs w:val="28"/>
                      <w:lang w:bidi="ps-AF"/>
                    </w:rPr>
                    <m:t>k</m:t>
                  </m:r>
                </m:e>
              </m:mr>
            </m:m>
          </m:e>
        </m:d>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Cambria Math" w:cs="PashtoReshad"/>
                <w:sz w:val="28"/>
                <w:szCs w:val="28"/>
                <w:lang w:bidi="ps-AF"/>
              </w:rPr>
              <m:t>n</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n</m:t>
                </m:r>
                <m:r>
                  <w:rPr>
                    <w:rFonts w:ascii="PashtoReshad" w:eastAsiaTheme="minorEastAsia" w:hAnsi="Bahij Mitra" w:cs="PashtoReshad"/>
                    <w:sz w:val="28"/>
                    <w:szCs w:val="28"/>
                    <w:lang w:bidi="ps-AF"/>
                  </w:rPr>
                  <m:t>-</m:t>
                </m:r>
                <m:r>
                  <w:rPr>
                    <w:rFonts w:ascii="Cambria Math" w:eastAsiaTheme="minorEastAsia" w:hAnsi="PashtoReshad" w:cs="PashtoReshad"/>
                    <w:sz w:val="28"/>
                    <w:szCs w:val="28"/>
                    <w:lang w:bidi="ps-AF"/>
                  </w:rPr>
                  <m:t>1</m:t>
                </m:r>
              </m:e>
            </m:d>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n</m:t>
                </m:r>
                <m:r>
                  <w:rPr>
                    <w:rFonts w:ascii="PashtoReshad" w:eastAsiaTheme="minorEastAsia" w:hAnsi="Bahij Mitra" w:cs="PashtoReshad"/>
                    <w:sz w:val="28"/>
                    <w:szCs w:val="28"/>
                    <w:lang w:bidi="ps-AF"/>
                  </w:rPr>
                  <m:t>-</m:t>
                </m:r>
                <m:r>
                  <w:rPr>
                    <w:rFonts w:ascii="Cambria Math" w:eastAsiaTheme="minorEastAsia" w:hAnsi="PashtoReshad" w:cs="PashtoReshad"/>
                    <w:sz w:val="28"/>
                    <w:szCs w:val="28"/>
                    <w:lang w:bidi="ps-AF"/>
                  </w:rPr>
                  <m:t>2</m:t>
                </m:r>
              </m:e>
            </m:d>
          </m:num>
          <m:den>
            <m:r>
              <w:rPr>
                <w:rFonts w:ascii="Cambria Math" w:eastAsiaTheme="minorEastAsia" w:hAnsi="Cambria Math" w:cs="PashtoReshad"/>
                <w:sz w:val="28"/>
                <w:szCs w:val="28"/>
                <w:lang w:bidi="ps-AF"/>
              </w:rPr>
              <m:t>k</m:t>
            </m:r>
            <m:r>
              <w:rPr>
                <w:rFonts w:ascii="Cambria Math" w:eastAsiaTheme="minorEastAsia" w:hAnsi="PashtoReshad" w:cs="PashtoReshad"/>
                <w:sz w:val="28"/>
                <w:szCs w:val="28"/>
                <w:lang w:bidi="ps-AF"/>
              </w:rPr>
              <m:t>!</m:t>
            </m:r>
          </m:den>
        </m:f>
        <m:r>
          <w:rPr>
            <w:rFonts w:asciiTheme="majorBidi" w:eastAsiaTheme="minorEastAsia" w:hAnsiTheme="majorBidi" w:cs="PashtoReshad"/>
            <w:sz w:val="28"/>
            <w:szCs w:val="28"/>
            <w:lang w:bidi="ps-AF"/>
          </w:rPr>
          <m:t>←</m:t>
        </m:r>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Cambria Math" w:cs="PashtoReshad"/>
                <w:sz w:val="28"/>
                <w:szCs w:val="28"/>
                <w:lang w:bidi="ps-AF"/>
              </w:rPr>
              <m:t>n</m:t>
            </m:r>
            <m:r>
              <w:rPr>
                <w:rFonts w:ascii="Cambria Math" w:eastAsiaTheme="minorEastAsia" w:hAnsi="PashtoReshad" w:cs="PashtoReshad"/>
                <w:sz w:val="28"/>
                <w:szCs w:val="28"/>
                <w:lang w:bidi="ps-AF"/>
              </w:rPr>
              <m:t>!</m:t>
            </m:r>
          </m:num>
          <m:den>
            <m:r>
              <w:rPr>
                <w:rFonts w:ascii="Cambria Math" w:eastAsiaTheme="minorEastAsia" w:hAnsi="Cambria Math" w:cs="PashtoReshad"/>
                <w:sz w:val="28"/>
                <w:szCs w:val="28"/>
                <w:lang w:bidi="ps-AF"/>
              </w:rPr>
              <m:t>k</m:t>
            </m:r>
            <m:r>
              <w:rPr>
                <w:rFonts w:ascii="Cambria Math" w:eastAsiaTheme="minorEastAsia" w:hAnsi="PashtoReshad" w:cs="PashtoReshad"/>
                <w:sz w:val="28"/>
                <w:szCs w:val="28"/>
                <w:lang w:bidi="ps-AF"/>
              </w:rPr>
              <m:t>!</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n</m:t>
                </m:r>
                <m:r>
                  <w:rPr>
                    <w:rFonts w:ascii="PashtoReshad" w:eastAsiaTheme="minorEastAsia" w:hAnsi="Bahij Mitra" w:cs="PashtoReshad"/>
                    <w:sz w:val="28"/>
                    <w:szCs w:val="28"/>
                    <w:lang w:bidi="ps-AF"/>
                  </w:rPr>
                  <m:t>-</m:t>
                </m:r>
                <m:r>
                  <w:rPr>
                    <w:rFonts w:ascii="Cambria Math" w:eastAsiaTheme="minorEastAsia" w:hAnsi="Cambria Math" w:cs="PashtoReshad"/>
                    <w:sz w:val="28"/>
                    <w:szCs w:val="28"/>
                    <w:lang w:bidi="ps-AF"/>
                  </w:rPr>
                  <m:t>k</m:t>
                </m:r>
              </m:e>
            </m:d>
            <m:r>
              <w:rPr>
                <w:rFonts w:ascii="Cambria Math" w:eastAsiaTheme="minorEastAsia" w:hAnsi="PashtoReshad" w:cs="PashtoReshad"/>
                <w:sz w:val="28"/>
                <w:szCs w:val="28"/>
                <w:lang w:bidi="ps-AF"/>
              </w:rPr>
              <m:t>!</m:t>
            </m:r>
          </m:den>
        </m:f>
      </m:oMath>
      <w:r w:rsidR="00450C00" w:rsidRPr="00552AE0">
        <w:rPr>
          <w:rFonts w:ascii="PashtoReshad" w:eastAsiaTheme="minorEastAsia" w:hAnsi="PashtoReshad" w:cs="PashtoReshad"/>
          <w:sz w:val="28"/>
          <w:szCs w:val="28"/>
          <w:lang w:bidi="ps-AF"/>
        </w:rPr>
        <w:t xml:space="preserve"> </w:t>
      </w:r>
    </w:p>
    <w:p w:rsidR="00384520" w:rsidRPr="00552AE0" w:rsidRDefault="00384520" w:rsidP="00450C00">
      <w:pPr>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مثال:</w:t>
      </w:r>
    </w:p>
    <w:p w:rsidR="00384520" w:rsidRPr="00552AE0" w:rsidRDefault="00384520" w:rsidP="006F7373">
      <w:pPr>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د </w:t>
      </w:r>
      <w:r w:rsidRPr="00552AE0">
        <w:rPr>
          <w:rFonts w:ascii="PashtoReshad" w:eastAsiaTheme="minorEastAsia" w:hAnsi="PashtoReshad" w:cs="PashtoReshad"/>
          <w:sz w:val="28"/>
          <w:szCs w:val="28"/>
          <w:lang w:bidi="ps-AF"/>
        </w:rPr>
        <w:t>8</w:t>
      </w:r>
      <w:r w:rsidRPr="00552AE0">
        <w:rPr>
          <w:rFonts w:ascii="PashtoReshad" w:eastAsiaTheme="minorEastAsia" w:hAnsi="PashtoReshad" w:cs="PashtoReshad"/>
          <w:sz w:val="28"/>
          <w:szCs w:val="28"/>
          <w:rtl/>
          <w:lang w:bidi="ps-AF"/>
        </w:rPr>
        <w:t xml:space="preserve"> فکتوریل او </w:t>
      </w:r>
      <w:r w:rsidR="006F7373" w:rsidRPr="00552AE0">
        <w:rPr>
          <w:rFonts w:ascii="PashtoReshad" w:eastAsiaTheme="minorEastAsia" w:hAnsi="PashtoReshad" w:cs="PashtoReshad"/>
          <w:sz w:val="28"/>
          <w:szCs w:val="28"/>
          <w:lang w:bidi="ps-AF"/>
        </w:rPr>
        <w:t>6</w:t>
      </w:r>
      <w:r w:rsidRPr="00552AE0">
        <w:rPr>
          <w:rFonts w:ascii="PashtoReshad" w:eastAsiaTheme="minorEastAsia" w:hAnsi="PashtoReshad" w:cs="PashtoReshad"/>
          <w:sz w:val="28"/>
          <w:szCs w:val="28"/>
          <w:rtl/>
          <w:lang w:bidi="ps-AF"/>
        </w:rPr>
        <w:t xml:space="preserve"> فکتوریل تناسب شپږ پنځوس دی، یعني:</w:t>
      </w:r>
    </w:p>
    <w:p w:rsidR="00EF354F" w:rsidRPr="00552AE0" w:rsidRDefault="0095441B" w:rsidP="006F7373">
      <w:pPr>
        <w:bidi/>
        <w:jc w:val="right"/>
        <w:rPr>
          <w:rFonts w:ascii="PashtoReshad" w:eastAsiaTheme="minorEastAsia" w:hAnsi="PashtoReshad" w:cs="PashtoReshad"/>
          <w:sz w:val="28"/>
          <w:szCs w:val="28"/>
          <w:lang w:bidi="ps-AF"/>
        </w:rPr>
      </w:pPr>
      <m:oMath>
        <m:f>
          <m:fPr>
            <m:ctrlPr>
              <w:rPr>
                <w:rFonts w:ascii="Cambria Math" w:hAnsi="PashtoReshad" w:cs="PashtoReshad"/>
                <w:i/>
                <w:sz w:val="28"/>
                <w:szCs w:val="28"/>
                <w:lang w:bidi="ps-AF"/>
              </w:rPr>
            </m:ctrlPr>
          </m:fPr>
          <m:num>
            <m:r>
              <w:rPr>
                <w:rFonts w:ascii="Cambria Math" w:hAnsi="PashtoReshad" w:cs="PashtoReshad"/>
                <w:sz w:val="28"/>
                <w:szCs w:val="28"/>
                <w:lang w:bidi="ps-AF"/>
              </w:rPr>
              <m:t>8!</m:t>
            </m:r>
          </m:num>
          <m:den>
            <m:r>
              <w:rPr>
                <w:rFonts w:ascii="Cambria Math" w:hAnsi="PashtoReshad" w:cs="PashtoReshad"/>
                <w:sz w:val="28"/>
                <w:szCs w:val="28"/>
                <w:lang w:bidi="ps-AF"/>
              </w:rPr>
              <m:t>6!</m:t>
            </m:r>
          </m:den>
        </m:f>
        <m:r>
          <w:rPr>
            <w:rFonts w:ascii="Cambria Math" w:hAnsi="PashtoReshad" w:cs="PashtoReshad"/>
            <w:sz w:val="28"/>
            <w:szCs w:val="28"/>
            <w:lang w:bidi="ps-AF"/>
          </w:rPr>
          <m:t>=</m:t>
        </m:r>
        <m:f>
          <m:fPr>
            <m:ctrlPr>
              <w:rPr>
                <w:rFonts w:ascii="Cambria Math" w:hAnsi="PashtoReshad" w:cs="PashtoReshad"/>
                <w:i/>
                <w:sz w:val="28"/>
                <w:szCs w:val="28"/>
                <w:lang w:bidi="ps-AF"/>
              </w:rPr>
            </m:ctrlPr>
          </m:fPr>
          <m:num>
            <m:r>
              <w:rPr>
                <w:rFonts w:ascii="Cambria Math" w:hAnsi="PashtoReshad" w:cs="PashtoReshad"/>
                <w:sz w:val="28"/>
                <w:szCs w:val="28"/>
                <w:lang w:bidi="ps-AF"/>
              </w:rPr>
              <m:t>8</m:t>
            </m:r>
            <m:r>
              <w:rPr>
                <w:rFonts w:ascii="PashtoReshad" w:hAnsi="PashtoReshad" w:cs="PashtoReshad"/>
                <w:sz w:val="28"/>
                <w:szCs w:val="28"/>
                <w:lang w:bidi="ps-AF"/>
              </w:rPr>
              <m:t>×</m:t>
            </m:r>
            <m:r>
              <w:rPr>
                <w:rFonts w:ascii="Cambria Math" w:hAnsi="PashtoReshad" w:cs="PashtoReshad"/>
                <w:sz w:val="28"/>
                <w:szCs w:val="28"/>
                <w:lang w:bidi="ps-AF"/>
              </w:rPr>
              <m:t>7</m:t>
            </m:r>
            <m:r>
              <w:rPr>
                <w:rFonts w:ascii="PashtoReshad" w:hAnsi="PashtoReshad" w:cs="PashtoReshad"/>
                <w:sz w:val="28"/>
                <w:szCs w:val="28"/>
                <w:lang w:bidi="ps-AF"/>
              </w:rPr>
              <m:t>×</m:t>
            </m:r>
            <m:r>
              <w:rPr>
                <w:rFonts w:ascii="Cambria Math" w:hAnsi="PashtoReshad" w:cs="PashtoReshad"/>
                <w:sz w:val="28"/>
                <w:szCs w:val="28"/>
                <w:lang w:bidi="ps-AF"/>
              </w:rPr>
              <m:t>6</m:t>
            </m:r>
            <m:r>
              <w:rPr>
                <w:rFonts w:ascii="PashtoReshad" w:hAnsi="PashtoReshad" w:cs="PashtoReshad"/>
                <w:sz w:val="28"/>
                <w:szCs w:val="28"/>
                <w:lang w:bidi="ps-AF"/>
              </w:rPr>
              <m:t>×</m:t>
            </m:r>
            <m:r>
              <w:rPr>
                <w:rFonts w:ascii="Cambria Math" w:hAnsi="PashtoReshad" w:cs="PashtoReshad"/>
                <w:sz w:val="28"/>
                <w:szCs w:val="28"/>
                <w:lang w:bidi="ps-AF"/>
              </w:rPr>
              <m:t>5</m:t>
            </m:r>
            <m:r>
              <w:rPr>
                <w:rFonts w:ascii="PashtoReshad" w:hAnsi="PashtoReshad" w:cs="PashtoReshad"/>
                <w:sz w:val="28"/>
                <w:szCs w:val="28"/>
                <w:lang w:bidi="ps-AF"/>
              </w:rPr>
              <m:t>×</m:t>
            </m:r>
            <m:r>
              <w:rPr>
                <w:rFonts w:ascii="Cambria Math" w:hAnsi="PashtoReshad" w:cs="PashtoReshad"/>
                <w:sz w:val="28"/>
                <w:szCs w:val="28"/>
                <w:lang w:bidi="ps-AF"/>
              </w:rPr>
              <m:t>4</m:t>
            </m:r>
            <m:r>
              <w:rPr>
                <w:rFonts w:ascii="PashtoReshad" w:hAnsi="PashtoReshad" w:cs="PashtoReshad"/>
                <w:sz w:val="28"/>
                <w:szCs w:val="28"/>
                <w:lang w:bidi="ps-AF"/>
              </w:rPr>
              <m:t>×</m:t>
            </m:r>
            <m:r>
              <w:rPr>
                <w:rFonts w:ascii="Cambria Math" w:hAnsi="PashtoReshad" w:cs="PashtoReshad"/>
                <w:sz w:val="28"/>
                <w:szCs w:val="28"/>
                <w:lang w:bidi="ps-AF"/>
              </w:rPr>
              <m:t>3</m:t>
            </m:r>
            <m:r>
              <w:rPr>
                <w:rFonts w:ascii="PashtoReshad" w:hAnsi="PashtoReshad" w:cs="PashtoReshad"/>
                <w:sz w:val="28"/>
                <w:szCs w:val="28"/>
                <w:lang w:bidi="ps-AF"/>
              </w:rPr>
              <m:t>×</m:t>
            </m:r>
            <m:r>
              <w:rPr>
                <w:rFonts w:ascii="Cambria Math" w:hAnsi="PashtoReshad" w:cs="PashtoReshad"/>
                <w:sz w:val="28"/>
                <w:szCs w:val="28"/>
                <w:lang w:bidi="ps-AF"/>
              </w:rPr>
              <m:t>2</m:t>
            </m:r>
            <m:r>
              <w:rPr>
                <w:rFonts w:ascii="PashtoReshad" w:hAnsi="PashtoReshad" w:cs="PashtoReshad"/>
                <w:sz w:val="28"/>
                <w:szCs w:val="28"/>
                <w:lang w:bidi="ps-AF"/>
              </w:rPr>
              <m:t>×</m:t>
            </m:r>
            <m:r>
              <w:rPr>
                <w:rFonts w:ascii="Cambria Math" w:hAnsi="PashtoReshad" w:cs="PashtoReshad"/>
                <w:sz w:val="28"/>
                <w:szCs w:val="28"/>
                <w:lang w:bidi="ps-AF"/>
              </w:rPr>
              <m:t>1</m:t>
            </m:r>
          </m:num>
          <m:den>
            <m:r>
              <w:rPr>
                <w:rFonts w:ascii="Cambria Math" w:hAnsi="PashtoReshad" w:cs="PashtoReshad"/>
                <w:sz w:val="28"/>
                <w:szCs w:val="28"/>
                <w:lang w:bidi="ps-AF"/>
              </w:rPr>
              <m:t>6</m:t>
            </m:r>
            <m:r>
              <w:rPr>
                <w:rFonts w:ascii="PashtoReshad" w:hAnsi="PashtoReshad" w:cs="PashtoReshad"/>
                <w:sz w:val="28"/>
                <w:szCs w:val="28"/>
                <w:lang w:bidi="ps-AF"/>
              </w:rPr>
              <m:t>×</m:t>
            </m:r>
            <m:r>
              <w:rPr>
                <w:rFonts w:ascii="Cambria Math" w:hAnsi="PashtoReshad" w:cs="PashtoReshad"/>
                <w:sz w:val="28"/>
                <w:szCs w:val="28"/>
                <w:lang w:bidi="ps-AF"/>
              </w:rPr>
              <m:t>5</m:t>
            </m:r>
            <m:r>
              <w:rPr>
                <w:rFonts w:ascii="PashtoReshad" w:hAnsi="PashtoReshad" w:cs="PashtoReshad"/>
                <w:sz w:val="28"/>
                <w:szCs w:val="28"/>
                <w:lang w:bidi="ps-AF"/>
              </w:rPr>
              <m:t>×</m:t>
            </m:r>
            <m:r>
              <w:rPr>
                <w:rFonts w:ascii="Cambria Math" w:hAnsi="PashtoReshad" w:cs="PashtoReshad"/>
                <w:sz w:val="28"/>
                <w:szCs w:val="28"/>
                <w:lang w:bidi="ps-AF"/>
              </w:rPr>
              <m:t>4</m:t>
            </m:r>
            <m:r>
              <w:rPr>
                <w:rFonts w:ascii="PashtoReshad" w:hAnsi="PashtoReshad" w:cs="PashtoReshad"/>
                <w:sz w:val="28"/>
                <w:szCs w:val="28"/>
                <w:lang w:bidi="ps-AF"/>
              </w:rPr>
              <m:t>×</m:t>
            </m:r>
            <m:r>
              <w:rPr>
                <w:rFonts w:ascii="Cambria Math" w:hAnsi="PashtoReshad" w:cs="PashtoReshad"/>
                <w:sz w:val="28"/>
                <w:szCs w:val="28"/>
                <w:lang w:bidi="ps-AF"/>
              </w:rPr>
              <m:t>3</m:t>
            </m:r>
            <m:r>
              <w:rPr>
                <w:rFonts w:ascii="PashtoReshad" w:hAnsi="PashtoReshad" w:cs="PashtoReshad"/>
                <w:sz w:val="28"/>
                <w:szCs w:val="28"/>
                <w:lang w:bidi="ps-AF"/>
              </w:rPr>
              <m:t>×</m:t>
            </m:r>
            <m:r>
              <w:rPr>
                <w:rFonts w:ascii="Cambria Math" w:hAnsi="PashtoReshad" w:cs="PashtoReshad"/>
                <w:sz w:val="28"/>
                <w:szCs w:val="28"/>
                <w:lang w:bidi="ps-AF"/>
              </w:rPr>
              <m:t>2</m:t>
            </m:r>
            <m:r>
              <w:rPr>
                <w:rFonts w:ascii="PashtoReshad" w:hAnsi="PashtoReshad" w:cs="PashtoReshad"/>
                <w:sz w:val="28"/>
                <w:szCs w:val="28"/>
                <w:lang w:bidi="ps-AF"/>
              </w:rPr>
              <m:t>×</m:t>
            </m:r>
            <m:r>
              <w:rPr>
                <w:rFonts w:ascii="Cambria Math" w:hAnsi="PashtoReshad" w:cs="PashtoReshad"/>
                <w:sz w:val="28"/>
                <w:szCs w:val="28"/>
                <w:lang w:bidi="ps-AF"/>
              </w:rPr>
              <m:t>1</m:t>
            </m:r>
          </m:den>
        </m:f>
        <m:r>
          <w:rPr>
            <w:rFonts w:ascii="Cambria Math" w:eastAsiaTheme="minorEastAsia" w:hAnsi="PashtoReshad" w:cs="PashtoReshad"/>
            <w:sz w:val="28"/>
            <w:szCs w:val="28"/>
            <w:lang w:bidi="ps-AF"/>
          </w:rPr>
          <m:t>=56</m:t>
        </m:r>
      </m:oMath>
      <w:r w:rsidR="00450C00" w:rsidRPr="00552AE0">
        <w:rPr>
          <w:rFonts w:ascii="PashtoReshad" w:eastAsiaTheme="minorEastAsia" w:hAnsi="PashtoReshad" w:cs="PashtoReshad"/>
          <w:sz w:val="28"/>
          <w:szCs w:val="28"/>
          <w:lang w:bidi="ps-AF"/>
        </w:rPr>
        <w:t xml:space="preserve"> </w:t>
      </w:r>
    </w:p>
    <w:p w:rsidR="005436AA" w:rsidRPr="00552AE0" w:rsidRDefault="005436AA" w:rsidP="00450C00">
      <w:pPr>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د فکتوریل مېتود </w:t>
      </w:r>
      <w:r w:rsidR="00450C00" w:rsidRPr="00552AE0">
        <w:rPr>
          <w:rFonts w:ascii="PashtoReshad" w:eastAsiaTheme="minorEastAsia" w:hAnsi="PashtoReshad" w:cs="PashtoReshad"/>
          <w:sz w:val="28"/>
          <w:szCs w:val="28"/>
          <w:rtl/>
          <w:lang w:bidi="ps-AF"/>
        </w:rPr>
        <w:t>په اړه به په راتلونکي کې په تفصثل سره بحث و</w:t>
      </w:r>
      <w:r w:rsidRPr="00552AE0">
        <w:rPr>
          <w:rFonts w:ascii="PashtoReshad" w:eastAsiaTheme="minorEastAsia" w:hAnsi="PashtoReshad" w:cs="PashtoReshad"/>
          <w:sz w:val="28"/>
          <w:szCs w:val="28"/>
          <w:rtl/>
          <w:lang w:bidi="ps-AF"/>
        </w:rPr>
        <w:t xml:space="preserve">کړو، خو یو مثال به په لنډیز سره داسي راوړو. </w:t>
      </w:r>
    </w:p>
    <w:p w:rsidR="005436AA" w:rsidRPr="00552AE0" w:rsidRDefault="005436AA" w:rsidP="00450C00">
      <w:pPr>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مثال: که چېري په یو خاښ کې د پیوند لګولو سلنه ۹۰٪</w:t>
      </w:r>
      <w:r w:rsidRPr="00552AE0">
        <w:rPr>
          <w:rFonts w:ascii="PashtoReshad" w:eastAsiaTheme="minorEastAsia" w:hAnsi="PashtoReshad" w:cs="PashtoReshad"/>
          <w:sz w:val="28"/>
          <w:szCs w:val="28"/>
          <w:lang w:bidi="ps-AF"/>
        </w:rPr>
        <w:t xml:space="preserve"> </w:t>
      </w:r>
      <w:r w:rsidRPr="00552AE0">
        <w:rPr>
          <w:rFonts w:ascii="PashtoReshad" w:eastAsiaTheme="minorEastAsia" w:hAnsi="PashtoReshad" w:cs="PashtoReshad"/>
          <w:sz w:val="28"/>
          <w:szCs w:val="28"/>
          <w:rtl/>
          <w:lang w:bidi="ps-AF"/>
        </w:rPr>
        <w:t>په نظر کې ونیسو او به یوه ونه کې ۲۰ پیوندونه ولګوو، دا احتمال به وموي چې لس به یې ولګېږي.</w:t>
      </w:r>
    </w:p>
    <w:p w:rsidR="005436AA" w:rsidRPr="00552AE0" w:rsidRDefault="005436AA" w:rsidP="00450C00">
      <w:pPr>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rtl/>
          <w:lang w:bidi="ps-AF"/>
        </w:rPr>
        <w:lastRenderedPageBreak/>
        <w:t xml:space="preserve">د فورمول له مخي لرو چې: </w:t>
      </w:r>
      <m:oMath>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x</m:t>
            </m:r>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n</m:t>
            </m:r>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p</m:t>
            </m:r>
          </m:e>
        </m:d>
        <m:r>
          <w:rPr>
            <w:rFonts w:ascii="Cambria Math" w:eastAsiaTheme="minorEastAsia" w:hAnsi="PashtoReshad" w:cs="PashtoReshad"/>
            <w:sz w:val="28"/>
            <w:szCs w:val="28"/>
            <w:lang w:bidi="ps-AF"/>
          </w:rPr>
          <m:t>=</m:t>
        </m:r>
        <m:sSup>
          <m:sSupPr>
            <m:ctrlPr>
              <w:rPr>
                <w:rFonts w:ascii="Cambria Math" w:eastAsiaTheme="minorEastAsia" w:hAnsi="PashtoReshad" w:cs="PashtoReshad"/>
                <w:i/>
                <w:sz w:val="28"/>
                <w:szCs w:val="28"/>
                <w:lang w:bidi="ps-AF"/>
              </w:rPr>
            </m:ctrlPr>
          </m:sSupPr>
          <m:e>
            <m:r>
              <w:rPr>
                <w:rFonts w:ascii="Cambria Math" w:eastAsiaTheme="minorEastAsia" w:hAnsi="Cambria Math" w:cs="PashtoReshad"/>
                <w:sz w:val="28"/>
                <w:szCs w:val="28"/>
                <w:lang w:bidi="ps-AF"/>
              </w:rPr>
              <m:t>x</m:t>
            </m:r>
          </m:e>
          <m:sup>
            <m:r>
              <w:rPr>
                <w:rFonts w:ascii="Cambria Math" w:eastAsiaTheme="minorEastAsia" w:hAnsi="Cambria Math" w:cs="PashtoReshad"/>
                <w:sz w:val="28"/>
                <w:szCs w:val="28"/>
                <w:lang w:bidi="ps-AF"/>
              </w:rPr>
              <m:t>n</m:t>
            </m:r>
          </m:sup>
        </m:sSup>
        <m:r>
          <w:rPr>
            <w:rFonts w:ascii="Cambria Math" w:eastAsiaTheme="minorEastAsia" w:hAnsi="PashtoReshad" w:cs="PashtoReshad"/>
            <w:sz w:val="28"/>
            <w:szCs w:val="28"/>
            <w:lang w:bidi="ps-AF"/>
          </w:rPr>
          <m:t>.</m:t>
        </m:r>
        <m:sSup>
          <m:sSupPr>
            <m:ctrlPr>
              <w:rPr>
                <w:rFonts w:ascii="Cambria Math" w:eastAsiaTheme="minorEastAsia" w:hAnsi="PashtoReshad" w:cs="PashtoReshad"/>
                <w:i/>
                <w:sz w:val="28"/>
                <w:szCs w:val="28"/>
                <w:lang w:bidi="ps-AF"/>
              </w:rPr>
            </m:ctrlPr>
          </m:sSupPr>
          <m:e>
            <m:r>
              <w:rPr>
                <w:rFonts w:ascii="Cambria Math" w:eastAsiaTheme="minorEastAsia" w:hAnsi="Cambria Math" w:cs="PashtoReshad"/>
                <w:sz w:val="28"/>
                <w:szCs w:val="28"/>
                <w:lang w:bidi="ps-AF"/>
              </w:rPr>
              <m:t>p</m:t>
            </m:r>
          </m:e>
          <m:sup>
            <m:r>
              <w:rPr>
                <w:rFonts w:ascii="Cambria Math" w:eastAsiaTheme="minorEastAsia" w:hAnsi="Cambria Math" w:cs="PashtoReshad"/>
                <w:sz w:val="28"/>
                <w:szCs w:val="28"/>
                <w:lang w:bidi="ps-AF"/>
              </w:rPr>
              <m:t>x</m:t>
            </m:r>
          </m:sup>
        </m:sSup>
        <m:sSup>
          <m:sSupPr>
            <m:ctrlPr>
              <w:rPr>
                <w:rFonts w:ascii="Cambria Math" w:eastAsiaTheme="minorEastAsia" w:hAnsi="PashtoReshad" w:cs="PashtoReshad"/>
                <w:i/>
                <w:sz w:val="28"/>
                <w:szCs w:val="28"/>
                <w:lang w:bidi="ps-AF"/>
              </w:rPr>
            </m:ctrlPr>
          </m:sSupPr>
          <m:e>
            <m:r>
              <w:rPr>
                <w:rFonts w:ascii="Cambria Math" w:eastAsiaTheme="minorEastAsia" w:hAnsi="PashtoReshad" w:cs="PashtoReshad"/>
                <w:sz w:val="28"/>
                <w:szCs w:val="28"/>
                <w:lang w:bidi="ps-AF"/>
              </w:rPr>
              <m:t>(1</m:t>
            </m:r>
            <m:r>
              <w:rPr>
                <w:rFonts w:ascii="PashtoReshad" w:eastAsiaTheme="minorEastAsia" w:hAnsi="Bahij Mitra" w:cs="PashtoReshad"/>
                <w:sz w:val="28"/>
                <w:szCs w:val="28"/>
                <w:lang w:bidi="ps-AF"/>
              </w:rPr>
              <m:t>-</m:t>
            </m:r>
            <m:r>
              <w:rPr>
                <w:rFonts w:ascii="Cambria Math" w:eastAsiaTheme="minorEastAsia" w:hAnsi="Cambria Math" w:cs="PashtoReshad"/>
                <w:sz w:val="28"/>
                <w:szCs w:val="28"/>
                <w:lang w:bidi="ps-AF"/>
              </w:rPr>
              <m:t>p</m:t>
            </m:r>
            <m:r>
              <w:rPr>
                <w:rFonts w:ascii="Cambria Math" w:eastAsiaTheme="minorEastAsia" w:hAnsi="PashtoReshad" w:cs="PashtoReshad"/>
                <w:sz w:val="28"/>
                <w:szCs w:val="28"/>
                <w:lang w:bidi="ps-AF"/>
              </w:rPr>
              <m:t>)</m:t>
            </m:r>
          </m:e>
          <m:sup>
            <m:r>
              <w:rPr>
                <w:rFonts w:ascii="Cambria Math" w:eastAsiaTheme="minorEastAsia" w:hAnsi="Cambria Math" w:cs="PashtoReshad"/>
                <w:sz w:val="28"/>
                <w:szCs w:val="28"/>
                <w:lang w:bidi="ps-AF"/>
              </w:rPr>
              <m:t>n</m:t>
            </m:r>
            <m:r>
              <w:rPr>
                <w:rFonts w:ascii="PashtoReshad" w:eastAsiaTheme="minorEastAsia" w:hAnsi="Bahij Mitra" w:cs="PashtoReshad"/>
                <w:sz w:val="28"/>
                <w:szCs w:val="28"/>
                <w:lang w:bidi="ps-AF"/>
              </w:rPr>
              <m:t>-</m:t>
            </m:r>
            <m:r>
              <w:rPr>
                <w:rFonts w:ascii="Cambria Math" w:eastAsiaTheme="minorEastAsia" w:hAnsi="Cambria Math" w:cs="PashtoReshad"/>
                <w:sz w:val="28"/>
                <w:szCs w:val="28"/>
                <w:lang w:bidi="ps-AF"/>
              </w:rPr>
              <m:t>x</m:t>
            </m:r>
          </m:sup>
        </m:sSup>
      </m:oMath>
      <w:r w:rsidR="008B4B32" w:rsidRPr="00552AE0">
        <w:rPr>
          <w:rFonts w:ascii="PashtoReshad" w:eastAsiaTheme="minorEastAsia" w:hAnsi="PashtoReshad" w:cs="PashtoReshad"/>
          <w:sz w:val="28"/>
          <w:szCs w:val="28"/>
          <w:lang w:bidi="ps-AF"/>
        </w:rPr>
        <w:t xml:space="preserve">       </w:t>
      </w:r>
    </w:p>
    <w:p w:rsidR="008B4B32" w:rsidRPr="00552AE0" w:rsidRDefault="008B4B32" w:rsidP="00450C00">
      <w:pPr>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دلته: </w:t>
      </w:r>
    </w:p>
    <w:p w:rsidR="008B4B32" w:rsidRPr="00552AE0" w:rsidRDefault="008B4B32" w:rsidP="00450C00">
      <w:pPr>
        <w:bidi/>
        <w:jc w:val="right"/>
        <w:rPr>
          <w:rFonts w:ascii="PashtoReshad" w:eastAsiaTheme="minorEastAsia" w:hAnsi="PashtoReshad" w:cs="PashtoReshad"/>
          <w:sz w:val="28"/>
          <w:szCs w:val="28"/>
          <w:lang w:bidi="ps-AF"/>
        </w:rPr>
      </w:pPr>
      <m:oMath>
        <m:r>
          <w:rPr>
            <w:rFonts w:ascii="Cambria Math" w:hAnsi="Cambria Math" w:cs="PashtoReshad"/>
            <w:sz w:val="28"/>
            <w:szCs w:val="28"/>
            <w:lang w:bidi="ps-AF"/>
          </w:rPr>
          <m:t>x</m:t>
        </m:r>
        <m:r>
          <w:rPr>
            <w:rFonts w:ascii="Cambria Math" w:hAnsi="PashtoReshad" w:cs="PashtoReshad"/>
            <w:sz w:val="28"/>
            <w:szCs w:val="28"/>
            <w:lang w:bidi="ps-AF"/>
          </w:rPr>
          <m:t>=10</m:t>
        </m:r>
      </m:oMath>
      <w:r w:rsidRPr="00552AE0">
        <w:rPr>
          <w:rFonts w:ascii="PashtoReshad" w:eastAsiaTheme="minorEastAsia" w:hAnsi="PashtoReshad" w:cs="PashtoReshad"/>
          <w:sz w:val="28"/>
          <w:szCs w:val="28"/>
          <w:lang w:bidi="ps-AF"/>
        </w:rPr>
        <w:t xml:space="preserve"> </w:t>
      </w:r>
    </w:p>
    <w:p w:rsidR="008B4B32" w:rsidRPr="00552AE0" w:rsidRDefault="008B4B32" w:rsidP="00450C00">
      <w:pPr>
        <w:bidi/>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n</m:t>
        </m:r>
        <m:r>
          <w:rPr>
            <w:rFonts w:ascii="Cambria Math" w:eastAsiaTheme="minorEastAsia" w:hAnsi="PashtoReshad" w:cs="PashtoReshad"/>
            <w:sz w:val="28"/>
            <w:szCs w:val="28"/>
            <w:lang w:bidi="ps-AF"/>
          </w:rPr>
          <m:t>=20</m:t>
        </m:r>
      </m:oMath>
      <w:r w:rsidRPr="00552AE0">
        <w:rPr>
          <w:rFonts w:ascii="PashtoReshad" w:eastAsiaTheme="minorEastAsia" w:hAnsi="PashtoReshad" w:cs="PashtoReshad"/>
          <w:sz w:val="28"/>
          <w:szCs w:val="28"/>
          <w:lang w:bidi="ps-AF"/>
        </w:rPr>
        <w:t xml:space="preserve"> </w:t>
      </w:r>
    </w:p>
    <w:p w:rsidR="008B4B32" w:rsidRPr="00552AE0" w:rsidRDefault="008B4B32" w:rsidP="00450C00">
      <w:pPr>
        <w:bidi/>
        <w:jc w:val="both"/>
        <w:rPr>
          <w:rFonts w:ascii="PashtoReshad" w:eastAsiaTheme="minorEastAsia" w:hAnsi="PashtoReshad" w:cs="PashtoReshad"/>
          <w:sz w:val="28"/>
          <w:szCs w:val="28"/>
          <w:rtl/>
          <w:lang w:bidi="ps-AF"/>
        </w:rPr>
      </w:pPr>
      <m:oMath>
        <m:r>
          <w:rPr>
            <w:rFonts w:ascii="Cambria Math" w:eastAsiaTheme="minorEastAsia" w:hAnsi="Cambria Math" w:cs="PashtoReshad"/>
            <w:sz w:val="28"/>
            <w:szCs w:val="28"/>
            <w:lang w:bidi="ps-AF"/>
          </w:rPr>
          <m:t>p</m:t>
        </m:r>
        <m:r>
          <w:rPr>
            <w:rFonts w:ascii="Cambria Math" w:eastAsiaTheme="minorEastAsia" w:hAnsi="PashtoReshad" w:cs="PashtoReshad"/>
            <w:sz w:val="28"/>
            <w:szCs w:val="28"/>
            <w:lang w:bidi="ps-AF"/>
          </w:rPr>
          <m:t>=90</m:t>
        </m:r>
      </m:oMath>
      <w:r w:rsidRPr="00552AE0">
        <w:rPr>
          <w:rFonts w:ascii="PashtoReshad" w:eastAsiaTheme="minorEastAsia" w:hAnsi="PashtoReshad" w:cs="PashtoReshad"/>
          <w:sz w:val="28"/>
          <w:szCs w:val="28"/>
          <w:rtl/>
          <w:lang w:bidi="ps-AF"/>
        </w:rPr>
        <w:t xml:space="preserve"> که یې چې په سلنه وښایو نو، </w:t>
      </w:r>
      <w:r w:rsidRPr="00552AE0">
        <w:rPr>
          <w:rFonts w:ascii="PashtoReshad" w:eastAsiaTheme="minorEastAsia" w:hAnsi="PashtoReshad" w:cs="PashtoReshad"/>
          <w:sz w:val="28"/>
          <w:szCs w:val="28"/>
          <w:lang w:bidi="ps-AF"/>
        </w:rPr>
        <w:t>0,9</w:t>
      </w:r>
      <w:r w:rsidRPr="00552AE0">
        <w:rPr>
          <w:rFonts w:ascii="PashtoReshad" w:eastAsiaTheme="minorEastAsia" w:hAnsi="PashtoReshad" w:cs="PashtoReshad"/>
          <w:sz w:val="28"/>
          <w:szCs w:val="28"/>
          <w:rtl/>
          <w:lang w:bidi="ps-AF"/>
        </w:rPr>
        <w:t xml:space="preserve"> کېږي.</w:t>
      </w:r>
    </w:p>
    <w:p w:rsidR="008B4B32" w:rsidRPr="00552AE0" w:rsidRDefault="008B4B32" w:rsidP="00450C00">
      <w:pPr>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حل:</w:t>
      </w:r>
    </w:p>
    <w:p w:rsidR="008B4B32" w:rsidRPr="00552AE0" w:rsidRDefault="008B4B32" w:rsidP="00450C00">
      <w:pPr>
        <w:bidi/>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PashtoReshad" w:cs="PashtoReshad"/>
                <w:sz w:val="28"/>
                <w:szCs w:val="28"/>
                <w:lang w:bidi="ps-AF"/>
              </w:rPr>
              <m:t>10.20.0,9</m:t>
            </m:r>
          </m:e>
        </m:d>
        <m:r>
          <w:rPr>
            <w:rFonts w:ascii="Cambria Math" w:eastAsiaTheme="minorEastAsia" w:hAnsi="PashtoReshad" w:cs="PashtoReshad"/>
            <w:sz w:val="28"/>
            <w:szCs w:val="28"/>
            <w:lang w:bidi="ps-AF"/>
          </w:rPr>
          <m:t>=10</m:t>
        </m:r>
        <m:d>
          <m:dPr>
            <m:ctrlPr>
              <w:rPr>
                <w:rFonts w:ascii="Cambria Math" w:eastAsiaTheme="minorEastAsia" w:hAnsi="PashtoReshad" w:cs="PashtoReshad"/>
                <w:i/>
                <w:sz w:val="28"/>
                <w:szCs w:val="28"/>
                <w:lang w:bidi="ps-AF"/>
              </w:rPr>
            </m:ctrlPr>
          </m:dPr>
          <m:e>
            <m:r>
              <w:rPr>
                <w:rFonts w:ascii="Cambria Math" w:eastAsiaTheme="minorEastAsia" w:hAnsi="PashtoReshad" w:cs="PashtoReshad"/>
                <w:sz w:val="28"/>
                <w:szCs w:val="28"/>
                <w:lang w:bidi="ps-AF"/>
              </w:rPr>
              <m:t>0,9</m:t>
            </m:r>
          </m:e>
        </m:d>
        <m:d>
          <m:dPr>
            <m:ctrlPr>
              <w:rPr>
                <w:rFonts w:ascii="Cambria Math" w:eastAsiaTheme="minorEastAsia" w:hAnsi="PashtoReshad" w:cs="PashtoReshad"/>
                <w:i/>
                <w:sz w:val="28"/>
                <w:szCs w:val="28"/>
                <w:lang w:bidi="ps-AF"/>
              </w:rPr>
            </m:ctrlPr>
          </m:dPr>
          <m:e>
            <m:r>
              <w:rPr>
                <w:rFonts w:ascii="Cambria Math" w:eastAsiaTheme="minorEastAsia" w:hAnsi="PashtoReshad" w:cs="PashtoReshad"/>
                <w:sz w:val="28"/>
                <w:szCs w:val="28"/>
                <w:lang w:bidi="ps-AF"/>
              </w:rPr>
              <m:t>0,1</m:t>
            </m:r>
          </m:e>
        </m:d>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10</m:t>
            </m:r>
          </m:num>
          <m:den>
            <m:r>
              <w:rPr>
                <w:rFonts w:ascii="Cambria Math" w:eastAsiaTheme="minorEastAsia" w:hAnsi="PashtoReshad" w:cs="PashtoReshad"/>
                <w:sz w:val="28"/>
                <w:szCs w:val="28"/>
                <w:lang w:bidi="ps-AF"/>
              </w:rPr>
              <m:t>15!</m:t>
            </m:r>
            <m:d>
              <m:dPr>
                <m:ctrlPr>
                  <w:rPr>
                    <w:rFonts w:ascii="Cambria Math" w:eastAsiaTheme="minorEastAsia" w:hAnsi="PashtoReshad" w:cs="PashtoReshad"/>
                    <w:i/>
                    <w:sz w:val="28"/>
                    <w:szCs w:val="28"/>
                    <w:lang w:bidi="ps-AF"/>
                  </w:rPr>
                </m:ctrlPr>
              </m:dPr>
              <m:e>
                <m:r>
                  <w:rPr>
                    <w:rFonts w:ascii="Cambria Math" w:eastAsiaTheme="minorEastAsia" w:hAnsi="PashtoReshad" w:cs="PashtoReshad"/>
                    <w:sz w:val="28"/>
                    <w:szCs w:val="28"/>
                    <w:lang w:bidi="ps-AF"/>
                  </w:rPr>
                  <m:t>10</m:t>
                </m:r>
              </m:e>
            </m:d>
          </m:den>
        </m:f>
        <m:sSup>
          <m:sSupPr>
            <m:ctrlPr>
              <w:rPr>
                <w:rFonts w:ascii="Cambria Math" w:eastAsiaTheme="minorEastAsia" w:hAnsi="PashtoReshad" w:cs="PashtoReshad"/>
                <w:i/>
                <w:sz w:val="28"/>
                <w:szCs w:val="28"/>
                <w:lang w:bidi="ps-AF"/>
              </w:rPr>
            </m:ctrlPr>
          </m:sSupPr>
          <m:e>
            <m:d>
              <m:dPr>
                <m:ctrlPr>
                  <w:rPr>
                    <w:rFonts w:ascii="Cambria Math" w:eastAsiaTheme="minorEastAsia" w:hAnsi="PashtoReshad" w:cs="PashtoReshad"/>
                    <w:i/>
                    <w:sz w:val="28"/>
                    <w:szCs w:val="28"/>
                    <w:lang w:bidi="ps-AF"/>
                  </w:rPr>
                </m:ctrlPr>
              </m:dPr>
              <m:e>
                <m:r>
                  <w:rPr>
                    <w:rFonts w:ascii="Cambria Math" w:eastAsiaTheme="minorEastAsia" w:hAnsi="PashtoReshad" w:cs="PashtoReshad"/>
                    <w:sz w:val="28"/>
                    <w:szCs w:val="28"/>
                    <w:lang w:bidi="ps-AF"/>
                  </w:rPr>
                  <m:t>0,9</m:t>
                </m:r>
              </m:e>
            </m:d>
          </m:e>
          <m:sup>
            <m:r>
              <w:rPr>
                <w:rFonts w:ascii="Cambria Math" w:eastAsiaTheme="minorEastAsia" w:hAnsi="PashtoReshad" w:cs="PashtoReshad"/>
                <w:sz w:val="28"/>
                <w:szCs w:val="28"/>
                <w:lang w:bidi="ps-AF"/>
              </w:rPr>
              <m:t>10</m:t>
            </m:r>
          </m:sup>
        </m:sSup>
        <m:sSup>
          <m:sSupPr>
            <m:ctrlPr>
              <w:rPr>
                <w:rFonts w:ascii="Cambria Math" w:eastAsiaTheme="minorEastAsia" w:hAnsi="PashtoReshad" w:cs="PashtoReshad"/>
                <w:i/>
                <w:sz w:val="28"/>
                <w:szCs w:val="28"/>
                <w:lang w:bidi="ps-AF"/>
              </w:rPr>
            </m:ctrlPr>
          </m:sSupPr>
          <m:e>
            <m:r>
              <w:rPr>
                <w:rFonts w:ascii="Cambria Math" w:eastAsiaTheme="minorEastAsia" w:hAnsi="PashtoReshad" w:cs="PashtoReshad"/>
                <w:sz w:val="28"/>
                <w:szCs w:val="28"/>
                <w:lang w:bidi="ps-AF"/>
              </w:rPr>
              <m:t>(0,1)</m:t>
            </m:r>
          </m:e>
          <m:sup>
            <m:r>
              <w:rPr>
                <w:rFonts w:ascii="Cambria Math" w:eastAsiaTheme="minorEastAsia" w:hAnsi="PashtoReshad" w:cs="PashtoReshad"/>
                <w:sz w:val="28"/>
                <w:szCs w:val="28"/>
                <w:lang w:bidi="ps-AF"/>
              </w:rPr>
              <m:t>10</m:t>
            </m:r>
          </m:sup>
        </m:sSup>
        <m:r>
          <w:rPr>
            <w:rFonts w:ascii="Cambria Math" w:eastAsiaTheme="minorEastAsia" w:hAnsi="PashtoReshad" w:cs="PashtoReshad"/>
            <w:sz w:val="28"/>
            <w:szCs w:val="28"/>
            <w:lang w:bidi="ps-AF"/>
          </w:rPr>
          <m:t>=19,2%</m:t>
        </m:r>
      </m:oMath>
      <w:r w:rsidR="00450C00" w:rsidRPr="00552AE0">
        <w:rPr>
          <w:rFonts w:ascii="PashtoReshad" w:eastAsiaTheme="minorEastAsia" w:hAnsi="PashtoReshad" w:cs="PashtoReshad"/>
          <w:sz w:val="28"/>
          <w:szCs w:val="28"/>
          <w:lang w:bidi="ps-AF"/>
        </w:rPr>
        <w:t xml:space="preserve"> </w:t>
      </w:r>
    </w:p>
    <w:p w:rsidR="008B4B32" w:rsidRPr="00552AE0" w:rsidRDefault="008B4B32" w:rsidP="00450C00">
      <w:pPr>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rtl/>
          <w:lang w:bidi="ps-AF"/>
        </w:rPr>
        <w:t xml:space="preserve">مثال: که چېري د یو ډول لېړو تخم د شنه کېدو احتمال یا د تېغنه وهلو سلنه </w:t>
      </w:r>
      <w:r w:rsidRPr="00552AE0">
        <w:rPr>
          <w:rFonts w:ascii="PashtoReshad" w:eastAsiaTheme="minorEastAsia" w:hAnsi="PashtoReshad" w:cs="PashtoReshad"/>
          <w:sz w:val="28"/>
          <w:szCs w:val="28"/>
          <w:lang w:bidi="ps-AF"/>
        </w:rPr>
        <w:t>40%</w:t>
      </w:r>
      <w:r w:rsidRPr="00552AE0">
        <w:rPr>
          <w:rFonts w:ascii="PashtoReshad" w:eastAsiaTheme="minorEastAsia" w:hAnsi="PashtoReshad" w:cs="PashtoReshad"/>
          <w:sz w:val="28"/>
          <w:szCs w:val="28"/>
          <w:rtl/>
          <w:lang w:bidi="ps-AF"/>
        </w:rPr>
        <w:t xml:space="preserve"> وي، نو د پینځه دانو د کرلو څخه دا احتمال او سلنه معلومه کړۍ، چې دوه یې شنه شي؟</w:t>
      </w:r>
    </w:p>
    <w:p w:rsidR="009951B3" w:rsidRPr="00552AE0" w:rsidRDefault="009951B3" w:rsidP="00D75C29">
      <w:pPr>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حل:</w:t>
      </w:r>
    </w:p>
    <w:p w:rsidR="009E1881" w:rsidRPr="00552AE0" w:rsidRDefault="0095441B" w:rsidP="00450C00">
      <w:pPr>
        <w:bidi/>
        <w:jc w:val="both"/>
        <w:rPr>
          <w:rFonts w:ascii="PashtoReshad" w:eastAsiaTheme="minorEastAsia" w:hAnsi="PashtoReshad" w:cs="PashtoReshad"/>
          <w:sz w:val="28"/>
          <w:szCs w:val="28"/>
          <w:rtl/>
          <w:lang w:bidi="ps-AF"/>
        </w:rPr>
      </w:pPr>
      <w:r w:rsidRPr="0095441B">
        <w:rPr>
          <w:rFonts w:ascii="PashtoReshad" w:hAnsi="PashtoReshad" w:cs="PashtoReshad"/>
          <w:noProof/>
          <w:sz w:val="28"/>
          <w:szCs w:val="28"/>
          <w:rtl/>
        </w:rPr>
        <w:pict>
          <v:shape id="_x0000_s1031" type="#_x0000_t75" style="position:absolute;left:0;text-align:left;margin-left:-.1pt;margin-top:-11.1pt;width:250pt;height:180pt;z-index:251660800">
            <v:imagedata r:id="rId91" o:title=""/>
            <w10:wrap type="square" side="right"/>
          </v:shape>
          <o:OLEObject Type="Embed" ProgID="Equation.DSMT4" ShapeID="_x0000_s1031" DrawAspect="Content" ObjectID="_1539206307" r:id="rId92"/>
        </w:pict>
      </w:r>
    </w:p>
    <w:p w:rsidR="00D05F73" w:rsidRPr="00552AE0" w:rsidRDefault="00D05F73" w:rsidP="00450C00">
      <w:pPr>
        <w:tabs>
          <w:tab w:val="left" w:pos="524"/>
        </w:tabs>
        <w:bidi/>
        <w:jc w:val="both"/>
        <w:rPr>
          <w:rFonts w:ascii="PashtoReshad" w:eastAsiaTheme="minorEastAsia" w:hAnsi="PashtoReshad" w:cs="PashtoReshad"/>
          <w:sz w:val="28"/>
          <w:szCs w:val="28"/>
          <w:lang w:bidi="ps-AF"/>
        </w:rPr>
      </w:pPr>
    </w:p>
    <w:p w:rsidR="009951B3" w:rsidRPr="00552AE0" w:rsidRDefault="009951B3" w:rsidP="009951B3">
      <w:pPr>
        <w:tabs>
          <w:tab w:val="left" w:pos="524"/>
        </w:tabs>
        <w:bidi/>
        <w:jc w:val="both"/>
        <w:rPr>
          <w:rFonts w:ascii="PashtoReshad" w:eastAsiaTheme="minorEastAsia" w:hAnsi="PashtoReshad" w:cs="PashtoReshad"/>
          <w:sz w:val="28"/>
          <w:szCs w:val="28"/>
          <w:rtl/>
          <w:lang w:bidi="ps-AF"/>
        </w:rPr>
      </w:pPr>
    </w:p>
    <w:p w:rsidR="00D05F73" w:rsidRPr="00552AE0" w:rsidRDefault="00D05F73" w:rsidP="009951B3">
      <w:pPr>
        <w:tabs>
          <w:tab w:val="left" w:pos="524"/>
        </w:tabs>
        <w:bidi/>
        <w:ind w:firstLine="720"/>
        <w:jc w:val="both"/>
        <w:rPr>
          <w:rFonts w:ascii="PashtoReshad" w:eastAsiaTheme="minorEastAsia" w:hAnsi="PashtoReshad" w:cs="PashtoReshad"/>
          <w:sz w:val="28"/>
          <w:szCs w:val="28"/>
          <w:rtl/>
          <w:lang w:bidi="ps-AF"/>
        </w:rPr>
      </w:pPr>
    </w:p>
    <w:p w:rsidR="009951B3" w:rsidRPr="00552AE0" w:rsidRDefault="009951B3" w:rsidP="009951B3">
      <w:pPr>
        <w:tabs>
          <w:tab w:val="left" w:pos="524"/>
        </w:tabs>
        <w:bidi/>
        <w:ind w:firstLine="720"/>
        <w:jc w:val="both"/>
        <w:rPr>
          <w:rFonts w:ascii="PashtoReshad" w:eastAsiaTheme="minorEastAsia" w:hAnsi="PashtoReshad" w:cs="PashtoReshad"/>
          <w:sz w:val="28"/>
          <w:szCs w:val="28"/>
          <w:rtl/>
          <w:lang w:bidi="ps-AF"/>
        </w:rPr>
      </w:pPr>
    </w:p>
    <w:p w:rsidR="00D05F73" w:rsidRPr="00552AE0" w:rsidRDefault="00D05F73" w:rsidP="00450C00">
      <w:pPr>
        <w:tabs>
          <w:tab w:val="left" w:pos="524"/>
        </w:tabs>
        <w:bidi/>
        <w:jc w:val="both"/>
        <w:rPr>
          <w:rFonts w:ascii="PashtoReshad" w:eastAsiaTheme="minorEastAsia" w:hAnsi="PashtoReshad" w:cs="PashtoReshad"/>
          <w:sz w:val="28"/>
          <w:szCs w:val="28"/>
          <w:rtl/>
          <w:lang w:bidi="ps-AF"/>
        </w:rPr>
      </w:pPr>
    </w:p>
    <w:p w:rsidR="008B4B32" w:rsidRPr="00552AE0" w:rsidRDefault="009E1881" w:rsidP="00450C00">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لکه چې مونږ د احتمالاتو تیورۍ د مفهوم د شرحې په برخه کې وویل په علمي مسایلو او څېړنو کې د تجربې احتمال </w:t>
      </w:r>
      <w:r w:rsidRPr="00552AE0">
        <w:rPr>
          <w:rFonts w:ascii="PashtoReshad" w:eastAsiaTheme="minorEastAsia" w:hAnsi="PashtoReshad" w:cs="PashtoReshad"/>
          <w:sz w:val="28"/>
          <w:szCs w:val="28"/>
          <w:lang w:bidi="ps-AF"/>
        </w:rPr>
        <w:t>Experimental Probability</w:t>
      </w:r>
      <w:r w:rsidRPr="00552AE0">
        <w:rPr>
          <w:rFonts w:ascii="PashtoReshad" w:eastAsiaTheme="minorEastAsia" w:hAnsi="PashtoReshad" w:cs="PashtoReshad"/>
          <w:sz w:val="28"/>
          <w:szCs w:val="28"/>
          <w:rtl/>
          <w:lang w:bidi="ps-AF"/>
        </w:rPr>
        <w:t xml:space="preserve"> چې په تجربې متکي وي، د کار اساس جوړوي، په دې ډول یو سنجش او یو پېش بینۍ کې مربوطه پدیدې باندي تجربه موجوده وي، مثلاً یو ډول د غنمو ټاکلی تخم په تجربوي ډول ازمایل شوی وي، چې د خالص تېغنې وهلو (</w:t>
      </w:r>
      <w:r w:rsidRPr="00552AE0">
        <w:rPr>
          <w:rFonts w:ascii="PashtoReshad" w:eastAsiaTheme="minorEastAsia" w:hAnsi="PashtoReshad" w:cs="PashtoReshad"/>
          <w:sz w:val="28"/>
          <w:szCs w:val="28"/>
          <w:lang w:bidi="ps-AF"/>
        </w:rPr>
        <w:t>LPS</w:t>
      </w:r>
      <w:r w:rsidRPr="00552AE0">
        <w:rPr>
          <w:rFonts w:ascii="PashtoReshad" w:eastAsiaTheme="minorEastAsia" w:hAnsi="PashtoReshad" w:cs="PashtoReshad"/>
          <w:sz w:val="28"/>
          <w:szCs w:val="28"/>
          <w:rtl/>
          <w:lang w:bidi="ps-AF"/>
        </w:rPr>
        <w:t xml:space="preserve">) سلنه یې مثلاً </w:t>
      </w:r>
      <w:r w:rsidRPr="00552AE0">
        <w:rPr>
          <w:rFonts w:ascii="PashtoReshad" w:eastAsiaTheme="minorEastAsia" w:hAnsi="PashtoReshad" w:cs="PashtoReshad"/>
          <w:sz w:val="28"/>
          <w:szCs w:val="28"/>
          <w:lang w:bidi="ps-AF"/>
        </w:rPr>
        <w:t>60%</w:t>
      </w:r>
      <w:r w:rsidRPr="00552AE0">
        <w:rPr>
          <w:rFonts w:ascii="PashtoReshad" w:eastAsiaTheme="minorEastAsia" w:hAnsi="PashtoReshad" w:cs="PashtoReshad"/>
          <w:sz w:val="28"/>
          <w:szCs w:val="28"/>
          <w:rtl/>
          <w:lang w:bidi="ps-AF"/>
        </w:rPr>
        <w:t xml:space="preserve"> وي، یا د یو معین جنس ونې </w:t>
      </w:r>
      <w:r w:rsidRPr="00552AE0">
        <w:rPr>
          <w:rFonts w:ascii="PashtoReshad" w:eastAsiaTheme="minorEastAsia" w:hAnsi="PashtoReshad" w:cs="PashtoReshad"/>
          <w:sz w:val="28"/>
          <w:szCs w:val="28"/>
          <w:lang w:bidi="ps-AF"/>
        </w:rPr>
        <w:t>10gr</w:t>
      </w:r>
      <w:r w:rsidRPr="00552AE0">
        <w:rPr>
          <w:rFonts w:ascii="PashtoReshad" w:eastAsiaTheme="minorEastAsia" w:hAnsi="PashtoReshad" w:cs="PashtoReshad"/>
          <w:sz w:val="28"/>
          <w:szCs w:val="28"/>
          <w:rtl/>
          <w:lang w:bidi="ps-AF"/>
        </w:rPr>
        <w:t xml:space="preserve"> تخم څخه په قوریه کې </w:t>
      </w:r>
      <w:r w:rsidRPr="00552AE0">
        <w:rPr>
          <w:rFonts w:ascii="PashtoReshad" w:eastAsiaTheme="minorEastAsia" w:hAnsi="PashtoReshad" w:cs="PashtoReshad"/>
          <w:sz w:val="28"/>
          <w:szCs w:val="28"/>
          <w:lang w:bidi="ps-AF"/>
        </w:rPr>
        <w:t>40</w:t>
      </w:r>
      <w:r w:rsidRPr="00552AE0">
        <w:rPr>
          <w:rFonts w:ascii="PashtoReshad" w:eastAsiaTheme="minorEastAsia" w:hAnsi="PashtoReshad" w:cs="PashtoReshad"/>
          <w:sz w:val="28"/>
          <w:szCs w:val="28"/>
          <w:rtl/>
          <w:lang w:bidi="ps-AF"/>
        </w:rPr>
        <w:t xml:space="preserve"> بوټي شنه کېږي، یا داسي نوري تجربې او ازمایښتونه چې ترسره شوي وي او وغواړو د همدغو تجربو په اساس احتمال وښیو، د هغو پایله په سلنه</w:t>
      </w:r>
      <w:r w:rsidR="003B5E70" w:rsidRPr="00552AE0">
        <w:rPr>
          <w:rFonts w:ascii="PashtoReshad" w:eastAsiaTheme="minorEastAsia" w:hAnsi="PashtoReshad" w:cs="PashtoReshad"/>
          <w:sz w:val="28"/>
          <w:szCs w:val="28"/>
          <w:rtl/>
          <w:lang w:bidi="ps-AF"/>
        </w:rPr>
        <w:t xml:space="preserve"> ارایه کوو، میلاً د یو ډول اصلاح </w:t>
      </w:r>
      <w:r w:rsidR="003B5E70" w:rsidRPr="00552AE0">
        <w:rPr>
          <w:rFonts w:ascii="PashtoReshad" w:eastAsiaTheme="minorEastAsia" w:hAnsi="PashtoReshad" w:cs="PashtoReshad"/>
          <w:sz w:val="28"/>
          <w:szCs w:val="28"/>
          <w:rtl/>
          <w:lang w:bidi="ps-AF"/>
        </w:rPr>
        <w:lastRenderedPageBreak/>
        <w:t xml:space="preserve">شویو جوارو </w:t>
      </w:r>
      <w:r w:rsidR="003B5E70" w:rsidRPr="00552AE0">
        <w:rPr>
          <w:rFonts w:ascii="PashtoReshad" w:eastAsiaTheme="minorEastAsia" w:hAnsi="PashtoReshad" w:cs="PashtoReshad"/>
          <w:sz w:val="28"/>
          <w:szCs w:val="28"/>
          <w:lang w:bidi="ps-AF"/>
        </w:rPr>
        <w:t>4</w:t>
      </w:r>
      <w:r w:rsidR="003B5E70" w:rsidRPr="00552AE0">
        <w:rPr>
          <w:rFonts w:ascii="PashtoReshad" w:eastAsiaTheme="minorEastAsia" w:hAnsi="PashtoReshad" w:cs="PashtoReshad"/>
          <w:sz w:val="28"/>
          <w:szCs w:val="28"/>
          <w:rtl/>
          <w:lang w:bidi="ps-AF"/>
        </w:rPr>
        <w:t xml:space="preserve"> دانې تخمونه کرو، دا احتمال څرګند کړۍ، چې دغه څلور واړه را شنه شي.</w:t>
      </w:r>
      <w:r w:rsidRPr="00552AE0">
        <w:rPr>
          <w:rFonts w:ascii="PashtoReshad" w:eastAsiaTheme="minorEastAsia" w:hAnsi="PashtoReshad" w:cs="PashtoReshad"/>
          <w:sz w:val="28"/>
          <w:szCs w:val="28"/>
          <w:rtl/>
          <w:lang w:bidi="ps-AF"/>
        </w:rPr>
        <w:br w:type="textWrapping" w:clear="all"/>
      </w:r>
      <w:r w:rsidR="00BA3B23" w:rsidRPr="00552AE0">
        <w:rPr>
          <w:rFonts w:ascii="PashtoReshad" w:eastAsiaTheme="minorEastAsia" w:hAnsi="PashtoReshad" w:cs="PashtoReshad"/>
          <w:sz w:val="28"/>
          <w:szCs w:val="28"/>
          <w:rtl/>
          <w:lang w:bidi="ps-AF"/>
        </w:rPr>
        <w:t>حل:</w:t>
      </w:r>
    </w:p>
    <w:p w:rsidR="00BA3B23" w:rsidRPr="00552AE0" w:rsidRDefault="00450C00" w:rsidP="009951B3">
      <w:pPr>
        <w:tabs>
          <w:tab w:val="left" w:pos="524"/>
        </w:tabs>
        <w:bidi/>
        <w:jc w:val="right"/>
        <w:rPr>
          <w:rFonts w:ascii="PashtoReshad" w:eastAsiaTheme="minorEastAsia" w:hAnsi="PashtoReshad" w:cs="PashtoReshad"/>
          <w:sz w:val="28"/>
          <w:szCs w:val="28"/>
          <w:rtl/>
          <w:lang w:bidi="ps-AF"/>
        </w:rPr>
      </w:pPr>
      <m:oMath>
        <m:r>
          <m:rPr>
            <m:sty m:val="p"/>
          </m:rPr>
          <w:rPr>
            <w:rFonts w:ascii="Cambria Math" w:eastAsiaTheme="minorEastAsia" w:hAnsi="PashtoReshad" w:cs="PashtoReshad"/>
            <w:sz w:val="28"/>
            <w:szCs w:val="28"/>
            <w:lang w:bidi="ps-AF"/>
          </w:rPr>
          <m:t>0,6</m:t>
        </m:r>
      </m:oMath>
      <w:r w:rsidR="00BA3B23" w:rsidRPr="00552AE0">
        <w:rPr>
          <w:rFonts w:ascii="PashtoReshad" w:eastAsiaTheme="minorEastAsia" w:hAnsi="PashtoReshad" w:cs="PashtoReshad"/>
          <w:sz w:val="28"/>
          <w:szCs w:val="28"/>
          <w:rtl/>
          <w:lang w:bidi="ps-AF"/>
        </w:rPr>
        <w:t xml:space="preserve"> یا </w:t>
      </w:r>
      <m:oMath>
        <m:r>
          <m:rPr>
            <m:sty m:val="p"/>
          </m:rPr>
          <w:rPr>
            <w:rFonts w:ascii="Cambria Math" w:eastAsiaTheme="minorEastAsia" w:hAnsi="PashtoReshad" w:cs="PashtoReshad"/>
            <w:sz w:val="28"/>
            <w:szCs w:val="28"/>
            <w:lang w:bidi="ps-AF"/>
          </w:rPr>
          <m:t>80%</m:t>
        </m:r>
      </m:oMath>
      <w:r w:rsidR="00BA3B23" w:rsidRPr="00552AE0">
        <w:rPr>
          <w:rFonts w:ascii="PashtoReshad" w:eastAsiaTheme="minorEastAsia" w:hAnsi="PashtoReshad" w:cs="PashtoReshad"/>
          <w:sz w:val="28"/>
          <w:szCs w:val="28"/>
          <w:rtl/>
          <w:lang w:bidi="ps-AF"/>
        </w:rPr>
        <w:t xml:space="preserve"> د شنه کېدو احتمال</w:t>
      </w:r>
      <w:r w:rsidRPr="00552AE0">
        <w:rPr>
          <w:rFonts w:ascii="PashtoReshad" w:eastAsiaTheme="minorEastAsia" w:hAnsi="PashtoReshad" w:cs="PashtoReshad"/>
          <w:sz w:val="28"/>
          <w:szCs w:val="28"/>
          <w:rtl/>
          <w:lang w:bidi="ps-AF"/>
        </w:rPr>
        <w:t>.</w:t>
      </w:r>
    </w:p>
    <w:p w:rsidR="00BA3B23" w:rsidRPr="00552AE0" w:rsidRDefault="00450C00" w:rsidP="009951B3">
      <w:pPr>
        <w:tabs>
          <w:tab w:val="left" w:pos="524"/>
        </w:tabs>
        <w:bidi/>
        <w:jc w:val="right"/>
        <w:rPr>
          <w:rFonts w:ascii="PashtoReshad" w:eastAsiaTheme="minorEastAsia" w:hAnsi="PashtoReshad" w:cs="PashtoReshad"/>
          <w:sz w:val="28"/>
          <w:szCs w:val="28"/>
          <w:rtl/>
          <w:lang w:bidi="ps-AF"/>
        </w:rPr>
      </w:pPr>
      <m:oMath>
        <m:r>
          <m:rPr>
            <m:sty m:val="p"/>
          </m:rPr>
          <w:rPr>
            <w:rFonts w:ascii="Cambria Math" w:eastAsiaTheme="minorEastAsia" w:hAnsi="PashtoReshad" w:cs="PashtoReshad"/>
            <w:sz w:val="28"/>
            <w:szCs w:val="28"/>
            <w:lang w:bidi="ps-AF"/>
          </w:rPr>
          <m:t>0,2</m:t>
        </m:r>
      </m:oMath>
      <w:r w:rsidR="00BA3B23" w:rsidRPr="00552AE0">
        <w:rPr>
          <w:rFonts w:ascii="PashtoReshad" w:eastAsiaTheme="minorEastAsia" w:hAnsi="PashtoReshad" w:cs="PashtoReshad"/>
          <w:sz w:val="28"/>
          <w:szCs w:val="28"/>
          <w:rtl/>
          <w:lang w:bidi="ps-AF"/>
        </w:rPr>
        <w:t xml:space="preserve"> یا </w:t>
      </w:r>
      <m:oMath>
        <m:r>
          <m:rPr>
            <m:sty m:val="p"/>
          </m:rPr>
          <w:rPr>
            <w:rFonts w:ascii="Cambria Math" w:eastAsiaTheme="minorEastAsia" w:hAnsi="PashtoReshad" w:cs="PashtoReshad"/>
            <w:sz w:val="28"/>
            <w:szCs w:val="28"/>
            <w:lang w:bidi="ps-AF"/>
          </w:rPr>
          <m:t>20%</m:t>
        </m:r>
      </m:oMath>
      <w:r w:rsidR="00BA3B23" w:rsidRPr="00552AE0">
        <w:rPr>
          <w:rFonts w:ascii="PashtoReshad" w:eastAsiaTheme="minorEastAsia" w:hAnsi="PashtoReshad" w:cs="PashtoReshad"/>
          <w:sz w:val="28"/>
          <w:szCs w:val="28"/>
          <w:rtl/>
          <w:lang w:bidi="ps-AF"/>
        </w:rPr>
        <w:t xml:space="preserve"> د نه شنه کېدو احتمال</w:t>
      </w:r>
      <w:r w:rsidRPr="00552AE0">
        <w:rPr>
          <w:rFonts w:ascii="PashtoReshad" w:eastAsiaTheme="minorEastAsia" w:hAnsi="PashtoReshad" w:cs="PashtoReshad"/>
          <w:sz w:val="28"/>
          <w:szCs w:val="28"/>
          <w:rtl/>
          <w:lang w:bidi="ps-AF"/>
        </w:rPr>
        <w:t>.</w:t>
      </w:r>
    </w:p>
    <w:p w:rsidR="00BA3B23" w:rsidRPr="00552AE0" w:rsidRDefault="00BA3B23" w:rsidP="00450C00">
      <w:pPr>
        <w:tabs>
          <w:tab w:val="left" w:pos="524"/>
        </w:tabs>
        <w:bidi/>
        <w:jc w:val="both"/>
        <w:rPr>
          <w:rFonts w:ascii="PashtoReshad" w:hAnsi="PashtoReshad" w:cs="PashtoReshad"/>
          <w:sz w:val="28"/>
          <w:szCs w:val="28"/>
          <w:rtl/>
          <w:lang w:bidi="ps-AF"/>
        </w:rPr>
      </w:pPr>
      <w:r w:rsidRPr="00552AE0">
        <w:rPr>
          <w:rFonts w:ascii="PashtoReshad" w:hAnsi="PashtoReshad" w:cs="PashtoReshad"/>
          <w:position w:val="-14"/>
          <w:sz w:val="28"/>
          <w:szCs w:val="28"/>
        </w:rPr>
        <w:object w:dxaOrig="3840" w:dyaOrig="400">
          <v:shape id="_x0000_i1060" type="#_x0000_t75" style="width:190.65pt;height:22.45pt" o:ole="">
            <v:imagedata r:id="rId93" o:title=""/>
          </v:shape>
          <o:OLEObject Type="Embed" ProgID="Equation.DSMT4" ShapeID="_x0000_i1060" DrawAspect="Content" ObjectID="_1539206227" r:id="rId94"/>
        </w:object>
      </w:r>
      <w:r w:rsidRPr="00552AE0">
        <w:rPr>
          <w:rFonts w:ascii="PashtoReshad" w:hAnsi="PashtoReshad" w:cs="PashtoReshad"/>
          <w:sz w:val="28"/>
          <w:szCs w:val="28"/>
          <w:rtl/>
          <w:lang w:bidi="ps-AF"/>
        </w:rPr>
        <w:t xml:space="preserve">د څلور واړو جوارو د شنه کېدو احتمال </w:t>
      </w:r>
      <w:r w:rsidRPr="00552AE0">
        <w:rPr>
          <w:rFonts w:ascii="PashtoReshad" w:hAnsi="PashtoReshad" w:cs="PashtoReshad"/>
          <w:sz w:val="28"/>
          <w:szCs w:val="28"/>
          <w:lang w:bidi="ps-AF"/>
        </w:rPr>
        <w:t>40,96%</w:t>
      </w:r>
      <w:r w:rsidRPr="00552AE0">
        <w:rPr>
          <w:rFonts w:ascii="PashtoReshad" w:hAnsi="PashtoReshad" w:cs="PashtoReshad"/>
          <w:sz w:val="28"/>
          <w:szCs w:val="28"/>
          <w:rtl/>
          <w:lang w:bidi="ps-AF"/>
        </w:rPr>
        <w:t xml:space="preserve"> ده.</w:t>
      </w:r>
    </w:p>
    <w:p w:rsidR="00BA3B23" w:rsidRPr="00552AE0" w:rsidRDefault="00BA3B23" w:rsidP="00450C00">
      <w:pPr>
        <w:tabs>
          <w:tab w:val="left" w:pos="524"/>
        </w:tabs>
        <w:bidi/>
        <w:jc w:val="both"/>
        <w:rPr>
          <w:rFonts w:ascii="PashtoReshad" w:hAnsi="PashtoReshad" w:cs="PashtoReshad"/>
          <w:sz w:val="28"/>
          <w:szCs w:val="28"/>
          <w:rtl/>
          <w:lang w:bidi="ps-AF"/>
        </w:rPr>
      </w:pPr>
      <w:r w:rsidRPr="00552AE0">
        <w:rPr>
          <w:rFonts w:ascii="PashtoReshad" w:hAnsi="PashtoReshad" w:cs="PashtoReshad"/>
          <w:sz w:val="28"/>
          <w:szCs w:val="28"/>
          <w:rtl/>
          <w:lang w:bidi="ps-AF"/>
        </w:rPr>
        <w:t>کله چې له دوو امکاناتو صرف یو یې واقع کېدای شي، مثلاً شین والی یا ورېځ د یوې سیکې شېر یا خط مخ، د یوې هګۍ څخه چرګ یا چرګه راوتل او داسې نور، نو د یوه احتمال په صورت کې او د واړو حالت په مخرج کې راځي، مثلاً په یوه سیکه کې د شېر احتمال:</w:t>
      </w:r>
    </w:p>
    <w:p w:rsidR="00BA3B23" w:rsidRPr="00552AE0" w:rsidRDefault="006F2ED6" w:rsidP="00450C00">
      <w:pPr>
        <w:tabs>
          <w:tab w:val="left" w:pos="524"/>
        </w:tabs>
        <w:bidi/>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m:rPr>
                <m:sty m:val="p"/>
              </m:rPr>
              <w:rPr>
                <w:rFonts w:ascii="PashtoReshad" w:eastAsiaTheme="minorEastAsia" w:hAnsi="PashtoReshad" w:cs="PashtoReshad"/>
                <w:sz w:val="28"/>
                <w:szCs w:val="28"/>
                <w:rtl/>
                <w:lang w:bidi="ps-AF"/>
              </w:rPr>
              <m:t>شیر</m:t>
            </m:r>
          </m:e>
        </m:d>
        <m:r>
          <w:rPr>
            <w:rFonts w:ascii="Cambria Math" w:eastAsiaTheme="minorEastAsia" w:hAnsi="PashtoReshad" w:cs="PashtoReshad"/>
            <w:sz w:val="28"/>
            <w:szCs w:val="28"/>
            <w:lang w:bidi="ps-AF"/>
          </w:rPr>
          <m:t>=</m:t>
        </m:r>
        <m:f>
          <m:fPr>
            <m:ctrlPr>
              <w:rPr>
                <w:rFonts w:ascii="Cambria Math" w:eastAsiaTheme="minorEastAsia" w:hAnsi="PashtoReshad" w:cs="PashtoReshad"/>
                <w:sz w:val="28"/>
                <w:szCs w:val="28"/>
                <w:lang w:bidi="ps-AF"/>
              </w:rPr>
            </m:ctrlPr>
          </m:fPr>
          <m:num>
            <m:r>
              <m:rPr>
                <m:sty m:val="p"/>
              </m:rPr>
              <w:rPr>
                <w:rFonts w:ascii="PashtoReshad" w:eastAsiaTheme="minorEastAsia" w:hAnsi="PashtoReshad" w:cs="PashtoReshad"/>
                <w:sz w:val="28"/>
                <w:szCs w:val="28"/>
                <w:rtl/>
                <w:lang w:bidi="ps-AF"/>
              </w:rPr>
              <m:t>شیر</m:t>
            </m:r>
            <m:ctrlPr>
              <w:rPr>
                <w:rFonts w:ascii="PashtoReshad" w:eastAsiaTheme="minorEastAsia" w:hAnsi="PashtoReshad" w:cs="PashtoReshad"/>
                <w:sz w:val="28"/>
                <w:szCs w:val="28"/>
                <w:rtl/>
                <w:lang w:bidi="ps-AF"/>
              </w:rPr>
            </m:ctrlPr>
          </m:num>
          <m:den>
            <m:r>
              <m:rPr>
                <m:sty m:val="p"/>
              </m:rPr>
              <w:rPr>
                <w:rFonts w:ascii="PashtoReshad" w:eastAsiaTheme="minorEastAsia" w:hAnsi="PashtoReshad" w:cs="PashtoReshad"/>
                <w:sz w:val="28"/>
                <w:szCs w:val="28"/>
                <w:rtl/>
                <w:lang w:bidi="ps-AF"/>
              </w:rPr>
              <m:t>شیر،خط</m:t>
            </m:r>
            <m:ctrlPr>
              <w:rPr>
                <w:rFonts w:ascii="PashtoReshad" w:eastAsiaTheme="minorEastAsia" w:hAnsi="PashtoReshad" w:cs="PashtoReshad"/>
                <w:sz w:val="28"/>
                <w:szCs w:val="28"/>
                <w:rtl/>
                <w:lang w:bidi="ps-AF"/>
              </w:rPr>
            </m:ctrlPr>
          </m:den>
        </m:f>
        <m:r>
          <m:rPr>
            <m:sty m:val="p"/>
          </m:rPr>
          <w:rPr>
            <w:rFonts w:ascii="Cambria Math" w:eastAsiaTheme="minorEastAsia" w:hAnsi="PashtoReshad" w:cs="PashtoReshad"/>
            <w:sz w:val="28"/>
            <w:szCs w:val="28"/>
            <w:lang w:bidi="ps-AF"/>
          </w:rPr>
          <m:t xml:space="preserve">    </m:t>
        </m:r>
        <m:r>
          <m:rPr>
            <m:sty m:val="p"/>
          </m:rPr>
          <w:rPr>
            <w:rFonts w:ascii="PashtoReshad" w:eastAsiaTheme="minorEastAsia" w:hAnsi="PashtoReshad" w:cs="PashtoReshad"/>
            <w:sz w:val="28"/>
            <w:szCs w:val="28"/>
            <w:rtl/>
            <w:lang w:bidi="ps-AF"/>
          </w:rPr>
          <m:t xml:space="preserve">یا </m:t>
        </m:r>
        <m:r>
          <m:rPr>
            <m:sty m:val="p"/>
          </m:rPr>
          <w:rPr>
            <w:rFonts w:ascii="Cambria Math" w:eastAsiaTheme="minorEastAsia" w:hAnsi="PashtoReshad" w:cs="PashtoReshad"/>
            <w:sz w:val="28"/>
            <w:szCs w:val="28"/>
            <w:lang w:bidi="ps-AF"/>
          </w:rPr>
          <m:t xml:space="preserve">    </m:t>
        </m:r>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m:rPr>
                <m:sty m:val="p"/>
              </m:rPr>
              <w:rPr>
                <w:rFonts w:ascii="PashtoReshad" w:eastAsiaTheme="minorEastAsia" w:hAnsi="PashtoReshad" w:cs="PashtoReshad"/>
                <w:sz w:val="28"/>
                <w:szCs w:val="28"/>
                <w:rtl/>
                <w:lang w:bidi="ps-AF"/>
              </w:rPr>
              <m:t>شیر</m:t>
            </m:r>
          </m:e>
        </m:d>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1</m:t>
            </m:r>
          </m:num>
          <m:den>
            <m:r>
              <w:rPr>
                <w:rFonts w:ascii="Cambria Math" w:eastAsiaTheme="minorEastAsia" w:hAnsi="PashtoReshad" w:cs="PashtoReshad"/>
                <w:sz w:val="28"/>
                <w:szCs w:val="28"/>
                <w:lang w:bidi="ps-AF"/>
              </w:rPr>
              <m:t>2</m:t>
            </m:r>
          </m:den>
        </m:f>
      </m:oMath>
      <w:r w:rsidR="00450C00" w:rsidRPr="00552AE0">
        <w:rPr>
          <w:rFonts w:ascii="PashtoReshad" w:eastAsiaTheme="minorEastAsia" w:hAnsi="PashtoReshad" w:cs="PashtoReshad"/>
          <w:sz w:val="28"/>
          <w:szCs w:val="28"/>
          <w:lang w:bidi="ps-AF"/>
        </w:rPr>
        <w:t xml:space="preserve"> </w:t>
      </w:r>
    </w:p>
    <w:p w:rsidR="006F2ED6" w:rsidRPr="00552AE0" w:rsidRDefault="006F2ED6" w:rsidP="00450C00">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همدارنګه د احتمالاتو د تیورۍ د علم د مفهوم په برخه کې وویل، ځیني وخت خصوصاً د طبعي علومو په برخه کې له یوې </w:t>
      </w:r>
      <w:r w:rsidR="00450C00" w:rsidRPr="00552AE0">
        <w:rPr>
          <w:rFonts w:ascii="PashtoReshad" w:eastAsiaTheme="minorEastAsia" w:hAnsi="PashtoReshad" w:cs="PashtoReshad"/>
          <w:sz w:val="28"/>
          <w:szCs w:val="28"/>
          <w:rtl/>
          <w:lang w:bidi="ps-AF"/>
        </w:rPr>
        <w:t>پې</w:t>
      </w:r>
      <w:r w:rsidR="001C7507" w:rsidRPr="00552AE0">
        <w:rPr>
          <w:rFonts w:ascii="PashtoReshad" w:eastAsiaTheme="minorEastAsia" w:hAnsi="PashtoReshad" w:cs="PashtoReshad"/>
          <w:sz w:val="28"/>
          <w:szCs w:val="28"/>
          <w:rtl/>
          <w:lang w:bidi="ps-AF"/>
        </w:rPr>
        <w:t>ښې څخه څو نتایج تر لاسه کېدای شي، یا هم څو پدیدې په څو څو بڼو څرګندېدای شي، دې ته تبادیل او تراکیب ویل کېږي، چې اوس به دا دواړه تر بحث لاندي ونیسو.</w:t>
      </w:r>
    </w:p>
    <w:p w:rsidR="00F6692F" w:rsidRPr="00552AE0" w:rsidRDefault="009951B3" w:rsidP="004415ED">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۲ ماخذ ص ـ ص (۷۶، ۷۹)]</w:t>
      </w:r>
    </w:p>
    <w:p w:rsidR="00451572" w:rsidRPr="00552AE0" w:rsidRDefault="00451572" w:rsidP="00451572">
      <w:pPr>
        <w:pStyle w:val="Heading1"/>
        <w:bidi/>
        <w:jc w:val="left"/>
        <w:rPr>
          <w:rFonts w:ascii="PashtoReshad" w:hAnsi="PashtoReshad" w:cs="PashtoReshad"/>
          <w:color w:val="auto"/>
          <w:rtl/>
          <w:lang w:bidi="ps-AF"/>
        </w:rPr>
      </w:pPr>
      <w:bookmarkStart w:id="14" w:name="_Toc459662983"/>
      <w:bookmarkStart w:id="15" w:name="_Toc290178013"/>
      <w:bookmarkStart w:id="16" w:name="_Toc290780526"/>
      <w:bookmarkStart w:id="17" w:name="_Toc291550978"/>
      <w:r w:rsidRPr="00552AE0">
        <w:rPr>
          <w:rFonts w:ascii="PashtoReshad" w:hAnsi="PashtoReshad" w:cs="PashtoReshad" w:hint="cs"/>
          <w:color w:val="auto"/>
          <w:rtl/>
          <w:lang w:bidi="ps-AF"/>
        </w:rPr>
        <w:t>د یوې تجربې د بېلګې فضاء</w:t>
      </w:r>
      <w:bookmarkEnd w:id="14"/>
    </w:p>
    <w:p w:rsidR="00451572" w:rsidRPr="00552AE0" w:rsidRDefault="00451572" w:rsidP="00451572">
      <w:pPr>
        <w:bidi/>
        <w:rPr>
          <w:rFonts w:ascii="PashtoReshad" w:hAnsi="PashtoReshad" w:cs="PashtoReshad"/>
          <w:sz w:val="28"/>
          <w:szCs w:val="28"/>
          <w:rtl/>
          <w:lang w:bidi="ps-AF"/>
        </w:rPr>
      </w:pPr>
      <w:proofErr w:type="gramStart"/>
      <w:r w:rsidRPr="00552AE0">
        <w:rPr>
          <w:rFonts w:ascii="PashtoReshad" w:hAnsi="PashtoReshad" w:cs="PashtoReshad"/>
          <w:sz w:val="28"/>
          <w:szCs w:val="28"/>
          <w:lang w:bidi="ps-AF"/>
        </w:rPr>
        <w:t>S</w:t>
      </w:r>
      <w:r w:rsidRPr="00552AE0">
        <w:rPr>
          <w:rFonts w:ascii="PashtoReshad" w:hAnsi="PashtoReshad" w:cs="PashtoReshad"/>
          <w:sz w:val="28"/>
          <w:szCs w:val="28"/>
          <w:rtl/>
          <w:lang w:bidi="ps-AF"/>
        </w:rPr>
        <w:t xml:space="preserve"> سېټ ته د یوې تجربې د بېلګې فضاء وایې، که چېري د تجربې هر ممکن حالت د </w:t>
      </w:r>
      <w:r w:rsidRPr="00552AE0">
        <w:rPr>
          <w:rFonts w:ascii="PashtoReshad" w:hAnsi="PashtoReshad" w:cs="PashtoReshad"/>
          <w:sz w:val="28"/>
          <w:szCs w:val="28"/>
          <w:lang w:bidi="ps-AF"/>
        </w:rPr>
        <w:t>S</w:t>
      </w:r>
      <w:r w:rsidRPr="00552AE0">
        <w:rPr>
          <w:rFonts w:ascii="PashtoReshad" w:hAnsi="PashtoReshad" w:cs="PashtoReshad"/>
          <w:sz w:val="28"/>
          <w:szCs w:val="28"/>
          <w:rtl/>
          <w:lang w:bidi="ps-AF"/>
        </w:rPr>
        <w:t xml:space="preserve"> له یوه عنصر سره مطابقت ولري او یا باالعکس، په بل عبارت د بېلګې فضا د یوې ناڅاپه پېښې د ټولو ممکن پایلو سيټ دی.</w:t>
      </w:r>
      <w:proofErr w:type="gramEnd"/>
    </w:p>
    <w:p w:rsidR="00451572" w:rsidRPr="00552AE0" w:rsidRDefault="00451572" w:rsidP="00451572">
      <w:pPr>
        <w:bidi/>
        <w:rPr>
          <w:rFonts w:ascii="PashtoReshad" w:hAnsi="PashtoReshad" w:cs="PashtoReshad"/>
          <w:sz w:val="28"/>
          <w:szCs w:val="28"/>
          <w:rtl/>
          <w:lang w:bidi="ps-AF"/>
        </w:rPr>
      </w:pPr>
      <w:r w:rsidRPr="00552AE0">
        <w:rPr>
          <w:rFonts w:ascii="PashtoReshad" w:hAnsi="PashtoReshad" w:cs="PashtoReshad"/>
          <w:sz w:val="28"/>
          <w:szCs w:val="28"/>
          <w:rtl/>
          <w:lang w:bidi="ps-AF"/>
        </w:rPr>
        <w:t>مثال: دوه ډایسونه یو ځای غورځوو، د دې تجربې د بېلګي فضاء عبارت دی له:</w:t>
      </w:r>
    </w:p>
    <w:p w:rsidR="00451572" w:rsidRPr="00552AE0" w:rsidRDefault="005B1042" w:rsidP="004415ED">
      <w:pPr>
        <w:bidi/>
        <w:jc w:val="right"/>
        <w:rPr>
          <w:rFonts w:ascii="PashtoReshad" w:eastAsiaTheme="minorEastAsia" w:hAnsi="PashtoReshad" w:cs="PashtoReshad"/>
          <w:sz w:val="28"/>
          <w:szCs w:val="28"/>
          <w:lang w:bidi="ps-AF"/>
        </w:rPr>
      </w:pPr>
      <m:oMath>
        <m:r>
          <w:rPr>
            <w:rFonts w:ascii="Cambria Math" w:hAnsi="Cambria Math" w:cs="PashtoReshad"/>
            <w:sz w:val="28"/>
            <w:szCs w:val="28"/>
            <w:lang w:bidi="ps-AF"/>
          </w:rPr>
          <m:t>S=</m:t>
        </m:r>
        <m:d>
          <m:dPr>
            <m:begChr m:val="{"/>
            <m:endChr m:val="}"/>
            <m:ctrlPr>
              <w:rPr>
                <w:rFonts w:ascii="Cambria Math" w:hAnsi="Cambria Math" w:cs="PashtoReshad"/>
                <w:i/>
                <w:sz w:val="28"/>
                <w:szCs w:val="28"/>
                <w:lang w:bidi="ps-AF"/>
              </w:rPr>
            </m:ctrlPr>
          </m:dPr>
          <m:e>
            <m:d>
              <m:dPr>
                <m:ctrlPr>
                  <w:rPr>
                    <w:rFonts w:ascii="Cambria Math" w:hAnsi="Cambria Math" w:cs="PashtoReshad"/>
                    <w:i/>
                    <w:sz w:val="28"/>
                    <w:szCs w:val="28"/>
                    <w:lang w:bidi="ps-AF"/>
                  </w:rPr>
                </m:ctrlPr>
              </m:dPr>
              <m:e>
                <m:r>
                  <w:rPr>
                    <w:rFonts w:ascii="Cambria Math" w:hAnsi="Cambria Math" w:cs="PashtoReshad"/>
                    <w:sz w:val="28"/>
                    <w:szCs w:val="28"/>
                    <w:lang w:bidi="ps-AF"/>
                  </w:rPr>
                  <m:t>x,y</m:t>
                </m:r>
              </m:e>
            </m:d>
            <m:r>
              <w:rPr>
                <w:rFonts w:ascii="Cambria Math" w:hAnsi="Cambria Math" w:cs="PashtoReshad"/>
                <w:sz w:val="28"/>
                <w:szCs w:val="28"/>
                <w:lang w:bidi="ps-AF"/>
              </w:rPr>
              <m:t>:1≤x≤6,</m:t>
            </m:r>
            <m:r>
              <w:rPr>
                <w:rFonts w:ascii="Bahij Roya" w:hAnsi="PashtoReshad" w:cs="PashtoReshad"/>
                <w:sz w:val="28"/>
                <w:szCs w:val="28"/>
                <w:lang w:bidi="ps-AF"/>
              </w:rPr>
              <m:t xml:space="preserve"> 1</m:t>
            </m:r>
            <m:r>
              <w:rPr>
                <w:rFonts w:ascii="Cambria Math" w:hAnsi="Cambria Math" w:cs="PashtoReshad"/>
                <w:sz w:val="28"/>
                <w:szCs w:val="28"/>
                <w:lang w:bidi="ps-AF"/>
              </w:rPr>
              <m:t>≤y≤6, x,y∈IN</m:t>
            </m:r>
          </m:e>
        </m:d>
      </m:oMath>
      <w:r w:rsidRPr="00552AE0">
        <w:rPr>
          <w:rFonts w:ascii="PashtoReshad" w:eastAsiaTheme="minorEastAsia" w:hAnsi="PashtoReshad" w:cs="PashtoReshad"/>
          <w:sz w:val="28"/>
          <w:szCs w:val="28"/>
          <w:lang w:bidi="ps-AF"/>
        </w:rPr>
        <w:t xml:space="preserve"> </w:t>
      </w:r>
    </w:p>
    <w:p w:rsidR="005B1042" w:rsidRPr="00552AE0" w:rsidRDefault="005B1042" w:rsidP="005B1042">
      <w:pPr>
        <w:bidi/>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او یا هم</w:t>
      </w:r>
    </w:p>
    <w:p w:rsidR="005B1042" w:rsidRPr="00552AE0" w:rsidRDefault="005B1042" w:rsidP="004415ED">
      <w:pPr>
        <w:bidi/>
        <w:jc w:val="right"/>
        <w:rPr>
          <w:rFonts w:ascii="PashtoReshad" w:eastAsiaTheme="minorEastAsia" w:hAnsi="PashtoReshad" w:cs="PashtoReshad"/>
          <w:sz w:val="28"/>
          <w:szCs w:val="28"/>
          <w:rtl/>
          <w:lang w:bidi="ps-AF"/>
        </w:rPr>
      </w:pPr>
      <m:oMath>
        <m:r>
          <w:rPr>
            <w:rFonts w:ascii="Cambria Math" w:eastAsiaTheme="minorEastAsia" w:hAnsi="Cambria Math" w:cs="PashtoReshad"/>
            <w:sz w:val="28"/>
            <w:szCs w:val="28"/>
            <w:lang w:bidi="ps-AF"/>
          </w:rPr>
          <m:t>S={</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1,1</m:t>
            </m:r>
          </m:e>
        </m:d>
        <m:r>
          <w:rPr>
            <w:rFonts w:ascii="Cambria Math" w:eastAsiaTheme="minorEastAsia" w:hAnsi="Cambria Math" w:cs="PashtoReshad"/>
            <w:sz w:val="28"/>
            <w:szCs w:val="28"/>
            <w:lang w:bidi="ps-AF"/>
          </w:rPr>
          <m:t>,</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1,2</m:t>
            </m:r>
          </m:e>
        </m:d>
        <m:r>
          <w:rPr>
            <w:rFonts w:ascii="Cambria Math" w:eastAsiaTheme="minorEastAsia" w:hAnsi="Cambria Math" w:cs="PashtoReshad"/>
            <w:sz w:val="28"/>
            <w:szCs w:val="28"/>
            <w:lang w:bidi="ps-AF"/>
          </w:rPr>
          <m:t>,</m:t>
        </m:r>
        <m:d>
          <m:dPr>
            <m:ctrlPr>
              <w:rPr>
                <w:rFonts w:ascii="Bahij Roya" w:eastAsiaTheme="minorEastAsia" w:hAnsi="PashtoReshad" w:cs="PashtoReshad"/>
                <w:i/>
                <w:sz w:val="28"/>
                <w:szCs w:val="28"/>
                <w:lang w:bidi="ps-AF"/>
              </w:rPr>
            </m:ctrlPr>
          </m:dPr>
          <m:e>
            <m:r>
              <w:rPr>
                <w:rFonts w:ascii="Bahij Roya" w:eastAsiaTheme="minorEastAsia" w:hAnsi="PashtoReshad" w:cs="PashtoReshad"/>
                <w:sz w:val="28"/>
                <w:szCs w:val="28"/>
                <w:lang w:bidi="ps-AF"/>
              </w:rPr>
              <m:t>1,3</m:t>
            </m:r>
            <m:ctrlPr>
              <w:rPr>
                <w:rFonts w:ascii="Cambria Math" w:eastAsiaTheme="minorEastAsia" w:hAnsi="Cambria Math" w:cs="PashtoReshad"/>
                <w:i/>
                <w:sz w:val="28"/>
                <w:szCs w:val="28"/>
                <w:lang w:bidi="ps-AF"/>
              </w:rPr>
            </m:ctrlPr>
          </m:e>
        </m:d>
        <m:r>
          <w:rPr>
            <w:rFonts w:ascii="Cambria Math" w:eastAsiaTheme="minorEastAsia" w:hAnsi="Cambria Math" w:cs="PashtoReshad"/>
            <w:sz w:val="28"/>
            <w:szCs w:val="28"/>
            <w:lang w:bidi="ps-AF"/>
          </w:rPr>
          <m:t>,…,</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6,6</m:t>
            </m:r>
          </m:e>
        </m:d>
        <m:r>
          <w:rPr>
            <w:rFonts w:ascii="Cambria Math" w:eastAsiaTheme="minorEastAsia" w:hAnsi="Cambria Math" w:cs="PashtoReshad"/>
            <w:sz w:val="28"/>
            <w:szCs w:val="28"/>
            <w:lang w:bidi="ps-AF"/>
          </w:rPr>
          <m:t>}</m:t>
        </m:r>
      </m:oMath>
      <w:r w:rsidRPr="00552AE0">
        <w:rPr>
          <w:rFonts w:ascii="PashtoReshad" w:eastAsiaTheme="minorEastAsia" w:hAnsi="PashtoReshad" w:cs="PashtoReshad"/>
          <w:sz w:val="28"/>
          <w:szCs w:val="28"/>
          <w:rtl/>
          <w:lang w:bidi="ps-AF"/>
        </w:rPr>
        <w:t xml:space="preserve"> </w:t>
      </w:r>
    </w:p>
    <w:p w:rsidR="005B1042" w:rsidRPr="00552AE0" w:rsidRDefault="005B1042" w:rsidP="005B1042">
      <w:pPr>
        <w:bidi/>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دلته د بېلګې فضاء </w:t>
      </w:r>
      <w:r w:rsidRPr="00552AE0">
        <w:rPr>
          <w:rFonts w:ascii="PashtoReshad" w:eastAsiaTheme="minorEastAsia" w:hAnsi="PashtoReshad" w:cs="PashtoReshad"/>
          <w:sz w:val="28"/>
          <w:szCs w:val="28"/>
          <w:lang w:bidi="ps-AF"/>
        </w:rPr>
        <w:t>36</w:t>
      </w:r>
      <w:r w:rsidRPr="00552AE0">
        <w:rPr>
          <w:rFonts w:ascii="PashtoReshad" w:eastAsiaTheme="minorEastAsia" w:hAnsi="PashtoReshad" w:cs="PashtoReshad"/>
          <w:sz w:val="28"/>
          <w:szCs w:val="28"/>
          <w:rtl/>
          <w:lang w:bidi="ps-AF"/>
        </w:rPr>
        <w:t xml:space="preserve"> عنصره لري.</w:t>
      </w:r>
    </w:p>
    <w:p w:rsidR="005B1042" w:rsidRPr="00552AE0" w:rsidRDefault="005B1042" w:rsidP="005B1042">
      <w:pPr>
        <w:bidi/>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lastRenderedPageBreak/>
        <w:t>[۴ ماخذ ص-ص (۲۷۳)]</w:t>
      </w:r>
    </w:p>
    <w:p w:rsidR="000F1C19" w:rsidRPr="00552AE0" w:rsidRDefault="000F1C19" w:rsidP="00451572">
      <w:pPr>
        <w:pStyle w:val="Heading1"/>
        <w:bidi/>
        <w:rPr>
          <w:rFonts w:ascii="PashtoReshad" w:hAnsi="PashtoReshad" w:cs="PashtoReshad"/>
          <w:color w:val="auto"/>
          <w:rtl/>
          <w:lang w:val="de-AT" w:bidi="ps-AF"/>
        </w:rPr>
      </w:pPr>
      <w:bookmarkStart w:id="18" w:name="_Toc459662984"/>
      <w:r w:rsidRPr="00552AE0">
        <w:rPr>
          <w:rFonts w:ascii="PashtoReshad" w:hAnsi="PashtoReshad" w:cs="PashtoReshad"/>
          <w:color w:val="auto"/>
          <w:rtl/>
          <w:lang w:val="de-AT"/>
        </w:rPr>
        <w:t>اتفاقي حادثې</w:t>
      </w:r>
      <w:bookmarkEnd w:id="18"/>
      <w:r w:rsidRPr="00552AE0">
        <w:rPr>
          <w:rFonts w:ascii="PashtoReshad" w:hAnsi="PashtoReshad" w:cs="PashtoReshad"/>
          <w:color w:val="auto"/>
          <w:rtl/>
          <w:lang w:val="de-AT"/>
        </w:rPr>
        <w:t xml:space="preserve"> </w:t>
      </w:r>
      <w:bookmarkEnd w:id="15"/>
      <w:bookmarkEnd w:id="16"/>
      <w:bookmarkEnd w:id="17"/>
    </w:p>
    <w:p w:rsidR="000F1C19" w:rsidRPr="00552AE0" w:rsidRDefault="000F1C19" w:rsidP="00450C00">
      <w:pPr>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هغوحادثوته ويل کېږي چې دهغه وقوع ياعــدم وقوع دمــطلق پيشبيني قابليت ونه</w:t>
      </w:r>
      <w:r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لري او</w:t>
      </w:r>
      <w:r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عواملو</w:t>
      </w:r>
      <w:r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پورې مربوط شي .</w:t>
      </w:r>
    </w:p>
    <w:p w:rsidR="000F1C19" w:rsidRPr="00552AE0" w:rsidRDefault="000F1C19" w:rsidP="00450C00">
      <w:pPr>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مثلاً:</w:t>
      </w:r>
      <w:r w:rsidR="00773676"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د</w:t>
      </w:r>
      <w:r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باران وريدل يوه اتفاقي حادثه ده چې د</w:t>
      </w:r>
      <w:r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دې حادثې عوامــل يا اسبــــاب وريځ ده </w:t>
      </w:r>
    </w:p>
    <w:p w:rsidR="000F1C19" w:rsidRPr="00552AE0" w:rsidRDefault="000F1C19" w:rsidP="00450C00">
      <w:pPr>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دويم مثال:</w:t>
      </w:r>
      <w:r w:rsidR="00773676"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په کانکورکې ديوزده کونکې موفقيت يوه حادثه ده خوددې حادثې عوامل اواسباب دزده کونکي زيارايستل دي .</w:t>
      </w:r>
    </w:p>
    <w:p w:rsidR="000F1C19" w:rsidRPr="00552AE0" w:rsidRDefault="000F1C19" w:rsidP="00450C00">
      <w:pPr>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دريم مثال :</w:t>
      </w:r>
      <w:r w:rsidR="00773676"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د</w:t>
      </w:r>
      <w:r w:rsidR="00773676"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يو ماشوم منځ ته راتلل يوه حادثه ده مګر</w:t>
      </w:r>
      <w:r w:rsidR="00692FD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د</w:t>
      </w:r>
      <w:r w:rsidR="00773676"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دې حادثې مساعد</w:t>
      </w:r>
      <w:r w:rsidR="00692FD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شرايط د</w:t>
      </w:r>
      <w:r w:rsidR="00692FD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جنسي عواملو</w:t>
      </w:r>
      <w:r w:rsidR="00692FD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پورې اړه لري،</w:t>
      </w:r>
      <w:r w:rsidR="00692FD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خو</w:t>
      </w:r>
      <w:r w:rsidR="00692FD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کله کله جنسي شرايط ټول اماده وي مګر</w:t>
      </w:r>
      <w:r w:rsidR="00692FD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ماشوم منځ ته نه راځي نو</w:t>
      </w:r>
      <w:r w:rsidR="00692FD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د</w:t>
      </w:r>
      <w:r w:rsidR="00692FD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مطلق پيشبني نشو</w:t>
      </w:r>
      <w:r w:rsidR="00692FD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کولاى چې سره له دې يوه زمينه يا</w:t>
      </w:r>
      <w:r w:rsidR="00692FD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مساعد شرايط د</w:t>
      </w:r>
      <w:r w:rsidR="00692FD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يوې اتفاقي حادثې لپاره برابرهم وي خو</w:t>
      </w:r>
      <w:r w:rsidR="00692FD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حادثه منځ ته</w:t>
      </w:r>
      <w:r w:rsidR="00773676"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 xml:space="preserve"> نه</w:t>
      </w:r>
      <w:r w:rsidR="00773676"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 xml:space="preserve"> راځي .</w:t>
      </w:r>
    </w:p>
    <w:p w:rsidR="000F1C19" w:rsidRPr="00552AE0" w:rsidRDefault="000F1C19" w:rsidP="00692FDB">
      <w:pPr>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مثلاً :د</w:t>
      </w:r>
      <w:r w:rsidR="00692FD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يوې جلۍ د</w:t>
      </w:r>
      <w:r w:rsidR="00692FD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واده کولو</w:t>
      </w:r>
      <w:r w:rsidR="00692FD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لپاره ټول ممکنه مساعد شرايط برابر</w:t>
      </w:r>
      <w:r w:rsidR="00692FD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او</w:t>
      </w:r>
      <w:r w:rsidR="00692FD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تهيه شوي خو</w:t>
      </w:r>
      <w:r w:rsidR="00692FD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د</w:t>
      </w:r>
      <w:r w:rsidR="00692FD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واده په شپه جلۍ مريضه شوه دفعتاً مړه کېږي نو</w:t>
      </w:r>
      <w:r w:rsidR="00692FD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د</w:t>
      </w:r>
      <w:r w:rsidR="00692FD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واده مساعد</w:t>
      </w:r>
      <w:r w:rsidR="00692FD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شرايط بې نتيجې پاتې کېږي او</w:t>
      </w:r>
      <w:r w:rsidR="00692FDB" w:rsidRPr="00552AE0">
        <w:rPr>
          <w:rFonts w:ascii="PashtoReshad" w:hAnsi="PashtoReshad" w:cs="PashtoReshad"/>
          <w:sz w:val="28"/>
          <w:szCs w:val="28"/>
          <w:lang w:val="de-AT"/>
        </w:rPr>
        <w:t xml:space="preserve"> </w:t>
      </w:r>
      <w:r w:rsidR="00692FDB" w:rsidRPr="00552AE0">
        <w:rPr>
          <w:rFonts w:ascii="PashtoReshad" w:hAnsi="PashtoReshad" w:cs="PashtoReshad"/>
          <w:sz w:val="28"/>
          <w:szCs w:val="28"/>
          <w:rtl/>
          <w:lang w:val="de-AT"/>
        </w:rPr>
        <w:t>کومه حادثه چې تر</w:t>
      </w:r>
      <w:r w:rsidR="00692FDB" w:rsidRPr="00552AE0">
        <w:rPr>
          <w:rFonts w:ascii="PashtoReshad" w:hAnsi="PashtoReshad" w:cs="PashtoReshad"/>
          <w:sz w:val="28"/>
          <w:szCs w:val="28"/>
          <w:rtl/>
          <w:lang w:val="de-AT" w:bidi="ps-AF"/>
        </w:rPr>
        <w:t>ې</w:t>
      </w:r>
      <w:r w:rsidRPr="00552AE0">
        <w:rPr>
          <w:rFonts w:ascii="PashtoReshad" w:hAnsi="PashtoReshad" w:cs="PashtoReshad"/>
          <w:sz w:val="28"/>
          <w:szCs w:val="28"/>
          <w:rtl/>
          <w:lang w:val="de-AT"/>
        </w:rPr>
        <w:t xml:space="preserve"> طمع کيده صورت نه نيسي نو</w:t>
      </w:r>
      <w:r w:rsidR="00692FD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692FD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حتمال د</w:t>
      </w:r>
      <w:r w:rsidR="00692FD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معلوم او</w:t>
      </w:r>
      <w:r w:rsidR="00692FD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نا</w:t>
      </w:r>
      <w:r w:rsidR="00692FD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معلومو</w:t>
      </w:r>
      <w:r w:rsidR="00692FDB" w:rsidRPr="00552AE0">
        <w:rPr>
          <w:rFonts w:ascii="PashtoReshad" w:hAnsi="PashtoReshad" w:cs="PashtoReshad"/>
          <w:sz w:val="28"/>
          <w:szCs w:val="28"/>
          <w:rtl/>
          <w:lang w:val="de-AT" w:bidi="ps-AF"/>
        </w:rPr>
        <w:t xml:space="preserve"> </w:t>
      </w:r>
      <w:r w:rsidR="00692FDB" w:rsidRPr="00552AE0">
        <w:rPr>
          <w:rFonts w:ascii="PashtoReshad" w:hAnsi="PashtoReshad" w:cs="PashtoReshad"/>
          <w:sz w:val="28"/>
          <w:szCs w:val="28"/>
          <w:rtl/>
          <w:lang w:val="de-AT"/>
        </w:rPr>
        <w:t>حالا</w:t>
      </w:r>
      <w:r w:rsidRPr="00552AE0">
        <w:rPr>
          <w:rFonts w:ascii="PashtoReshad" w:hAnsi="PashtoReshad" w:cs="PashtoReshad"/>
          <w:sz w:val="28"/>
          <w:szCs w:val="28"/>
          <w:rtl/>
          <w:lang w:val="de-AT"/>
        </w:rPr>
        <w:t>تو</w:t>
      </w:r>
      <w:r w:rsidR="00692FD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تر</w:t>
      </w:r>
      <w:r w:rsidR="00692FD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منځ اټکل کېږي .</w:t>
      </w:r>
    </w:p>
    <w:p w:rsidR="000F1C19" w:rsidRPr="00552AE0" w:rsidRDefault="000F1C19" w:rsidP="003F72AD">
      <w:pPr>
        <w:pStyle w:val="Heading1"/>
        <w:bidi/>
        <w:rPr>
          <w:rFonts w:ascii="PashtoReshad" w:hAnsi="PashtoReshad" w:cs="PashtoReshad"/>
          <w:color w:val="auto"/>
          <w:rtl/>
          <w:lang w:val="de-AT" w:bidi="ps-AF"/>
        </w:rPr>
      </w:pPr>
      <w:bookmarkStart w:id="19" w:name="_Toc290178014"/>
      <w:bookmarkStart w:id="20" w:name="_Toc290780527"/>
      <w:bookmarkStart w:id="21" w:name="_Toc291550979"/>
      <w:bookmarkStart w:id="22" w:name="_Toc459662985"/>
      <w:r w:rsidRPr="00552AE0">
        <w:rPr>
          <w:rFonts w:ascii="PashtoReshad" w:hAnsi="PashtoReshad" w:cs="PashtoReshad"/>
          <w:color w:val="auto"/>
          <w:rtl/>
          <w:lang w:val="de-AT"/>
        </w:rPr>
        <w:t>د</w:t>
      </w:r>
      <w:r w:rsidR="00692FDB" w:rsidRPr="00552AE0">
        <w:rPr>
          <w:rFonts w:ascii="PashtoReshad" w:hAnsi="PashtoReshad" w:cs="PashtoReshad"/>
          <w:color w:val="auto"/>
          <w:rtl/>
          <w:lang w:val="de-AT" w:bidi="ps-AF"/>
        </w:rPr>
        <w:t xml:space="preserve"> </w:t>
      </w:r>
      <w:r w:rsidRPr="00552AE0">
        <w:rPr>
          <w:rFonts w:ascii="PashtoReshad" w:hAnsi="PashtoReshad" w:cs="PashtoReshad"/>
          <w:color w:val="auto"/>
          <w:rtl/>
          <w:lang w:val="de-AT"/>
        </w:rPr>
        <w:t>اتفاقي حوادثو</w:t>
      </w:r>
      <w:r w:rsidR="00692FDB" w:rsidRPr="00552AE0">
        <w:rPr>
          <w:rFonts w:ascii="PashtoReshad" w:hAnsi="PashtoReshad" w:cs="PashtoReshad"/>
          <w:color w:val="auto"/>
          <w:rtl/>
          <w:lang w:val="de-AT" w:bidi="ps-AF"/>
        </w:rPr>
        <w:t xml:space="preserve"> </w:t>
      </w:r>
      <w:r w:rsidRPr="00552AE0">
        <w:rPr>
          <w:rFonts w:ascii="PashtoReshad" w:hAnsi="PashtoReshad" w:cs="PashtoReshad"/>
          <w:color w:val="auto"/>
          <w:rtl/>
          <w:lang w:val="de-AT"/>
        </w:rPr>
        <w:t>اتحاد او</w:t>
      </w:r>
      <w:r w:rsidR="00692FDB" w:rsidRPr="00552AE0">
        <w:rPr>
          <w:rFonts w:ascii="PashtoReshad" w:hAnsi="PashtoReshad" w:cs="PashtoReshad"/>
          <w:color w:val="auto"/>
          <w:rtl/>
          <w:lang w:val="de-AT" w:bidi="ps-AF"/>
        </w:rPr>
        <w:t xml:space="preserve"> </w:t>
      </w:r>
      <w:r w:rsidRPr="00552AE0">
        <w:rPr>
          <w:rFonts w:ascii="PashtoReshad" w:hAnsi="PashtoReshad" w:cs="PashtoReshad"/>
          <w:color w:val="auto"/>
          <w:rtl/>
          <w:lang w:val="de-AT"/>
        </w:rPr>
        <w:t>تقاطع</w:t>
      </w:r>
      <w:bookmarkEnd w:id="19"/>
      <w:bookmarkEnd w:id="20"/>
      <w:bookmarkEnd w:id="21"/>
      <w:bookmarkEnd w:id="22"/>
    </w:p>
    <w:p w:rsidR="000F1C19" w:rsidRPr="00552AE0" w:rsidRDefault="00692FDB" w:rsidP="00450C00">
      <w:pPr>
        <w:bidi/>
        <w:spacing w:line="360" w:lineRule="auto"/>
        <w:ind w:firstLine="720"/>
        <w:jc w:val="both"/>
        <w:rPr>
          <w:rFonts w:ascii="PashtoReshad" w:hAnsi="PashtoReshad" w:cs="PashtoReshad"/>
          <w:sz w:val="28"/>
          <w:szCs w:val="28"/>
          <w:rtl/>
        </w:rPr>
      </w:pPr>
      <w:r w:rsidRPr="00552AE0">
        <w:rPr>
          <w:rFonts w:ascii="PashtoReshad" w:hAnsi="PashtoReshad" w:cs="PashtoReshad"/>
          <w:sz w:val="28"/>
          <w:szCs w:val="28"/>
          <w:rtl/>
          <w:lang w:val="de-AT"/>
        </w:rPr>
        <w:t>هرکله چې</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Pr>
        <w:t>S</w:t>
      </w:r>
      <w:r w:rsidRPr="00552AE0">
        <w:rPr>
          <w:rFonts w:ascii="PashtoReshad" w:hAnsi="PashtoReshad" w:cs="PashtoReshad"/>
          <w:sz w:val="28"/>
          <w:szCs w:val="28"/>
          <w:rtl/>
          <w:lang w:bidi="ps-AF"/>
        </w:rPr>
        <w:t xml:space="preserve"> </w:t>
      </w:r>
      <w:r w:rsidR="000F1C19" w:rsidRPr="00552AE0">
        <w:rPr>
          <w:rFonts w:ascii="PashtoReshad" w:hAnsi="PashtoReshad" w:cs="PashtoReshad"/>
          <w:sz w:val="28"/>
          <w:szCs w:val="28"/>
          <w:rtl/>
          <w:lang w:val="de-AT"/>
        </w:rPr>
        <w:t>د</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محدودې فضا</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 xml:space="preserve">نمونه </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Pr>
        <w:t>A</w:t>
      </w:r>
      <w:r w:rsidR="000F1C19" w:rsidRPr="00552AE0">
        <w:rPr>
          <w:rFonts w:ascii="PashtoReshad" w:hAnsi="PashtoReshad" w:cs="PashtoReshad"/>
          <w:sz w:val="28"/>
          <w:szCs w:val="28"/>
          <w:rtl/>
          <w:lang w:val="de-AT"/>
        </w:rPr>
        <w:t>او</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Pr>
        <w:t>B</w:t>
      </w:r>
      <w:r w:rsidRPr="00552AE0">
        <w:rPr>
          <w:rFonts w:ascii="PashtoReshad" w:hAnsi="PashtoReshad" w:cs="PashtoReshad"/>
          <w:sz w:val="28"/>
          <w:szCs w:val="28"/>
          <w:rtl/>
          <w:lang w:bidi="ps-AF"/>
        </w:rPr>
        <w:t xml:space="preserve"> </w:t>
      </w:r>
      <w:r w:rsidR="000F1C19" w:rsidRPr="00552AE0">
        <w:rPr>
          <w:rFonts w:ascii="PashtoReshad" w:hAnsi="PashtoReshad" w:cs="PashtoReshad"/>
          <w:sz w:val="28"/>
          <w:szCs w:val="28"/>
          <w:rtl/>
          <w:lang w:val="de-AT"/>
        </w:rPr>
        <w:t>د</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دې فضا</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اتفاقي حوادث  وي نو</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د</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تعريف په اساس پوهيږو</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 xml:space="preserve">که </w:t>
      </w:r>
      <w:r w:rsidR="000F1C19" w:rsidRPr="00552AE0">
        <w:rPr>
          <w:rFonts w:ascii="PashtoReshad" w:hAnsi="PashtoReshad" w:cs="PashtoReshad"/>
          <w:sz w:val="28"/>
          <w:szCs w:val="28"/>
        </w:rPr>
        <w:t>A</w:t>
      </w:r>
      <w:r w:rsidRPr="00552AE0">
        <w:rPr>
          <w:rFonts w:ascii="PashtoReshad" w:hAnsi="PashtoReshad" w:cs="PashtoReshad"/>
          <w:sz w:val="28"/>
          <w:szCs w:val="28"/>
          <w:rtl/>
          <w:lang w:bidi="ps-AF"/>
        </w:rPr>
        <w:t xml:space="preserve"> </w:t>
      </w:r>
      <w:r w:rsidR="000F1C19" w:rsidRPr="00552AE0">
        <w:rPr>
          <w:rFonts w:ascii="PashtoReshad" w:hAnsi="PashtoReshad" w:cs="PashtoReshad"/>
          <w:sz w:val="28"/>
          <w:szCs w:val="28"/>
          <w:rtl/>
          <w:lang w:val="de-AT"/>
        </w:rPr>
        <w:t>او</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Pr>
        <w:t>B</w:t>
      </w:r>
      <w:r w:rsidRPr="00552AE0">
        <w:rPr>
          <w:rFonts w:ascii="PashtoReshad" w:hAnsi="PashtoReshad" w:cs="PashtoReshad"/>
          <w:sz w:val="28"/>
          <w:szCs w:val="28"/>
          <w:rtl/>
          <w:lang w:bidi="ps-AF"/>
        </w:rPr>
        <w:t xml:space="preserve"> </w:t>
      </w:r>
      <w:r w:rsidR="000F1C19" w:rsidRPr="00552AE0">
        <w:rPr>
          <w:rFonts w:ascii="PashtoReshad" w:hAnsi="PashtoReshad" w:cs="PashtoReshad"/>
          <w:sz w:val="28"/>
          <w:szCs w:val="28"/>
          <w:rtl/>
          <w:lang w:val="de-AT"/>
        </w:rPr>
        <w:t>د</w:t>
      </w:r>
      <w:r w:rsidR="000F1C19" w:rsidRPr="00552AE0">
        <w:rPr>
          <w:rFonts w:ascii="PashtoReshad" w:hAnsi="PashtoReshad" w:cs="PashtoReshad"/>
          <w:sz w:val="28"/>
          <w:szCs w:val="28"/>
        </w:rPr>
        <w:t>S</w:t>
      </w:r>
      <w:r w:rsidRPr="00552AE0">
        <w:rPr>
          <w:rFonts w:ascii="PashtoReshad" w:hAnsi="PashtoReshad" w:cs="PashtoReshad"/>
          <w:sz w:val="28"/>
          <w:szCs w:val="28"/>
          <w:rtl/>
          <w:lang w:bidi="ps-AF"/>
        </w:rPr>
        <w:t xml:space="preserve">  </w:t>
      </w:r>
      <w:r w:rsidR="000F1C19" w:rsidRPr="00552AE0">
        <w:rPr>
          <w:rFonts w:ascii="PashtoReshad" w:hAnsi="PashtoReshad" w:cs="PashtoReshad"/>
          <w:sz w:val="28"/>
          <w:szCs w:val="28"/>
          <w:rtl/>
          <w:lang w:val="de-AT"/>
        </w:rPr>
        <w:t>فرعي سيټونه وي د</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اتفاقي حوادثو</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په نتيجه کې</w:t>
      </w:r>
      <w:r w:rsidR="000F1C19" w:rsidRPr="00552AE0">
        <w:rPr>
          <w:rFonts w:ascii="PashtoReshad" w:hAnsi="PashtoReshad" w:cs="PashtoReshad"/>
          <w:position w:val="-8"/>
          <w:sz w:val="28"/>
          <w:szCs w:val="28"/>
          <w:lang w:val="de-AT"/>
        </w:rPr>
        <w:object w:dxaOrig="639" w:dyaOrig="300">
          <v:shape id="_x0000_i1061" type="#_x0000_t75" style="width:32.85pt;height:15.55pt" o:ole="">
            <v:imagedata r:id="rId95" o:title=""/>
          </v:shape>
          <o:OLEObject Type="Embed" ProgID="Equation.3" ShapeID="_x0000_i1061" DrawAspect="Content" ObjectID="_1539206228" r:id="rId96"/>
        </w:object>
      </w:r>
      <w:r w:rsidR="000F1C19" w:rsidRPr="00552AE0">
        <w:rPr>
          <w:rFonts w:ascii="PashtoReshad" w:hAnsi="PashtoReshad" w:cs="PashtoReshad"/>
          <w:sz w:val="28"/>
          <w:szCs w:val="28"/>
          <w:rtl/>
          <w:lang w:val="de-AT"/>
        </w:rPr>
        <w:t xml:space="preserve"> حادثه د</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Pr>
        <w:t>A</w:t>
      </w:r>
      <w:r w:rsidRPr="00552AE0">
        <w:rPr>
          <w:rFonts w:ascii="PashtoReshad" w:hAnsi="PashtoReshad" w:cs="PashtoReshad"/>
          <w:sz w:val="28"/>
          <w:szCs w:val="28"/>
          <w:rtl/>
          <w:lang w:bidi="ps-AF"/>
        </w:rPr>
        <w:t xml:space="preserve"> </w:t>
      </w:r>
      <w:r w:rsidR="000F1C19" w:rsidRPr="00552AE0">
        <w:rPr>
          <w:rFonts w:ascii="PashtoReshad" w:hAnsi="PashtoReshad" w:cs="PashtoReshad"/>
          <w:sz w:val="28"/>
          <w:szCs w:val="28"/>
          <w:rtl/>
          <w:lang w:val="de-AT"/>
        </w:rPr>
        <w:t>او</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Pr>
        <w:t>B</w:t>
      </w:r>
      <w:r w:rsidRPr="00552AE0">
        <w:rPr>
          <w:rFonts w:ascii="PashtoReshad" w:hAnsi="PashtoReshad" w:cs="PashtoReshad"/>
          <w:sz w:val="28"/>
          <w:szCs w:val="28"/>
          <w:rtl/>
          <w:lang w:bidi="ps-AF"/>
        </w:rPr>
        <w:t xml:space="preserve"> </w:t>
      </w:r>
      <w:r w:rsidR="000F1C19" w:rsidRPr="00552AE0">
        <w:rPr>
          <w:rFonts w:ascii="PashtoReshad" w:hAnsi="PashtoReshad" w:cs="PashtoReshad"/>
          <w:sz w:val="28"/>
          <w:szCs w:val="28"/>
          <w:rtl/>
          <w:lang w:val="de-AT"/>
        </w:rPr>
        <w:t>د</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اتحادي ح</w:t>
      </w:r>
      <w:r w:rsidRPr="00552AE0">
        <w:rPr>
          <w:rFonts w:ascii="PashtoReshad" w:hAnsi="PashtoReshad" w:cs="PashtoReshad"/>
          <w:sz w:val="28"/>
          <w:szCs w:val="28"/>
          <w:rtl/>
          <w:lang w:val="de-AT"/>
        </w:rPr>
        <w:t>ادثې په نوم ياد</w:t>
      </w:r>
      <w:r w:rsidRPr="00552AE0">
        <w:rPr>
          <w:rFonts w:ascii="PashtoReshad" w:hAnsi="PashtoReshad" w:cs="PashtoReshad"/>
          <w:sz w:val="28"/>
          <w:szCs w:val="28"/>
          <w:rtl/>
          <w:lang w:val="de-AT" w:bidi="ps-AF"/>
        </w:rPr>
        <w:t>ې</w:t>
      </w:r>
      <w:r w:rsidR="000F1C19" w:rsidRPr="00552AE0">
        <w:rPr>
          <w:rFonts w:ascii="PashtoReshad" w:hAnsi="PashtoReshad" w:cs="PashtoReshad"/>
          <w:sz w:val="28"/>
          <w:szCs w:val="28"/>
          <w:rtl/>
          <w:lang w:val="de-AT"/>
        </w:rPr>
        <w:t>ږي</w:t>
      </w:r>
      <w:r w:rsidR="00773676" w:rsidRPr="00552AE0">
        <w:rPr>
          <w:rFonts w:ascii="PashtoReshad" w:hAnsi="PashtoReshad" w:cs="PashtoReshad" w:hint="cs"/>
          <w:sz w:val="28"/>
          <w:szCs w:val="28"/>
          <w:rtl/>
          <w:lang w:val="de-AT" w:bidi="ps-AF"/>
        </w:rPr>
        <w:t>،</w:t>
      </w:r>
      <w:r w:rsidR="000F1C19" w:rsidRPr="00552AE0">
        <w:rPr>
          <w:rFonts w:ascii="PashtoReshad" w:hAnsi="PashtoReshad" w:cs="PashtoReshad"/>
          <w:sz w:val="28"/>
          <w:szCs w:val="28"/>
          <w:rtl/>
          <w:lang w:val="de-AT"/>
        </w:rPr>
        <w:t xml:space="preserve"> او</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د</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ټولو</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هغو</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نقطو</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 xml:space="preserve">څخه تشکيل دي چې په </w:t>
      </w:r>
      <w:r w:rsidR="000F1C19" w:rsidRPr="00552AE0">
        <w:rPr>
          <w:rFonts w:ascii="PashtoReshad" w:hAnsi="PashtoReshad" w:cs="PashtoReshad"/>
          <w:sz w:val="28"/>
          <w:szCs w:val="28"/>
        </w:rPr>
        <w:t>A</w:t>
      </w:r>
      <w:r w:rsidRPr="00552AE0">
        <w:rPr>
          <w:rFonts w:ascii="PashtoReshad" w:hAnsi="PashtoReshad" w:cs="PashtoReshad"/>
          <w:sz w:val="28"/>
          <w:szCs w:val="28"/>
          <w:rtl/>
          <w:lang w:bidi="ps-AF"/>
        </w:rPr>
        <w:t xml:space="preserve"> </w:t>
      </w:r>
      <w:r w:rsidR="000F1C19" w:rsidRPr="00552AE0">
        <w:rPr>
          <w:rFonts w:ascii="PashtoReshad" w:hAnsi="PashtoReshad" w:cs="PashtoReshad"/>
          <w:sz w:val="28"/>
          <w:szCs w:val="28"/>
          <w:rtl/>
          <w:lang w:val="de-AT"/>
        </w:rPr>
        <w:t>او</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Pr>
        <w:t>B</w:t>
      </w:r>
      <w:r w:rsidR="00773676" w:rsidRPr="00552AE0">
        <w:rPr>
          <w:rFonts w:ascii="PashtoReshad" w:hAnsi="PashtoReshad" w:cs="PashtoReshad" w:hint="cs"/>
          <w:sz w:val="28"/>
          <w:szCs w:val="28"/>
          <w:rtl/>
          <w:lang w:bidi="ps-AF"/>
        </w:rPr>
        <w:t xml:space="preserve"> </w:t>
      </w:r>
      <w:r w:rsidR="000F1C19" w:rsidRPr="00552AE0">
        <w:rPr>
          <w:rFonts w:ascii="PashtoReshad" w:hAnsi="PashtoReshad" w:cs="PashtoReshad"/>
          <w:sz w:val="28"/>
          <w:szCs w:val="28"/>
          <w:rtl/>
          <w:lang w:val="de-AT"/>
        </w:rPr>
        <w:lastRenderedPageBreak/>
        <w:t>کې شامل دي په دې اساس د</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هرو</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دوو</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نه د</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يوې حادثې واقع کيدل د</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Pr>
        <w:t>A</w:t>
      </w:r>
      <w:r w:rsidRPr="00552AE0">
        <w:rPr>
          <w:rFonts w:ascii="PashtoReshad" w:hAnsi="PashtoReshad" w:cs="PashtoReshad"/>
          <w:sz w:val="28"/>
          <w:szCs w:val="28"/>
          <w:rtl/>
          <w:lang w:bidi="ps-AF"/>
        </w:rPr>
        <w:t xml:space="preserve"> </w:t>
      </w:r>
      <w:r w:rsidR="000F1C19" w:rsidRPr="00552AE0">
        <w:rPr>
          <w:rFonts w:ascii="PashtoReshad" w:hAnsi="PashtoReshad" w:cs="PashtoReshad"/>
          <w:sz w:val="28"/>
          <w:szCs w:val="28"/>
          <w:rtl/>
          <w:lang w:val="de-AT"/>
        </w:rPr>
        <w:t>او</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Pr>
        <w:t>B</w:t>
      </w:r>
      <w:r w:rsidRPr="00552AE0">
        <w:rPr>
          <w:rFonts w:ascii="PashtoReshad" w:hAnsi="PashtoReshad" w:cs="PashtoReshad"/>
          <w:sz w:val="28"/>
          <w:szCs w:val="28"/>
          <w:rtl/>
          <w:lang w:bidi="ps-AF"/>
        </w:rPr>
        <w:t xml:space="preserve"> </w:t>
      </w:r>
      <w:r w:rsidR="000F1C19" w:rsidRPr="00552AE0">
        <w:rPr>
          <w:rFonts w:ascii="PashtoReshad" w:hAnsi="PashtoReshad" w:cs="PashtoReshad"/>
          <w:sz w:val="28"/>
          <w:szCs w:val="28"/>
          <w:rtl/>
          <w:lang w:val="de-AT"/>
        </w:rPr>
        <w:t>د</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position w:val="-8"/>
          <w:sz w:val="28"/>
          <w:szCs w:val="28"/>
          <w:lang w:val="de-AT"/>
        </w:rPr>
        <w:object w:dxaOrig="639" w:dyaOrig="300">
          <v:shape id="_x0000_i1062" type="#_x0000_t75" style="width:35.15pt;height:19pt" o:ole="">
            <v:imagedata r:id="rId97" o:title=""/>
          </v:shape>
          <o:OLEObject Type="Embed" ProgID="Equation.3" ShapeID="_x0000_i1062" DrawAspect="Content" ObjectID="_1539206229" r:id="rId98"/>
        </w:object>
      </w:r>
      <w:r w:rsidR="000F1C19" w:rsidRPr="00552AE0">
        <w:rPr>
          <w:rFonts w:ascii="PashtoReshad" w:hAnsi="PashtoReshad" w:cs="PashtoReshad"/>
          <w:sz w:val="28"/>
          <w:szCs w:val="28"/>
          <w:rtl/>
          <w:lang w:val="de-AT"/>
        </w:rPr>
        <w:t xml:space="preserve"> د</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حادثې باعث کېږي .</w:t>
      </w:r>
      <w:r w:rsidR="000F1C19" w:rsidRPr="00552AE0">
        <w:rPr>
          <w:rFonts w:ascii="PashtoReshad" w:hAnsi="PashtoReshad" w:cs="PashtoReshad"/>
          <w:sz w:val="28"/>
          <w:szCs w:val="28"/>
          <w:rtl/>
        </w:rPr>
        <w:t xml:space="preserve"> </w:t>
      </w:r>
    </w:p>
    <w:p w:rsidR="000F1C19" w:rsidRPr="00552AE0" w:rsidRDefault="000F1C19" w:rsidP="00450C00">
      <w:pPr>
        <w:bidi/>
        <w:spacing w:line="360" w:lineRule="auto"/>
        <w:jc w:val="both"/>
        <w:rPr>
          <w:rFonts w:ascii="PashtoReshad" w:hAnsi="PashtoReshad" w:cs="PashtoReshad"/>
          <w:sz w:val="28"/>
          <w:szCs w:val="28"/>
          <w:rtl/>
        </w:rPr>
      </w:pPr>
      <w:r w:rsidRPr="00552AE0">
        <w:rPr>
          <w:rFonts w:ascii="PashtoReshad" w:hAnsi="PashtoReshad" w:cs="PashtoReshad"/>
          <w:sz w:val="28"/>
          <w:szCs w:val="28"/>
          <w:rtl/>
          <w:lang w:val="de-AT"/>
        </w:rPr>
        <w:t xml:space="preserve">        همدارنګه د</w:t>
      </w:r>
      <m:oMath>
        <m:r>
          <m:rPr>
            <m:sty m:val="p"/>
          </m:rPr>
          <w:rPr>
            <w:rFonts w:ascii="PashtoReshad" w:hAnsi="PashtoReshad" w:cs="PashtoReshad"/>
            <w:sz w:val="28"/>
            <w:szCs w:val="28"/>
            <w:rtl/>
            <w:lang w:val="de-AT" w:bidi="ps-AF"/>
          </w:rPr>
          <m:t xml:space="preserve"> </m:t>
        </m:r>
        <m:r>
          <m:rPr>
            <m:sty m:val="p"/>
          </m:rPr>
          <w:rPr>
            <w:rFonts w:ascii="Cambria Math" w:hAnsi="PashtoReshad" w:cs="PashtoReshad"/>
            <w:sz w:val="28"/>
            <w:szCs w:val="28"/>
          </w:rPr>
          <m:t>A</m:t>
        </m:r>
        <m:r>
          <m:rPr>
            <m:sty m:val="p"/>
          </m:rPr>
          <w:rPr>
            <w:rFonts w:ascii="Cambria Math" w:eastAsia="MS PGothic" w:hAnsi="Cambria Math" w:cs="PashtoReshad"/>
            <w:sz w:val="28"/>
            <w:szCs w:val="28"/>
          </w:rPr>
          <m:t>∩</m:t>
        </m:r>
        <m:r>
          <m:rPr>
            <m:sty m:val="p"/>
          </m:rPr>
          <w:rPr>
            <w:rFonts w:ascii="Cambria Math" w:hAnsi="PashtoReshad" w:cs="PashtoReshad"/>
            <w:sz w:val="28"/>
            <w:szCs w:val="28"/>
          </w:rPr>
          <m:t>B</m:t>
        </m:r>
      </m:oMath>
      <w:r w:rsidRPr="00552AE0">
        <w:rPr>
          <w:rFonts w:ascii="PashtoReshad" w:hAnsi="PashtoReshad" w:cs="PashtoReshad"/>
          <w:sz w:val="28"/>
          <w:szCs w:val="28"/>
          <w:rtl/>
          <w:lang w:val="de-AT"/>
        </w:rPr>
        <w:t>حادثه چې د</w:t>
      </w:r>
      <w:r w:rsidR="00692FD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A</w:t>
      </w:r>
      <w:r w:rsidR="00692FDB"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او</w:t>
      </w:r>
      <w:r w:rsidR="00692FD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B</w:t>
      </w:r>
      <w:r w:rsidR="00692FDB"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د</w:t>
      </w:r>
      <w:r w:rsidR="00692FD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وو</w:t>
      </w:r>
      <w:r w:rsidR="00692FD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حادثو</w:t>
      </w:r>
      <w:r w:rsidR="00692FD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692FD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تقاطع په نامه ياديږي</w:t>
      </w:r>
      <w:r w:rsidR="00773676" w:rsidRPr="00552AE0">
        <w:rPr>
          <w:rFonts w:ascii="PashtoReshad" w:hAnsi="PashtoReshad" w:cs="PashtoReshad" w:hint="cs"/>
          <w:sz w:val="28"/>
          <w:szCs w:val="28"/>
          <w:rtl/>
          <w:lang w:val="de-AT" w:bidi="ps-AF"/>
        </w:rPr>
        <w:t>،</w:t>
      </w:r>
      <w:r w:rsidRPr="00552AE0">
        <w:rPr>
          <w:rFonts w:ascii="PashtoReshad" w:hAnsi="PashtoReshad" w:cs="PashtoReshad"/>
          <w:sz w:val="28"/>
          <w:szCs w:val="28"/>
          <w:rtl/>
          <w:lang w:val="de-AT"/>
        </w:rPr>
        <w:t xml:space="preserve"> د</w:t>
      </w:r>
      <w:r w:rsidR="00692FD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ټولو</w:t>
      </w:r>
      <w:r w:rsidR="00692FD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هغو</w:t>
      </w:r>
      <w:r w:rsidR="00692FD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نقطو</w:t>
      </w:r>
      <w:r w:rsidR="00692FD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څخه عبارت دى چى د</w:t>
      </w:r>
      <w:r w:rsidR="00692FD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A</w:t>
      </w:r>
      <w:r w:rsidR="00692FDB"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او</w:t>
      </w:r>
      <w:r w:rsidR="00692FD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B</w:t>
      </w:r>
      <w:r w:rsidR="00692FDB"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په حادثو</w:t>
      </w:r>
      <w:r w:rsidR="00692FD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کې شامل وي</w:t>
      </w:r>
      <w:r w:rsidR="00692FD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 </w:t>
      </w:r>
      <m:oMath>
        <m:r>
          <m:rPr>
            <m:sty m:val="p"/>
          </m:rPr>
          <w:rPr>
            <w:rFonts w:ascii="Cambria Math" w:hAnsi="PashtoReshad" w:cs="PashtoReshad"/>
            <w:sz w:val="28"/>
            <w:szCs w:val="28"/>
          </w:rPr>
          <m:t>A</m:t>
        </m:r>
        <m:r>
          <m:rPr>
            <m:sty m:val="p"/>
          </m:rPr>
          <w:rPr>
            <w:rFonts w:ascii="Cambria Math" w:eastAsia="MS PGothic" w:hAnsi="Cambria Math" w:cs="PashtoReshad"/>
            <w:sz w:val="28"/>
            <w:szCs w:val="28"/>
          </w:rPr>
          <m:t>∩</m:t>
        </m:r>
        <m:r>
          <m:rPr>
            <m:sty m:val="p"/>
          </m:rPr>
          <w:rPr>
            <w:rFonts w:ascii="Cambria Math" w:hAnsi="PashtoReshad" w:cs="PashtoReshad"/>
            <w:sz w:val="28"/>
            <w:szCs w:val="28"/>
          </w:rPr>
          <m:t>B</m:t>
        </m:r>
      </m:oMath>
      <w:r w:rsidR="00692FDB" w:rsidRPr="00552AE0">
        <w:rPr>
          <w:rFonts w:ascii="PashtoReshad" w:eastAsiaTheme="minorEastAsia" w:hAnsi="PashtoReshad" w:cs="PashtoReshad"/>
          <w:sz w:val="28"/>
          <w:szCs w:val="28"/>
          <w:rtl/>
          <w:lang w:bidi="ps-AF"/>
        </w:rPr>
        <w:t xml:space="preserve"> </w:t>
      </w:r>
      <w:r w:rsidRPr="00552AE0">
        <w:rPr>
          <w:rFonts w:ascii="PashtoReshad" w:hAnsi="PashtoReshad" w:cs="PashtoReshad"/>
          <w:sz w:val="28"/>
          <w:szCs w:val="28"/>
          <w:rtl/>
          <w:lang w:val="de-AT"/>
        </w:rPr>
        <w:t>د</w:t>
      </w:r>
      <w:r w:rsidR="00692FD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واقع کيدو</w:t>
      </w:r>
      <w:r w:rsidR="00692FD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لپاره </w:t>
      </w:r>
      <w:r w:rsidRPr="00552AE0">
        <w:rPr>
          <w:rFonts w:ascii="PashtoReshad" w:hAnsi="PashtoReshad" w:cs="PashtoReshad"/>
          <w:sz w:val="28"/>
          <w:szCs w:val="28"/>
        </w:rPr>
        <w:t>A</w:t>
      </w:r>
      <w:r w:rsidR="00692FDB"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او</w:t>
      </w:r>
      <w:r w:rsidR="00692FD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B</w:t>
      </w:r>
      <w:r w:rsidRPr="00552AE0">
        <w:rPr>
          <w:rFonts w:ascii="PashtoReshad" w:hAnsi="PashtoReshad" w:cs="PashtoReshad"/>
          <w:sz w:val="28"/>
          <w:szCs w:val="28"/>
          <w:rtl/>
          <w:lang w:val="de-AT"/>
        </w:rPr>
        <w:t xml:space="preserve"> بايد يو</w:t>
      </w:r>
      <w:r w:rsidR="00692FDB" w:rsidRPr="00552AE0">
        <w:rPr>
          <w:rFonts w:ascii="PashtoReshad" w:hAnsi="PashtoReshad" w:cs="PashtoReshad"/>
          <w:sz w:val="28"/>
          <w:szCs w:val="28"/>
          <w:rtl/>
          <w:lang w:val="de-AT" w:bidi="ps-AF"/>
        </w:rPr>
        <w:t xml:space="preserve"> </w:t>
      </w:r>
      <w:r w:rsidR="00692FDB" w:rsidRPr="00552AE0">
        <w:rPr>
          <w:rFonts w:ascii="PashtoReshad" w:hAnsi="PashtoReshad" w:cs="PashtoReshad"/>
          <w:sz w:val="28"/>
          <w:szCs w:val="28"/>
          <w:rtl/>
          <w:lang w:val="de-AT"/>
        </w:rPr>
        <w:t>ځاى واقع شي</w:t>
      </w:r>
      <w:r w:rsidRPr="00552AE0">
        <w:rPr>
          <w:rFonts w:ascii="PashtoReshad" w:hAnsi="PashtoReshad" w:cs="PashtoReshad"/>
          <w:sz w:val="28"/>
          <w:szCs w:val="28"/>
          <w:rtl/>
          <w:lang w:val="de-AT"/>
        </w:rPr>
        <w:t>.</w:t>
      </w:r>
    </w:p>
    <w:p w:rsidR="000F1C19" w:rsidRPr="00552AE0" w:rsidRDefault="00692FDB" w:rsidP="00773676">
      <w:pPr>
        <w:bidi/>
        <w:spacing w:line="360" w:lineRule="auto"/>
        <w:jc w:val="right"/>
        <w:rPr>
          <w:rFonts w:ascii="PashtoReshad" w:hAnsi="PashtoReshad" w:cs="PashtoReshad"/>
          <w:sz w:val="28"/>
          <w:szCs w:val="28"/>
          <w:rtl/>
          <w:lang w:val="de-AT"/>
        </w:rPr>
      </w:pPr>
      <w:r w:rsidRPr="00552AE0">
        <w:rPr>
          <w:rFonts w:ascii="PashtoReshad" w:hAnsi="PashtoReshad" w:cs="PashtoReshad"/>
          <w:sz w:val="28"/>
          <w:szCs w:val="28"/>
          <w:rtl/>
          <w:lang w:val="de-AT"/>
        </w:rPr>
        <w:t>تجربه</w:t>
      </w:r>
      <w:r w:rsidR="000F1C19" w:rsidRPr="00552AE0">
        <w:rPr>
          <w:rFonts w:ascii="PashtoReshad" w:hAnsi="PashtoReshad" w:cs="PashtoReshad"/>
          <w:sz w:val="28"/>
          <w:szCs w:val="28"/>
          <w:rtl/>
          <w:lang w:val="de-AT"/>
        </w:rPr>
        <w:t>:</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د</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يوټاس اچول چې د</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 xml:space="preserve">هغې نمونې فضا چې </w:t>
      </w:r>
      <w:r w:rsidR="000F1C19" w:rsidRPr="00552AE0">
        <w:rPr>
          <w:rFonts w:ascii="PashtoReshad" w:hAnsi="PashtoReshad" w:cs="PashtoReshad"/>
          <w:position w:val="-10"/>
          <w:sz w:val="28"/>
          <w:szCs w:val="28"/>
          <w:lang w:val="de-AT"/>
        </w:rPr>
        <w:object w:dxaOrig="1660" w:dyaOrig="340">
          <v:shape id="_x0000_i1063" type="#_x0000_t75" style="width:89.3pt;height:19pt" o:ole="">
            <v:imagedata r:id="rId99" o:title=""/>
          </v:shape>
          <o:OLEObject Type="Embed" ProgID="Equation.3" ShapeID="_x0000_i1063" DrawAspect="Content" ObjectID="_1539206230" r:id="rId100"/>
        </w:object>
      </w:r>
      <w:r w:rsidR="000F1C19" w:rsidRPr="00552AE0">
        <w:rPr>
          <w:rFonts w:ascii="PashtoReshad" w:hAnsi="PashtoReshad" w:cs="PashtoReshad"/>
          <w:sz w:val="28"/>
          <w:szCs w:val="28"/>
          <w:rtl/>
          <w:lang w:val="de-AT"/>
        </w:rPr>
        <w:t xml:space="preserve"> دى  په نظرکې نيسو،</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 xml:space="preserve">هرکله چې </w:t>
      </w:r>
      <w:r w:rsidR="000F1C19" w:rsidRPr="00552AE0">
        <w:rPr>
          <w:rFonts w:ascii="PashtoReshad" w:hAnsi="PashtoReshad" w:cs="PashtoReshad"/>
          <w:sz w:val="28"/>
          <w:szCs w:val="28"/>
        </w:rPr>
        <w:t>A</w:t>
      </w:r>
      <w:r w:rsidRPr="00552AE0">
        <w:rPr>
          <w:rFonts w:ascii="PashtoReshad" w:hAnsi="PashtoReshad" w:cs="PashtoReshad"/>
          <w:sz w:val="28"/>
          <w:szCs w:val="28"/>
          <w:rtl/>
          <w:lang w:bidi="ps-AF"/>
        </w:rPr>
        <w:t xml:space="preserve"> </w:t>
      </w:r>
      <w:r w:rsidR="000F1C19" w:rsidRPr="00552AE0">
        <w:rPr>
          <w:rFonts w:ascii="PashtoReshad" w:hAnsi="PashtoReshad" w:cs="PashtoReshad"/>
          <w:sz w:val="28"/>
          <w:szCs w:val="28"/>
          <w:rtl/>
          <w:lang w:val="de-AT"/>
        </w:rPr>
        <w:t>د</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 xml:space="preserve">ټاس جفت </w:t>
      </w:r>
      <w:r w:rsidR="00ED1B51" w:rsidRPr="00552AE0">
        <w:rPr>
          <w:rFonts w:ascii="PashtoReshad" w:hAnsi="PashtoReshad" w:cs="PashtoReshad"/>
          <w:sz w:val="28"/>
          <w:szCs w:val="28"/>
          <w:rtl/>
          <w:lang w:val="de-AT"/>
        </w:rPr>
        <w:t>شمېر</w:t>
      </w:r>
      <w:r w:rsidR="000F1C19" w:rsidRPr="00552AE0">
        <w:rPr>
          <w:rFonts w:ascii="PashtoReshad" w:hAnsi="PashtoReshad" w:cs="PashtoReshad"/>
          <w:sz w:val="28"/>
          <w:szCs w:val="28"/>
          <w:rtl/>
          <w:lang w:val="de-AT"/>
        </w:rPr>
        <w:t xml:space="preserve">ې </w:t>
      </w:r>
      <w:r w:rsidR="000F1C19" w:rsidRPr="00552AE0">
        <w:rPr>
          <w:rFonts w:ascii="PashtoReshad" w:hAnsi="PashtoReshad" w:cs="PashtoReshad"/>
          <w:position w:val="-10"/>
          <w:sz w:val="28"/>
          <w:szCs w:val="28"/>
          <w:lang w:val="de-AT"/>
        </w:rPr>
        <w:object w:dxaOrig="1219" w:dyaOrig="340">
          <v:shape id="_x0000_i1064" type="#_x0000_t75" style="width:61.65pt;height:19pt" o:ole="">
            <v:imagedata r:id="rId101" o:title=""/>
          </v:shape>
          <o:OLEObject Type="Embed" ProgID="Equation.3" ShapeID="_x0000_i1064" DrawAspect="Content" ObjectID="_1539206231" r:id="rId102"/>
        </w:object>
      </w:r>
      <w:r w:rsidR="000F1C19" w:rsidRPr="00552AE0">
        <w:rPr>
          <w:rFonts w:ascii="PashtoReshad" w:hAnsi="PashtoReshad" w:cs="PashtoReshad"/>
          <w:sz w:val="28"/>
          <w:szCs w:val="28"/>
          <w:rtl/>
          <w:lang w:val="de-AT"/>
        </w:rPr>
        <w:t>او د</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Pr>
        <w:t>B</w:t>
      </w:r>
      <w:r w:rsidR="000F1C19" w:rsidRPr="00552AE0">
        <w:rPr>
          <w:rFonts w:ascii="PashtoReshad" w:hAnsi="PashtoReshad" w:cs="PashtoReshad"/>
          <w:sz w:val="28"/>
          <w:szCs w:val="28"/>
          <w:rtl/>
          <w:lang w:val="de-AT"/>
        </w:rPr>
        <w:t xml:space="preserve">   حادثه د</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Pr>
        <w:t>3</w:t>
      </w:r>
      <w:r w:rsidRPr="00552AE0">
        <w:rPr>
          <w:rFonts w:ascii="PashtoReshad" w:hAnsi="PashtoReshad" w:cs="PashtoReshad"/>
          <w:sz w:val="28"/>
          <w:szCs w:val="28"/>
          <w:rtl/>
          <w:lang w:bidi="ps-AF"/>
        </w:rPr>
        <w:t xml:space="preserve"> </w:t>
      </w:r>
      <w:r w:rsidR="000F1C19" w:rsidRPr="00552AE0">
        <w:rPr>
          <w:rFonts w:ascii="PashtoReshad" w:hAnsi="PashtoReshad" w:cs="PashtoReshad"/>
          <w:sz w:val="28"/>
          <w:szCs w:val="28"/>
          <w:rtl/>
          <w:lang w:val="de-AT"/>
        </w:rPr>
        <w:t xml:space="preserve">څخه لويه وي </w:t>
      </w:r>
      <w:r w:rsidR="000F1C19" w:rsidRPr="00552AE0">
        <w:rPr>
          <w:rFonts w:ascii="PashtoReshad" w:hAnsi="PashtoReshad" w:cs="PashtoReshad"/>
          <w:position w:val="-10"/>
          <w:sz w:val="28"/>
          <w:szCs w:val="28"/>
          <w:lang w:val="de-AT"/>
        </w:rPr>
        <w:object w:dxaOrig="1120" w:dyaOrig="340">
          <v:shape id="_x0000_i1065" type="#_x0000_t75" style="width:55.3pt;height:19pt" o:ole="">
            <v:imagedata r:id="rId103" o:title=""/>
          </v:shape>
          <o:OLEObject Type="Embed" ProgID="Equation.3" ShapeID="_x0000_i1065" DrawAspect="Content" ObjectID="_1539206232" r:id="rId104"/>
        </w:object>
      </w:r>
      <w:r w:rsidR="00773676" w:rsidRPr="00552AE0">
        <w:rPr>
          <w:rFonts w:ascii="PashtoReshad" w:hAnsi="PashtoReshad" w:cs="PashtoReshad" w:hint="cs"/>
          <w:position w:val="-10"/>
          <w:sz w:val="28"/>
          <w:szCs w:val="28"/>
          <w:rtl/>
          <w:lang w:val="de-AT" w:bidi="ps-AF"/>
        </w:rPr>
        <w:t xml:space="preserve"> </w:t>
      </w:r>
      <w:r w:rsidR="000F1C19" w:rsidRPr="00552AE0">
        <w:rPr>
          <w:rFonts w:ascii="PashtoReshad" w:hAnsi="PashtoReshad" w:cs="PashtoReshad"/>
          <w:sz w:val="28"/>
          <w:szCs w:val="28"/>
          <w:rtl/>
          <w:lang w:val="de-AT"/>
        </w:rPr>
        <w:t>د</w:t>
      </w:r>
      <w:r w:rsidR="000F1C19" w:rsidRPr="00552AE0">
        <w:rPr>
          <w:rFonts w:ascii="PashtoReshad" w:hAnsi="PashtoReshad" w:cs="PashtoReshad"/>
          <w:position w:val="-8"/>
          <w:sz w:val="28"/>
          <w:szCs w:val="28"/>
          <w:lang w:val="de-AT"/>
        </w:rPr>
        <w:object w:dxaOrig="620" w:dyaOrig="300">
          <v:shape id="_x0000_i1066" type="#_x0000_t75" style="width:32.85pt;height:19pt" o:ole="">
            <v:imagedata r:id="rId105" o:title=""/>
          </v:shape>
          <o:OLEObject Type="Embed" ProgID="Equation.3" ShapeID="_x0000_i1066" DrawAspect="Content" ObjectID="_1539206233" r:id="rId106"/>
        </w:object>
      </w:r>
      <w:r w:rsidR="000F1C19" w:rsidRPr="00552AE0">
        <w:rPr>
          <w:rFonts w:ascii="PashtoReshad" w:hAnsi="PashtoReshad" w:cs="PashtoReshad"/>
          <w:sz w:val="28"/>
          <w:szCs w:val="28"/>
          <w:rtl/>
          <w:lang w:val="de-AT"/>
        </w:rPr>
        <w:t>او</w:t>
      </w:r>
      <w:r w:rsidRPr="00552AE0">
        <w:rPr>
          <w:rFonts w:ascii="PashtoReshad" w:hAnsi="PashtoReshad" w:cs="PashtoReshad"/>
          <w:sz w:val="28"/>
          <w:szCs w:val="28"/>
          <w:rtl/>
          <w:lang w:val="de-AT" w:bidi="ps-AF"/>
        </w:rPr>
        <w:t xml:space="preserve"> </w:t>
      </w:r>
      <m:oMath>
        <m:r>
          <m:rPr>
            <m:sty m:val="p"/>
          </m:rPr>
          <w:rPr>
            <w:rFonts w:ascii="Cambria Math" w:hAnsi="PashtoReshad" w:cs="PashtoReshad"/>
            <w:sz w:val="28"/>
            <w:szCs w:val="28"/>
          </w:rPr>
          <m:t>A</m:t>
        </m:r>
        <m:r>
          <m:rPr>
            <m:sty m:val="p"/>
          </m:rPr>
          <w:rPr>
            <w:rFonts w:ascii="Cambria Math" w:eastAsia="MS PGothic" w:hAnsi="Cambria Math" w:cs="PashtoReshad"/>
            <w:sz w:val="28"/>
            <w:szCs w:val="28"/>
          </w:rPr>
          <m:t>∩</m:t>
        </m:r>
        <m:r>
          <m:rPr>
            <m:sty m:val="p"/>
          </m:rPr>
          <w:rPr>
            <w:rFonts w:ascii="Cambria Math" w:hAnsi="PashtoReshad" w:cs="PashtoReshad"/>
            <w:sz w:val="28"/>
            <w:szCs w:val="28"/>
          </w:rPr>
          <m:t>B</m:t>
        </m:r>
      </m:oMath>
      <w:r w:rsidRPr="00552AE0">
        <w:rPr>
          <w:rFonts w:ascii="PashtoReshad" w:hAnsi="PashtoReshad" w:cs="PashtoReshad"/>
          <w:sz w:val="28"/>
          <w:szCs w:val="28"/>
          <w:rtl/>
          <w:lang w:bidi="ps-AF"/>
        </w:rPr>
        <w:t xml:space="preserve"> </w:t>
      </w:r>
      <w:r w:rsidR="000F1C19" w:rsidRPr="00552AE0">
        <w:rPr>
          <w:rFonts w:ascii="PashtoReshad" w:hAnsi="PashtoReshad" w:cs="PashtoReshad"/>
          <w:sz w:val="28"/>
          <w:szCs w:val="28"/>
          <w:rtl/>
          <w:lang w:val="de-AT"/>
        </w:rPr>
        <w:t xml:space="preserve">حوادث عبارت دي له </w:t>
      </w:r>
      <w:r w:rsidR="000F1C19" w:rsidRPr="00552AE0">
        <w:rPr>
          <w:rFonts w:ascii="PashtoReshad" w:hAnsi="PashtoReshad" w:cs="PashtoReshad"/>
          <w:sz w:val="28"/>
          <w:szCs w:val="28"/>
        </w:rPr>
        <w:t>A</w:t>
      </w:r>
      <w:r w:rsidRPr="00552AE0">
        <w:rPr>
          <w:rFonts w:ascii="PashtoReshad" w:hAnsi="PashtoReshad" w:cs="PashtoReshad"/>
          <w:sz w:val="28"/>
          <w:szCs w:val="28"/>
          <w:rtl/>
          <w:lang w:bidi="ps-AF"/>
        </w:rPr>
        <w:t xml:space="preserve"> </w:t>
      </w:r>
      <w:r w:rsidR="000F1C19" w:rsidRPr="00552AE0">
        <w:rPr>
          <w:rFonts w:ascii="PashtoReshad" w:hAnsi="PashtoReshad" w:cs="PashtoReshad"/>
          <w:sz w:val="28"/>
          <w:szCs w:val="28"/>
          <w:rtl/>
          <w:lang w:val="de-AT"/>
        </w:rPr>
        <w:t>حادثې جفت و الى يا</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د</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Pr>
        <w:t>3</w:t>
      </w:r>
      <w:r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څخه لوى والى عبارت دى</w:t>
      </w:r>
      <w:r w:rsidR="000F1C19" w:rsidRPr="00552AE0">
        <w:rPr>
          <w:rFonts w:ascii="PashtoReshad" w:hAnsi="PashtoReshad" w:cs="PashtoReshad"/>
          <w:sz w:val="28"/>
          <w:szCs w:val="28"/>
          <w:rtl/>
          <w:lang w:val="de-AT"/>
        </w:rPr>
        <w:t xml:space="preserve">.        </w:t>
      </w:r>
      <w:r w:rsidR="000F1C19" w:rsidRPr="00552AE0">
        <w:rPr>
          <w:rFonts w:ascii="PashtoReshad" w:hAnsi="PashtoReshad" w:cs="PashtoReshad"/>
          <w:position w:val="-10"/>
          <w:sz w:val="28"/>
          <w:szCs w:val="28"/>
          <w:lang w:val="de-AT"/>
        </w:rPr>
        <w:object w:dxaOrig="3240" w:dyaOrig="320">
          <v:shape id="_x0000_i1067" type="#_x0000_t75" style="width:163pt;height:19pt" o:ole="">
            <v:imagedata r:id="rId107" o:title=""/>
          </v:shape>
          <o:OLEObject Type="Embed" ProgID="Equation.3" ShapeID="_x0000_i1067" DrawAspect="Content" ObjectID="_1539206234" r:id="rId108"/>
        </w:object>
      </w:r>
    </w:p>
    <w:p w:rsidR="000F1C19" w:rsidRPr="00552AE0" w:rsidRDefault="00692FDB" w:rsidP="00450C00">
      <w:pPr>
        <w:bidi/>
        <w:spacing w:line="360" w:lineRule="auto"/>
        <w:jc w:val="both"/>
        <w:rPr>
          <w:rFonts w:ascii="PashtoReshad" w:hAnsi="PashtoReshad" w:cs="PashtoReshad"/>
          <w:sz w:val="28"/>
          <w:szCs w:val="28"/>
          <w:rtl/>
        </w:rPr>
      </w:pPr>
      <m:oMath>
        <m:r>
          <m:rPr>
            <m:sty m:val="p"/>
          </m:rPr>
          <w:rPr>
            <w:rFonts w:ascii="Cambria Math" w:hAnsi="PashtoReshad" w:cs="PashtoReshad"/>
            <w:sz w:val="28"/>
            <w:szCs w:val="28"/>
          </w:rPr>
          <m:t>A</m:t>
        </m:r>
        <m:r>
          <m:rPr>
            <m:sty m:val="p"/>
          </m:rPr>
          <w:rPr>
            <w:rFonts w:ascii="Cambria Math" w:eastAsia="MS PGothic" w:hAnsi="Cambria Math" w:cs="PashtoReshad"/>
            <w:sz w:val="28"/>
            <w:szCs w:val="28"/>
          </w:rPr>
          <m:t>∩</m:t>
        </m:r>
        <m:r>
          <m:rPr>
            <m:sty m:val="p"/>
          </m:rPr>
          <w:rPr>
            <w:rFonts w:ascii="Cambria Math" w:eastAsia="MS PGothic" w:hAnsi="PashtoReshad" w:cs="PashtoReshad"/>
            <w:sz w:val="28"/>
            <w:szCs w:val="28"/>
          </w:rPr>
          <m:t>B</m:t>
        </m:r>
      </m:oMath>
      <w:r w:rsidRPr="00552AE0">
        <w:rPr>
          <w:rFonts w:ascii="PashtoReshad" w:eastAsia="MS PGothic" w:hAnsi="PashtoReshad" w:cs="PashtoReshad"/>
          <w:sz w:val="28"/>
          <w:szCs w:val="28"/>
          <w:rtl/>
          <w:lang w:bidi="ps-AF"/>
        </w:rPr>
        <w:t xml:space="preserve"> </w:t>
      </w:r>
      <w:r w:rsidR="000F1C19" w:rsidRPr="00552AE0">
        <w:rPr>
          <w:rFonts w:ascii="PashtoReshad" w:eastAsia="MS PGothic" w:hAnsi="PashtoReshad" w:cs="PashtoReshad"/>
          <w:sz w:val="28"/>
          <w:szCs w:val="28"/>
          <w:rtl/>
          <w:lang w:val="de-AT"/>
        </w:rPr>
        <w:t>د</w:t>
      </w:r>
      <w:r w:rsidRPr="00552AE0">
        <w:rPr>
          <w:rFonts w:ascii="PashtoReshad" w:eastAsia="MS PGothic" w:hAnsi="PashtoReshad" w:cs="PashtoReshad"/>
          <w:sz w:val="28"/>
          <w:szCs w:val="28"/>
          <w:rtl/>
          <w:lang w:val="de-AT" w:bidi="ps-AF"/>
        </w:rPr>
        <w:t xml:space="preserve"> </w:t>
      </w:r>
      <w:r w:rsidR="000F1C19" w:rsidRPr="00552AE0">
        <w:rPr>
          <w:rFonts w:ascii="PashtoReshad" w:eastAsia="MS PGothic" w:hAnsi="PashtoReshad" w:cs="PashtoReshad"/>
          <w:sz w:val="28"/>
          <w:szCs w:val="28"/>
          <w:rtl/>
          <w:lang w:val="de-AT"/>
        </w:rPr>
        <w:t>ټاس جفت والى او</w:t>
      </w:r>
      <w:r w:rsidR="00D41079" w:rsidRPr="00552AE0">
        <w:rPr>
          <w:rFonts w:ascii="PashtoReshad" w:eastAsia="MS PGothic" w:hAnsi="PashtoReshad" w:cs="PashtoReshad"/>
          <w:sz w:val="28"/>
          <w:szCs w:val="28"/>
          <w:rtl/>
          <w:lang w:val="de-AT" w:bidi="ps-AF"/>
        </w:rPr>
        <w:t xml:space="preserve"> </w:t>
      </w:r>
      <w:r w:rsidR="000F1C19" w:rsidRPr="00552AE0">
        <w:rPr>
          <w:rFonts w:ascii="PashtoReshad" w:eastAsia="MS PGothic" w:hAnsi="PashtoReshad" w:cs="PashtoReshad"/>
          <w:sz w:val="28"/>
          <w:szCs w:val="28"/>
          <w:rtl/>
          <w:lang w:val="de-AT"/>
        </w:rPr>
        <w:t>د</w:t>
      </w:r>
      <w:r w:rsidR="00D41079" w:rsidRPr="00552AE0">
        <w:rPr>
          <w:rFonts w:ascii="PashtoReshad" w:eastAsia="MS PGothic" w:hAnsi="PashtoReshad" w:cs="PashtoReshad"/>
          <w:sz w:val="28"/>
          <w:szCs w:val="28"/>
          <w:rtl/>
          <w:lang w:val="de-AT" w:bidi="ps-AF"/>
        </w:rPr>
        <w:t xml:space="preserve"> </w:t>
      </w:r>
      <w:r w:rsidR="000F1C19" w:rsidRPr="00552AE0">
        <w:rPr>
          <w:rFonts w:ascii="PashtoReshad" w:eastAsia="MS PGothic" w:hAnsi="PashtoReshad" w:cs="PashtoReshad"/>
          <w:sz w:val="28"/>
          <w:szCs w:val="28"/>
        </w:rPr>
        <w:t>4</w:t>
      </w:r>
      <w:r w:rsidR="00D41079" w:rsidRPr="00552AE0">
        <w:rPr>
          <w:rFonts w:ascii="PashtoReshad" w:eastAsia="MS PGothic" w:hAnsi="PashtoReshad" w:cs="PashtoReshad"/>
          <w:sz w:val="28"/>
          <w:szCs w:val="28"/>
          <w:rtl/>
          <w:lang w:bidi="ps-AF"/>
        </w:rPr>
        <w:t xml:space="preserve"> </w:t>
      </w:r>
      <w:r w:rsidR="000F1C19" w:rsidRPr="00552AE0">
        <w:rPr>
          <w:rFonts w:ascii="PashtoReshad" w:eastAsia="MS PGothic" w:hAnsi="PashtoReshad" w:cs="PashtoReshad"/>
          <w:sz w:val="28"/>
          <w:szCs w:val="28"/>
          <w:rtl/>
          <w:lang w:val="de-AT"/>
        </w:rPr>
        <w:t>څخه لوى والى</w:t>
      </w:r>
      <w:r w:rsidR="000F1C19" w:rsidRPr="00552AE0">
        <w:rPr>
          <w:rFonts w:ascii="PashtoReshad" w:eastAsia="MS PGothic" w:hAnsi="PashtoReshad" w:cs="PashtoReshad"/>
          <w:sz w:val="28"/>
          <w:szCs w:val="28"/>
        </w:rPr>
        <w:t xml:space="preserve">  </w:t>
      </w:r>
      <m:oMath>
        <m:r>
          <m:rPr>
            <m:sty m:val="p"/>
          </m:rPr>
          <w:rPr>
            <w:rFonts w:ascii="Cambria Math" w:eastAsia="MS PGothic" w:hAnsi="PashtoReshad" w:cs="PashtoReshad"/>
            <w:sz w:val="28"/>
            <w:szCs w:val="28"/>
          </w:rPr>
          <m:t>A</m:t>
        </m:r>
        <m:r>
          <m:rPr>
            <m:sty m:val="p"/>
          </m:rPr>
          <w:rPr>
            <w:rFonts w:ascii="Cambria Math" w:eastAsia="MS PGothic" w:hAnsi="Cambria Math" w:cs="PashtoReshad"/>
            <w:sz w:val="28"/>
            <w:szCs w:val="28"/>
          </w:rPr>
          <m:t>∩</m:t>
        </m:r>
        <m:r>
          <m:rPr>
            <m:sty m:val="p"/>
          </m:rPr>
          <w:rPr>
            <w:rFonts w:ascii="Cambria Math" w:hAnsi="PashtoReshad" w:cs="PashtoReshad"/>
            <w:sz w:val="28"/>
            <w:szCs w:val="28"/>
          </w:rPr>
          <m:t xml:space="preserve">B={4,6} </m:t>
        </m:r>
      </m:oMath>
      <w:r w:rsidR="000F1C19" w:rsidRPr="00552AE0">
        <w:rPr>
          <w:rFonts w:ascii="PashtoReshad" w:hAnsi="PashtoReshad" w:cs="PashtoReshad"/>
          <w:sz w:val="28"/>
          <w:szCs w:val="28"/>
          <w:rtl/>
        </w:rPr>
        <w:t>که د</w:t>
      </w:r>
      <w:r w:rsidR="00D41079" w:rsidRPr="00552AE0">
        <w:rPr>
          <w:rFonts w:ascii="PashtoReshad" w:hAnsi="PashtoReshad" w:cs="PashtoReshad"/>
          <w:sz w:val="28"/>
          <w:szCs w:val="28"/>
          <w:rtl/>
          <w:lang w:bidi="ps-AF"/>
        </w:rPr>
        <w:t xml:space="preserve"> </w:t>
      </w:r>
      <w:r w:rsidR="000F1C19" w:rsidRPr="00552AE0">
        <w:rPr>
          <w:rFonts w:ascii="PashtoReshad" w:hAnsi="PashtoReshad" w:cs="PashtoReshad"/>
          <w:sz w:val="28"/>
          <w:szCs w:val="28"/>
          <w:rtl/>
        </w:rPr>
        <w:t>دې اتفاقي حوادثو احتمال تعين کړو</w:t>
      </w:r>
      <w:r w:rsidR="00D41079" w:rsidRPr="00552AE0">
        <w:rPr>
          <w:rFonts w:ascii="PashtoReshad" w:hAnsi="PashtoReshad" w:cs="PashtoReshad"/>
          <w:sz w:val="28"/>
          <w:szCs w:val="28"/>
          <w:rtl/>
          <w:lang w:bidi="ps-AF"/>
        </w:rPr>
        <w:t xml:space="preserve"> </w:t>
      </w:r>
      <w:r w:rsidR="000F1C19" w:rsidRPr="00552AE0">
        <w:rPr>
          <w:rFonts w:ascii="PashtoReshad" w:hAnsi="PashtoReshad" w:cs="PashtoReshad"/>
          <w:sz w:val="28"/>
          <w:szCs w:val="28"/>
          <w:rtl/>
        </w:rPr>
        <w:t>نو</w:t>
      </w:r>
      <w:r w:rsidR="00D41079" w:rsidRPr="00552AE0">
        <w:rPr>
          <w:rFonts w:ascii="PashtoReshad" w:hAnsi="PashtoReshad" w:cs="PashtoReshad"/>
          <w:sz w:val="28"/>
          <w:szCs w:val="28"/>
          <w:rtl/>
          <w:lang w:bidi="ps-AF"/>
        </w:rPr>
        <w:t xml:space="preserve"> </w:t>
      </w:r>
      <w:r w:rsidR="000F1C19" w:rsidRPr="00552AE0">
        <w:rPr>
          <w:rFonts w:ascii="PashtoReshad" w:hAnsi="PashtoReshad" w:cs="PashtoReshad"/>
          <w:sz w:val="28"/>
          <w:szCs w:val="28"/>
          <w:rtl/>
        </w:rPr>
        <w:t>لرو</w:t>
      </w:r>
      <w:r w:rsidR="00D41079" w:rsidRPr="00552AE0">
        <w:rPr>
          <w:rFonts w:ascii="PashtoReshad" w:hAnsi="PashtoReshad" w:cs="PashtoReshad"/>
          <w:sz w:val="28"/>
          <w:szCs w:val="28"/>
          <w:rtl/>
          <w:lang w:bidi="ps-AF"/>
        </w:rPr>
        <w:t xml:space="preserve"> </w:t>
      </w:r>
      <w:r w:rsidR="00D41079" w:rsidRPr="00552AE0">
        <w:rPr>
          <w:rFonts w:ascii="PashtoReshad" w:hAnsi="PashtoReshad" w:cs="PashtoReshad"/>
          <w:sz w:val="28"/>
          <w:szCs w:val="28"/>
          <w:rtl/>
        </w:rPr>
        <w:t>چې</w:t>
      </w:r>
      <w:r w:rsidR="000F1C19" w:rsidRPr="00552AE0">
        <w:rPr>
          <w:rFonts w:ascii="PashtoReshad" w:hAnsi="PashtoReshad" w:cs="PashtoReshad"/>
          <w:sz w:val="28"/>
          <w:szCs w:val="28"/>
          <w:rtl/>
        </w:rPr>
        <w:t>.</w:t>
      </w:r>
    </w:p>
    <w:p w:rsidR="000F1C19" w:rsidRPr="00552AE0" w:rsidRDefault="000F1C19" w:rsidP="00D41079">
      <w:pPr>
        <w:bidi/>
        <w:spacing w:line="360" w:lineRule="auto"/>
        <w:jc w:val="right"/>
        <w:rPr>
          <w:rFonts w:ascii="PashtoReshad" w:hAnsi="PashtoReshad" w:cs="PashtoReshad"/>
          <w:sz w:val="28"/>
          <w:szCs w:val="28"/>
        </w:rPr>
      </w:pPr>
      <w:r w:rsidRPr="00552AE0">
        <w:rPr>
          <w:rFonts w:ascii="PashtoReshad" w:hAnsi="PashtoReshad" w:cs="PashtoReshad"/>
          <w:position w:val="-24"/>
          <w:sz w:val="28"/>
          <w:szCs w:val="28"/>
        </w:rPr>
        <w:object w:dxaOrig="4180" w:dyaOrig="620">
          <v:shape id="_x0000_i1068" type="#_x0000_t75" style="width:209.1pt;height:35.15pt" o:ole="">
            <v:imagedata r:id="rId109" o:title=""/>
          </v:shape>
          <o:OLEObject Type="Embed" ProgID="Equation.3" ShapeID="_x0000_i1068" DrawAspect="Content" ObjectID="_1539206235" r:id="rId110"/>
        </w:object>
      </w:r>
    </w:p>
    <w:p w:rsidR="000F1C19" w:rsidRPr="00552AE0" w:rsidRDefault="000F1C19" w:rsidP="00D41079">
      <w:pPr>
        <w:bidi/>
        <w:spacing w:line="360" w:lineRule="auto"/>
        <w:jc w:val="right"/>
        <w:rPr>
          <w:rFonts w:ascii="PashtoReshad" w:hAnsi="PashtoReshad" w:cs="PashtoReshad"/>
          <w:sz w:val="28"/>
          <w:szCs w:val="28"/>
          <w:rtl/>
        </w:rPr>
      </w:pPr>
      <w:r w:rsidRPr="00552AE0">
        <w:rPr>
          <w:rFonts w:ascii="PashtoReshad" w:hAnsi="PashtoReshad" w:cs="PashtoReshad"/>
          <w:position w:val="-24"/>
          <w:sz w:val="28"/>
          <w:szCs w:val="28"/>
        </w:rPr>
        <w:object w:dxaOrig="4160" w:dyaOrig="620">
          <v:shape id="_x0000_i1069" type="#_x0000_t75" style="width:207.95pt;height:35.15pt" o:ole="">
            <v:imagedata r:id="rId111" o:title=""/>
          </v:shape>
          <o:OLEObject Type="Embed" ProgID="Equation.3" ShapeID="_x0000_i1069" DrawAspect="Content" ObjectID="_1539206236" r:id="rId112"/>
        </w:object>
      </w:r>
    </w:p>
    <w:p w:rsidR="000F1C19" w:rsidRPr="00552AE0" w:rsidRDefault="000F1C19" w:rsidP="00D41079">
      <w:pPr>
        <w:bidi/>
        <w:spacing w:line="360" w:lineRule="auto"/>
        <w:jc w:val="right"/>
        <w:rPr>
          <w:rFonts w:ascii="PashtoReshad" w:hAnsi="PashtoReshad" w:cs="PashtoReshad"/>
          <w:sz w:val="28"/>
          <w:szCs w:val="28"/>
          <w:rtl/>
          <w:lang w:bidi="ps-AF"/>
        </w:rPr>
      </w:pPr>
      <w:r w:rsidRPr="00552AE0">
        <w:rPr>
          <w:rFonts w:ascii="PashtoReshad" w:hAnsi="PashtoReshad" w:cs="PashtoReshad"/>
          <w:position w:val="-10"/>
          <w:sz w:val="28"/>
          <w:szCs w:val="28"/>
        </w:rPr>
        <w:object w:dxaOrig="180" w:dyaOrig="340">
          <v:shape id="_x0000_i1070" type="#_x0000_t75" style="width:8.05pt;height:19pt" o:ole="">
            <v:imagedata r:id="rId43" o:title=""/>
          </v:shape>
          <o:OLEObject Type="Embed" ProgID="Equation.3" ShapeID="_x0000_i1070" DrawAspect="Content" ObjectID="_1539206237" r:id="rId113"/>
        </w:object>
      </w:r>
      <w:r w:rsidRPr="00552AE0">
        <w:rPr>
          <w:rFonts w:ascii="PashtoReshad" w:hAnsi="PashtoReshad" w:cs="PashtoReshad"/>
          <w:position w:val="-24"/>
          <w:sz w:val="28"/>
          <w:szCs w:val="28"/>
        </w:rPr>
        <w:object w:dxaOrig="2780" w:dyaOrig="620">
          <v:shape id="_x0000_i1071" type="#_x0000_t75" style="width:137.1pt;height:35.15pt" o:ole="">
            <v:imagedata r:id="rId114" o:title=""/>
          </v:shape>
          <o:OLEObject Type="Embed" ProgID="Equation.3" ShapeID="_x0000_i1071" DrawAspect="Content" ObjectID="_1539206238" r:id="rId115"/>
        </w:object>
      </w:r>
      <m:oMath>
        <m:r>
          <m:rPr>
            <m:sty m:val="p"/>
          </m:rPr>
          <w:rPr>
            <w:rFonts w:ascii="Cambria Math" w:hAnsi="PashtoReshad" w:cs="PashtoReshad"/>
            <w:sz w:val="28"/>
            <w:szCs w:val="28"/>
          </w:rPr>
          <m:t>P (A</m:t>
        </m:r>
        <m:r>
          <m:rPr>
            <m:sty m:val="p"/>
          </m:rPr>
          <w:rPr>
            <w:rFonts w:ascii="Cambria Math" w:eastAsia="MS PGothic" w:hAnsi="Cambria Math" w:cs="PashtoReshad"/>
            <w:sz w:val="28"/>
            <w:szCs w:val="28"/>
          </w:rPr>
          <m:t>∩</m:t>
        </m:r>
        <m:r>
          <m:rPr>
            <m:sty m:val="p"/>
          </m:rPr>
          <w:rPr>
            <w:rFonts w:ascii="Cambria Math" w:hAnsi="PashtoReshad" w:cs="PashtoReshad"/>
            <w:sz w:val="28"/>
            <w:szCs w:val="28"/>
          </w:rPr>
          <m:t>B</m:t>
        </m:r>
        <m:r>
          <m:rPr>
            <m:sty m:val="p"/>
          </m:rPr>
          <w:rPr>
            <w:rFonts w:ascii="Cambria Math" w:eastAsiaTheme="minorEastAsia" w:hAnsi="PashtoReshad" w:cs="PashtoReshad"/>
            <w:sz w:val="28"/>
            <w:szCs w:val="28"/>
          </w:rPr>
          <m:t>)</m:t>
        </m:r>
      </m:oMath>
    </w:p>
    <w:p w:rsidR="000F1C19" w:rsidRPr="00552AE0" w:rsidRDefault="000F1C19" w:rsidP="00D41079">
      <w:pPr>
        <w:bidi/>
        <w:spacing w:line="360" w:lineRule="auto"/>
        <w:jc w:val="right"/>
        <w:rPr>
          <w:rFonts w:ascii="PashtoReshad" w:hAnsi="PashtoReshad" w:cs="PashtoReshad"/>
          <w:sz w:val="28"/>
          <w:szCs w:val="28"/>
          <w:rtl/>
        </w:rPr>
      </w:pPr>
      <w:r w:rsidRPr="00552AE0">
        <w:rPr>
          <w:rFonts w:ascii="PashtoReshad" w:hAnsi="PashtoReshad" w:cs="PashtoReshad"/>
          <w:position w:val="-24"/>
          <w:sz w:val="28"/>
          <w:szCs w:val="28"/>
        </w:rPr>
        <w:object w:dxaOrig="4480" w:dyaOrig="620">
          <v:shape id="_x0000_i1072" type="#_x0000_t75" style="width:252.85pt;height:35.15pt" o:ole="">
            <v:imagedata r:id="rId116" o:title=""/>
          </v:shape>
          <o:OLEObject Type="Embed" ProgID="Equation.3" ShapeID="_x0000_i1072" DrawAspect="Content" ObjectID="_1539206239" r:id="rId117"/>
        </w:object>
      </w:r>
      <w:r w:rsidRPr="00552AE0">
        <w:rPr>
          <w:rFonts w:ascii="PashtoReshad" w:hAnsi="PashtoReshad" w:cs="PashtoReshad"/>
          <w:position w:val="-10"/>
          <w:sz w:val="28"/>
          <w:szCs w:val="28"/>
        </w:rPr>
        <w:object w:dxaOrig="980" w:dyaOrig="320">
          <v:shape id="_x0000_i1073" type="#_x0000_t75" style="width:53pt;height:19pt" o:ole="">
            <v:imagedata r:id="rId118" o:title=""/>
          </v:shape>
          <o:OLEObject Type="Embed" ProgID="Equation.3" ShapeID="_x0000_i1073" DrawAspect="Content" ObjectID="_1539206240" r:id="rId119"/>
        </w:object>
      </w:r>
    </w:p>
    <w:p w:rsidR="000F1C19" w:rsidRPr="00552AE0" w:rsidRDefault="000F1C19" w:rsidP="00450C00">
      <w:pPr>
        <w:bidi/>
        <w:spacing w:line="360" w:lineRule="auto"/>
        <w:jc w:val="both"/>
        <w:rPr>
          <w:rFonts w:ascii="PashtoReshad" w:hAnsi="PashtoReshad" w:cs="PashtoReshad"/>
          <w:sz w:val="28"/>
          <w:szCs w:val="28"/>
          <w:rtl/>
          <w:lang w:bidi="ps-AF"/>
        </w:rPr>
      </w:pPr>
      <w:r w:rsidRPr="00552AE0">
        <w:rPr>
          <w:rFonts w:ascii="PashtoReshad" w:hAnsi="PashtoReshad" w:cs="PashtoReshad"/>
          <w:sz w:val="28"/>
          <w:szCs w:val="28"/>
          <w:rtl/>
        </w:rPr>
        <w:t xml:space="preserve">ليدل کېږي چې دپورتنۍ رابطې په منځ </w:t>
      </w:r>
      <w:r w:rsidRPr="00552AE0">
        <w:rPr>
          <w:rFonts w:ascii="PashtoReshad" w:hAnsi="PashtoReshad" w:cs="PashtoReshad"/>
          <w:position w:val="-10"/>
          <w:sz w:val="28"/>
          <w:szCs w:val="28"/>
        </w:rPr>
        <w:object w:dxaOrig="3500" w:dyaOrig="320">
          <v:shape id="_x0000_i1074" type="#_x0000_t75" style="width:199.3pt;height:19pt" o:ole="">
            <v:imagedata r:id="rId120" o:title=""/>
          </v:shape>
          <o:OLEObject Type="Embed" ProgID="Equation.3" ShapeID="_x0000_i1074" DrawAspect="Content" ObjectID="_1539206241" r:id="rId121"/>
        </w:object>
      </w:r>
      <w:r w:rsidR="00773676" w:rsidRPr="00552AE0">
        <w:rPr>
          <w:rFonts w:ascii="PashtoReshad" w:hAnsi="PashtoReshad" w:cs="PashtoReshad"/>
          <w:sz w:val="28"/>
          <w:szCs w:val="28"/>
          <w:rtl/>
        </w:rPr>
        <w:t xml:space="preserve">  دغه رابطه برقراره ده</w:t>
      </w:r>
      <w:r w:rsidR="00773676" w:rsidRPr="00552AE0">
        <w:rPr>
          <w:rFonts w:ascii="PashtoReshad" w:hAnsi="PashtoReshad" w:cs="PashtoReshad" w:hint="cs"/>
          <w:sz w:val="28"/>
          <w:szCs w:val="28"/>
          <w:rtl/>
          <w:lang w:bidi="ps-AF"/>
        </w:rPr>
        <w:t>.</w:t>
      </w:r>
    </w:p>
    <w:p w:rsidR="000F1C19" w:rsidRPr="00552AE0" w:rsidRDefault="000F1C19" w:rsidP="00450C00">
      <w:pPr>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rPr>
        <w:lastRenderedPageBreak/>
        <w:t xml:space="preserve">قضيه :هرکله چې </w:t>
      </w:r>
      <w:r w:rsidRPr="00552AE0">
        <w:rPr>
          <w:rFonts w:ascii="PashtoReshad" w:hAnsi="PashtoReshad" w:cs="PashtoReshad"/>
          <w:sz w:val="28"/>
          <w:szCs w:val="28"/>
        </w:rPr>
        <w:t>S</w:t>
      </w:r>
      <w:r w:rsidR="00D41079"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د</w:t>
      </w:r>
      <w:r w:rsidR="00D41079"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يوې محدودې فضاه نمونه او</w:t>
      </w:r>
      <w:r w:rsidR="00D41079"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A</w:t>
      </w:r>
      <w:r w:rsidR="00D41079"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او</w:t>
      </w:r>
      <w:r w:rsidR="00D41079"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B</w:t>
      </w:r>
      <w:r w:rsidR="00D41079"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د</w:t>
      </w:r>
      <w:r w:rsidR="00D41079"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فضا اتفاقي حوادث وي نولروچې</w:t>
      </w:r>
      <w:r w:rsidR="00D41079" w:rsidRPr="00552AE0">
        <w:rPr>
          <w:rFonts w:ascii="PashtoReshad" w:hAnsi="PashtoReshad" w:cs="PashtoReshad"/>
          <w:sz w:val="28"/>
          <w:szCs w:val="28"/>
          <w:rtl/>
          <w:lang w:val="de-AT" w:bidi="ps-AF"/>
        </w:rPr>
        <w:t>:</w:t>
      </w:r>
      <w:r w:rsidRPr="00552AE0">
        <w:rPr>
          <w:rFonts w:ascii="PashtoReshad" w:hAnsi="PashtoReshad" w:cs="PashtoReshad"/>
          <w:sz w:val="28"/>
          <w:szCs w:val="28"/>
          <w:rtl/>
          <w:lang w:val="de-AT"/>
        </w:rPr>
        <w:t xml:space="preserve">   </w:t>
      </w:r>
    </w:p>
    <w:p w:rsidR="000F1C19" w:rsidRPr="00552AE0" w:rsidRDefault="000F1C19" w:rsidP="00D41079">
      <w:pPr>
        <w:bidi/>
        <w:spacing w:line="360" w:lineRule="auto"/>
        <w:jc w:val="right"/>
        <w:rPr>
          <w:rFonts w:ascii="PashtoReshad" w:hAnsi="PashtoReshad" w:cs="PashtoReshad"/>
          <w:i/>
          <w:iCs/>
          <w:sz w:val="28"/>
          <w:szCs w:val="28"/>
          <w:rtl/>
        </w:rPr>
      </w:pPr>
      <w:r w:rsidRPr="00552AE0">
        <w:rPr>
          <w:rFonts w:ascii="PashtoReshad" w:hAnsi="PashtoReshad" w:cs="PashtoReshad"/>
          <w:position w:val="-10"/>
          <w:sz w:val="28"/>
          <w:szCs w:val="28"/>
        </w:rPr>
        <w:object w:dxaOrig="3519" w:dyaOrig="320">
          <v:shape id="_x0000_i1075" type="#_x0000_t75" style="width:3in;height:19pt" o:ole="">
            <v:imagedata r:id="rId122" o:title=""/>
          </v:shape>
          <o:OLEObject Type="Embed" ProgID="Equation.3" ShapeID="_x0000_i1075" DrawAspect="Content" ObjectID="_1539206242" r:id="rId123"/>
        </w:object>
      </w:r>
      <w:r w:rsidRPr="00552AE0">
        <w:rPr>
          <w:rFonts w:ascii="PashtoReshad" w:hAnsi="PashtoReshad" w:cs="PashtoReshad"/>
          <w:sz w:val="28"/>
          <w:szCs w:val="28"/>
          <w:rtl/>
          <w:lang w:val="de-AT"/>
        </w:rPr>
        <w:t xml:space="preserve">                            </w:t>
      </w:r>
    </w:p>
    <w:p w:rsidR="000F1C19" w:rsidRPr="00552AE0" w:rsidRDefault="000F1C19" w:rsidP="00D41079">
      <w:pPr>
        <w:bidi/>
        <w:spacing w:line="360" w:lineRule="auto"/>
        <w:jc w:val="both"/>
        <w:rPr>
          <w:rFonts w:ascii="PashtoReshad" w:hAnsi="PashtoReshad" w:cs="PashtoReshad"/>
          <w:sz w:val="28"/>
          <w:szCs w:val="28"/>
          <w:rtl/>
          <w:lang w:bidi="ps-AF"/>
        </w:rPr>
      </w:pPr>
      <w:r w:rsidRPr="00552AE0">
        <w:rPr>
          <w:rFonts w:ascii="PashtoReshad" w:hAnsi="PashtoReshad" w:cs="PashtoReshad"/>
          <w:sz w:val="28"/>
          <w:szCs w:val="28"/>
          <w:rtl/>
        </w:rPr>
        <w:t>د</w:t>
      </w:r>
      <w:r w:rsidR="00D41079"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تعريف په اساس لروچې</w:t>
      </w:r>
      <m:oMath>
        <m:r>
          <m:rPr>
            <m:sty m:val="p"/>
          </m:rPr>
          <w:rPr>
            <w:rFonts w:ascii="PashtoReshad" w:hAnsi="PashtoReshad" w:cs="PashtoReshad"/>
            <w:sz w:val="28"/>
            <w:szCs w:val="28"/>
            <w:rtl/>
          </w:rPr>
          <m:t xml:space="preserve"> </m:t>
        </m:r>
        <m:r>
          <m:rPr>
            <m:sty m:val="p"/>
          </m:rPr>
          <w:rPr>
            <w:rFonts w:ascii="Cambria Math" w:hAnsi="PashtoReshad" w:cs="PashtoReshad"/>
            <w:sz w:val="28"/>
            <w:szCs w:val="28"/>
          </w:rPr>
          <m:t>P</m:t>
        </m:r>
        <m:r>
          <m:rPr>
            <m:sty m:val="p"/>
          </m:rPr>
          <w:rPr>
            <w:rFonts w:ascii="Cambria Math" w:hAnsi="PashtoReshad" w:cs="PashtoReshad"/>
            <w:position w:val="-10"/>
            <w:sz w:val="28"/>
            <w:szCs w:val="28"/>
            <w:lang w:val="de-AT"/>
          </w:rPr>
          <w:object w:dxaOrig="800" w:dyaOrig="320">
            <v:shape id="_x0000_i1076" type="#_x0000_t75" style="width:43.8pt;height:19pt" o:ole="">
              <v:imagedata r:id="rId124" o:title=""/>
            </v:shape>
            <o:OLEObject Type="Embed" ProgID="Equation.3" ShapeID="_x0000_i1076" DrawAspect="Content" ObjectID="_1539206243" r:id="rId125"/>
          </w:object>
        </m:r>
      </m:oMath>
      <w:r w:rsidR="00D41079" w:rsidRPr="00552AE0">
        <w:rPr>
          <w:rFonts w:ascii="PashtoReshad" w:hAnsi="PashtoReshad" w:cs="PashtoReshad"/>
          <w:sz w:val="28"/>
          <w:szCs w:val="28"/>
          <w:rtl/>
          <w:lang w:bidi="ps-AF"/>
        </w:rPr>
        <w:t xml:space="preserve"> </w:t>
      </w:r>
      <w:r w:rsidRPr="00552AE0">
        <w:rPr>
          <w:rFonts w:ascii="PashtoReshad" w:eastAsia="MS PGothic" w:hAnsi="PashtoReshad" w:cs="PashtoReshad"/>
          <w:sz w:val="28"/>
          <w:szCs w:val="28"/>
          <w:rtl/>
          <w:lang w:val="de-AT"/>
        </w:rPr>
        <w:t>د</w:t>
      </w:r>
      <w:r w:rsidR="00D41079" w:rsidRPr="00552AE0">
        <w:rPr>
          <w:rFonts w:ascii="PashtoReshad" w:eastAsia="MS PGothic" w:hAnsi="PashtoReshad" w:cs="PashtoReshad"/>
          <w:sz w:val="28"/>
          <w:szCs w:val="28"/>
          <w:rtl/>
          <w:lang w:val="de-AT" w:bidi="ps-AF"/>
        </w:rPr>
        <w:t xml:space="preserve"> </w:t>
      </w:r>
      <w:r w:rsidRPr="00552AE0">
        <w:rPr>
          <w:rFonts w:ascii="PashtoReshad" w:eastAsia="MS PGothic" w:hAnsi="PashtoReshad" w:cs="PashtoReshad"/>
          <w:sz w:val="28"/>
          <w:szCs w:val="28"/>
          <w:rtl/>
          <w:lang w:val="de-AT"/>
        </w:rPr>
        <w:t>احتمالي نقاطو</w:t>
      </w:r>
      <w:r w:rsidR="00D41079" w:rsidRPr="00552AE0">
        <w:rPr>
          <w:rFonts w:ascii="PashtoReshad" w:eastAsia="MS PGothic" w:hAnsi="PashtoReshad" w:cs="PashtoReshad"/>
          <w:sz w:val="28"/>
          <w:szCs w:val="28"/>
          <w:rtl/>
          <w:lang w:val="de-AT" w:bidi="ps-AF"/>
        </w:rPr>
        <w:t xml:space="preserve"> </w:t>
      </w:r>
      <w:r w:rsidRPr="00552AE0">
        <w:rPr>
          <w:rFonts w:ascii="PashtoReshad" w:eastAsia="MS PGothic" w:hAnsi="PashtoReshad" w:cs="PashtoReshad"/>
          <w:sz w:val="28"/>
          <w:szCs w:val="28"/>
          <w:rtl/>
          <w:lang w:val="de-AT"/>
        </w:rPr>
        <w:t xml:space="preserve">مجموعه ده په همدې ترتيب </w:t>
      </w:r>
      <w:r w:rsidR="00D41079"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Pr>
        <w:t>P(A)</w:t>
      </w:r>
      <w:r w:rsidRPr="00552AE0">
        <w:rPr>
          <w:rFonts w:ascii="PashtoReshad" w:eastAsia="MS PGothic" w:hAnsi="PashtoReshad" w:cs="PashtoReshad"/>
          <w:sz w:val="28"/>
          <w:szCs w:val="28"/>
          <w:rtl/>
        </w:rPr>
        <w:t>د</w:t>
      </w:r>
      <w:r w:rsidR="00D41079" w:rsidRPr="00552AE0">
        <w:rPr>
          <w:rFonts w:ascii="PashtoReshad" w:eastAsia="MS PGothic" w:hAnsi="PashtoReshad" w:cs="PashtoReshad"/>
          <w:sz w:val="28"/>
          <w:szCs w:val="28"/>
        </w:rPr>
        <w:t xml:space="preserve"> </w:t>
      </w:r>
      <w:r w:rsidRPr="00552AE0">
        <w:rPr>
          <w:rFonts w:ascii="PashtoReshad" w:eastAsia="MS PGothic" w:hAnsi="PashtoReshad" w:cs="PashtoReshad"/>
          <w:sz w:val="28"/>
          <w:szCs w:val="28"/>
          <w:rtl/>
        </w:rPr>
        <w:t>احتمالي نقاطو</w:t>
      </w:r>
      <w:r w:rsidR="00D41079" w:rsidRPr="00552AE0">
        <w:rPr>
          <w:rFonts w:ascii="PashtoReshad" w:eastAsia="MS PGothic" w:hAnsi="PashtoReshad" w:cs="PashtoReshad"/>
          <w:sz w:val="28"/>
          <w:szCs w:val="28"/>
        </w:rPr>
        <w:t xml:space="preserve"> </w:t>
      </w:r>
      <w:r w:rsidRPr="00552AE0">
        <w:rPr>
          <w:rFonts w:ascii="PashtoReshad" w:eastAsia="MS PGothic" w:hAnsi="PashtoReshad" w:cs="PashtoReshad"/>
          <w:sz w:val="28"/>
          <w:szCs w:val="28"/>
          <w:rtl/>
        </w:rPr>
        <w:t xml:space="preserve">مجموعه ده </w:t>
      </w:r>
      <w:r w:rsidR="00D41079" w:rsidRPr="00552AE0">
        <w:rPr>
          <w:rFonts w:ascii="PashtoReshad" w:eastAsia="MS PGothic" w:hAnsi="PashtoReshad" w:cs="PashtoReshad"/>
          <w:sz w:val="28"/>
          <w:szCs w:val="28"/>
        </w:rPr>
        <w:t xml:space="preserve"> </w:t>
      </w:r>
      <w:r w:rsidRPr="00552AE0">
        <w:rPr>
          <w:rFonts w:ascii="PashtoReshad" w:eastAsia="MS PGothic" w:hAnsi="PashtoReshad" w:cs="PashtoReshad"/>
          <w:sz w:val="28"/>
          <w:szCs w:val="28"/>
        </w:rPr>
        <w:t>A</w:t>
      </w:r>
      <w:r w:rsidRPr="00552AE0">
        <w:rPr>
          <w:rFonts w:ascii="PashtoReshad" w:eastAsia="MS PGothic" w:hAnsi="PashtoReshad" w:cs="PashtoReshad"/>
          <w:sz w:val="28"/>
          <w:szCs w:val="28"/>
          <w:rtl/>
          <w:lang w:val="de-AT"/>
        </w:rPr>
        <w:t>او</w:t>
      </w:r>
      <w:r w:rsidR="00D41079"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Pr>
        <w:t>P(B)</w:t>
      </w:r>
      <w:r w:rsidR="00D41079" w:rsidRPr="00552AE0">
        <w:rPr>
          <w:rFonts w:ascii="PashtoReshad" w:eastAsia="MS PGothic" w:hAnsi="PashtoReshad" w:cs="PashtoReshad"/>
          <w:sz w:val="28"/>
          <w:szCs w:val="28"/>
        </w:rPr>
        <w:t xml:space="preserve"> </w:t>
      </w:r>
      <w:r w:rsidRPr="00552AE0">
        <w:rPr>
          <w:rFonts w:ascii="PashtoReshad" w:eastAsia="MS PGothic" w:hAnsi="PashtoReshad" w:cs="PashtoReshad"/>
          <w:sz w:val="28"/>
          <w:szCs w:val="28"/>
          <w:rtl/>
          <w:lang w:val="de-AT"/>
        </w:rPr>
        <w:t>د</w:t>
      </w:r>
      <w:r w:rsidR="00D41079" w:rsidRPr="00552AE0">
        <w:rPr>
          <w:rFonts w:ascii="PashtoReshad" w:eastAsia="MS PGothic" w:hAnsi="PashtoReshad" w:cs="PashtoReshad"/>
          <w:sz w:val="28"/>
          <w:szCs w:val="28"/>
          <w:rtl/>
          <w:lang w:val="de-AT" w:bidi="ps-AF"/>
        </w:rPr>
        <w:t xml:space="preserve"> </w:t>
      </w:r>
      <w:r w:rsidR="00D41079"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Pr>
        <w:t>B</w:t>
      </w:r>
      <w:r w:rsidRPr="00552AE0">
        <w:rPr>
          <w:rFonts w:ascii="PashtoReshad" w:eastAsia="MS PGothic" w:hAnsi="PashtoReshad" w:cs="PashtoReshad"/>
          <w:sz w:val="28"/>
          <w:szCs w:val="28"/>
          <w:rtl/>
          <w:lang w:val="de-AT"/>
        </w:rPr>
        <w:t>د</w:t>
      </w:r>
      <w:r w:rsidR="00D41079"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lang w:val="de-AT"/>
        </w:rPr>
        <w:t>سيټ د احتمالاتو</w:t>
      </w:r>
      <w:r w:rsidR="00D41079"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lang w:val="de-AT"/>
        </w:rPr>
        <w:t xml:space="preserve">مجموعه ده </w:t>
      </w:r>
      <w:r w:rsidRPr="00552AE0">
        <w:rPr>
          <w:rFonts w:ascii="PashtoReshad" w:hAnsi="PashtoReshad" w:cs="PashtoReshad"/>
          <w:sz w:val="28"/>
          <w:szCs w:val="28"/>
          <w:rtl/>
          <w:lang w:val="de-AT"/>
        </w:rPr>
        <w:t xml:space="preserve">پدې اساس </w:t>
      </w:r>
      <m:oMath>
        <m:r>
          <m:rPr>
            <m:sty m:val="p"/>
          </m:rPr>
          <w:rPr>
            <w:rFonts w:ascii="Cambria Math" w:hAnsi="Cambria Math" w:cs="PashtoReshad"/>
            <w:sz w:val="28"/>
            <w:szCs w:val="28"/>
          </w:rPr>
          <m:t>P(A)+P(B)</m:t>
        </m:r>
        <m:r>
          <m:rPr>
            <m:sty m:val="p"/>
          </m:rPr>
          <w:rPr>
            <w:rFonts w:ascii="Cambria Math" w:hAnsi="Cambria Math" w:cs="PashtoReshad"/>
            <w:sz w:val="28"/>
            <w:szCs w:val="28"/>
            <w:rtl/>
            <w:lang w:bidi="ps-AF"/>
          </w:rPr>
          <m:t xml:space="preserve"> </m:t>
        </m:r>
      </m:oMath>
      <w:r w:rsidRPr="00552AE0">
        <w:rPr>
          <w:rFonts w:ascii="PashtoReshad" w:hAnsi="PashtoReshad" w:cs="PashtoReshad"/>
          <w:sz w:val="28"/>
          <w:szCs w:val="28"/>
          <w:rtl/>
        </w:rPr>
        <w:t>عبارت د</w:t>
      </w:r>
      <w:r w:rsidR="00D41079" w:rsidRPr="00552AE0">
        <w:rPr>
          <w:rFonts w:ascii="PashtoReshad" w:hAnsi="PashtoReshad" w:cs="PashtoReshad"/>
          <w:sz w:val="28"/>
          <w:szCs w:val="28"/>
          <w:rtl/>
          <w:lang w:bidi="ps-AF"/>
        </w:rPr>
        <w:t xml:space="preserve"> </w:t>
      </w:r>
      <w:r w:rsidR="00D41079" w:rsidRPr="00552AE0">
        <w:rPr>
          <w:rFonts w:ascii="PashtoReshad" w:hAnsi="PashtoReshad" w:cs="PashtoReshad"/>
          <w:sz w:val="28"/>
          <w:szCs w:val="28"/>
          <w:lang w:bidi="ps-AF"/>
        </w:rPr>
        <w:t xml:space="preserve"> </w:t>
      </w:r>
      <w:r w:rsidRPr="00552AE0">
        <w:rPr>
          <w:rFonts w:ascii="PashtoReshad" w:hAnsi="PashtoReshad" w:cs="PashtoReshad"/>
          <w:sz w:val="28"/>
          <w:szCs w:val="28"/>
        </w:rPr>
        <w:t>A</w:t>
      </w:r>
      <w:r w:rsidRPr="00552AE0">
        <w:rPr>
          <w:rFonts w:ascii="PashtoReshad" w:hAnsi="PashtoReshad" w:cs="PashtoReshad"/>
          <w:sz w:val="28"/>
          <w:szCs w:val="28"/>
          <w:rtl/>
          <w:lang w:val="de-AT"/>
        </w:rPr>
        <w:t>او</w:t>
      </w:r>
      <w:r w:rsidR="00D41079"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B</w:t>
      </w:r>
      <w:r w:rsidR="00D41079"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د</w:t>
      </w:r>
      <w:r w:rsidR="00D41079"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ټولو احتمالا تو</w:t>
      </w:r>
      <w:r w:rsidR="00D41079"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څخه دى ځکه چې </w:t>
      </w:r>
      <m:oMath>
        <m:r>
          <m:rPr>
            <m:sty m:val="p"/>
          </m:rPr>
          <w:rPr>
            <w:rFonts w:ascii="Cambria Math" w:hAnsi="Cambria Math" w:cs="PashtoReshad"/>
            <w:sz w:val="28"/>
            <w:szCs w:val="28"/>
            <w:lang w:val="de-AT"/>
          </w:rPr>
          <m:t xml:space="preserve"> </m:t>
        </m:r>
        <m:r>
          <m:rPr>
            <m:sty m:val="p"/>
          </m:rPr>
          <w:rPr>
            <w:rFonts w:ascii="Cambria Math" w:hAnsi="PashtoReshad" w:cs="PashtoReshad"/>
            <w:sz w:val="28"/>
            <w:szCs w:val="28"/>
          </w:rPr>
          <m:t>(A</m:t>
        </m:r>
        <m:r>
          <m:rPr>
            <m:sty m:val="p"/>
          </m:rPr>
          <w:rPr>
            <w:rFonts w:ascii="Cambria Math" w:eastAsia="MS PGothic" w:hAnsi="Cambria Math" w:cs="PashtoReshad"/>
            <w:sz w:val="28"/>
            <w:szCs w:val="28"/>
          </w:rPr>
          <m:t>∩</m:t>
        </m:r>
        <m:r>
          <m:rPr>
            <m:sty m:val="p"/>
          </m:rPr>
          <w:rPr>
            <w:rFonts w:ascii="Cambria Math" w:hAnsi="PashtoReshad" w:cs="PashtoReshad"/>
            <w:sz w:val="28"/>
            <w:szCs w:val="28"/>
          </w:rPr>
          <m:t>B)</m:t>
        </m:r>
      </m:oMath>
      <w:r w:rsidRPr="00552AE0">
        <w:rPr>
          <w:rFonts w:ascii="PashtoReshad" w:hAnsi="PashtoReshad" w:cs="PashtoReshad"/>
          <w:sz w:val="28"/>
          <w:szCs w:val="28"/>
          <w:rtl/>
          <w:lang w:val="de-AT"/>
        </w:rPr>
        <w:t>نقطې د</w:t>
      </w:r>
      <w:r w:rsidR="00D41079"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A</w:t>
      </w:r>
      <w:r w:rsidR="00D41079"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او</w:t>
      </w:r>
      <w:r w:rsidR="00D41079"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B</w:t>
      </w:r>
      <w:r w:rsidR="00D41079"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په سيټ کې مشترک دي.</w:t>
      </w:r>
      <w:r w:rsidR="00846A45" w:rsidRPr="00552AE0">
        <w:rPr>
          <w:rFonts w:ascii="PashtoReshad" w:hAnsi="PashtoReshad" w:cs="PashtoReshad" w:hint="cs"/>
          <w:sz w:val="28"/>
          <w:szCs w:val="28"/>
          <w:rtl/>
          <w:lang w:val="de-AT" w:bidi="ps-AF"/>
        </w:rPr>
        <w:t xml:space="preserve"> </w:t>
      </w:r>
      <w:r w:rsidRPr="00552AE0">
        <w:rPr>
          <w:rFonts w:ascii="PashtoReshad" w:hAnsi="PashtoReshad" w:cs="PashtoReshad"/>
          <w:sz w:val="28"/>
          <w:szCs w:val="28"/>
          <w:rtl/>
          <w:lang w:val="de-AT"/>
        </w:rPr>
        <w:t>د</w:t>
      </w:r>
      <w:r w:rsidR="00D41079" w:rsidRPr="00552AE0">
        <w:rPr>
          <w:rFonts w:ascii="PashtoReshad" w:hAnsi="PashtoReshad" w:cs="PashtoReshad"/>
          <w:sz w:val="28"/>
          <w:szCs w:val="28"/>
          <w:rtl/>
          <w:lang w:val="de-AT" w:bidi="ps-AF"/>
        </w:rPr>
        <w:t xml:space="preserve"> </w:t>
      </w:r>
      <m:oMath>
        <m:r>
          <m:rPr>
            <m:sty m:val="p"/>
          </m:rPr>
          <w:rPr>
            <w:rFonts w:ascii="Cambria Math" w:hAnsi="Cambria Math" w:cs="PashtoReshad"/>
            <w:sz w:val="28"/>
            <w:szCs w:val="28"/>
            <w:lang w:val="de-AT" w:bidi="ps-AF"/>
          </w:rPr>
          <m:t xml:space="preserve"> </m:t>
        </m:r>
        <m:r>
          <m:rPr>
            <m:sty m:val="p"/>
          </m:rPr>
          <w:rPr>
            <w:rFonts w:ascii="Cambria Math" w:hAnsi="Cambria Math" w:cs="PashtoReshad"/>
            <w:sz w:val="28"/>
            <w:szCs w:val="28"/>
          </w:rPr>
          <m:t>P(A)+P(B)</m:t>
        </m:r>
        <m:r>
          <m:rPr>
            <m:sty m:val="p"/>
          </m:rPr>
          <w:rPr>
            <w:rFonts w:ascii="Cambria Math" w:hAnsi="Cambria Math" w:cs="PashtoReshad"/>
            <w:sz w:val="28"/>
            <w:szCs w:val="28"/>
            <w:rtl/>
            <w:lang w:bidi="ps-AF"/>
          </w:rPr>
          <m:t xml:space="preserve"> </m:t>
        </m:r>
      </m:oMath>
      <w:r w:rsidRPr="00552AE0">
        <w:rPr>
          <w:rFonts w:ascii="PashtoReshad" w:hAnsi="PashtoReshad" w:cs="PashtoReshad"/>
          <w:sz w:val="28"/>
          <w:szCs w:val="28"/>
          <w:rtl/>
        </w:rPr>
        <w:t>په محاسبه کې د</w:t>
      </w:r>
      <w:r w:rsidR="00D41079"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ې نقطو</w:t>
      </w:r>
      <w:r w:rsidR="00D41079"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احتمال دوه ځله محاسبه کېږي که چيرته </w:t>
      </w:r>
      <m:oMath>
        <m:r>
          <w:rPr>
            <w:rFonts w:ascii="Cambria Math" w:hAnsi="PashtoReshad" w:cs="PashtoReshad"/>
            <w:sz w:val="28"/>
            <w:szCs w:val="28"/>
          </w:rPr>
          <m:t xml:space="preserve"> </m:t>
        </m:r>
        <m:r>
          <m:rPr>
            <m:sty m:val="p"/>
          </m:rPr>
          <w:rPr>
            <w:rFonts w:ascii="Cambria Math" w:hAnsi="PashtoReshad" w:cs="PashtoReshad"/>
            <w:sz w:val="28"/>
            <w:szCs w:val="28"/>
          </w:rPr>
          <m:t>P</m:t>
        </m:r>
        <m:d>
          <m:dPr>
            <m:ctrlPr>
              <w:rPr>
                <w:rFonts w:ascii="Cambria Math" w:hAnsi="PashtoReshad" w:cs="PashtoReshad"/>
                <w:sz w:val="28"/>
                <w:szCs w:val="28"/>
              </w:rPr>
            </m:ctrlPr>
          </m:dPr>
          <m:e>
            <m:r>
              <m:rPr>
                <m:sty m:val="p"/>
              </m:rPr>
              <w:rPr>
                <w:rFonts w:ascii="Cambria Math" w:hAnsi="PashtoReshad" w:cs="PashtoReshad"/>
                <w:sz w:val="28"/>
                <w:szCs w:val="28"/>
              </w:rPr>
              <m:t>A</m:t>
            </m:r>
            <m:r>
              <m:rPr>
                <m:sty m:val="p"/>
              </m:rPr>
              <w:rPr>
                <w:rFonts w:ascii="Cambria Math" w:eastAsia="MS PGothic" w:hAnsi="Cambria Math" w:cs="PashtoReshad"/>
                <w:sz w:val="28"/>
                <w:szCs w:val="28"/>
              </w:rPr>
              <m:t>∩</m:t>
            </m:r>
            <m:r>
              <m:rPr>
                <m:sty m:val="p"/>
              </m:rPr>
              <w:rPr>
                <w:rFonts w:ascii="Cambria Math" w:hAnsi="PashtoReshad" w:cs="PashtoReshad"/>
                <w:sz w:val="28"/>
                <w:szCs w:val="28"/>
              </w:rPr>
              <m:t>B</m:t>
            </m:r>
          </m:e>
        </m:d>
      </m:oMath>
      <w:r w:rsidRPr="00552AE0">
        <w:rPr>
          <w:rFonts w:ascii="PashtoReshad" w:hAnsi="PashtoReshad" w:cs="PashtoReshad"/>
          <w:sz w:val="28"/>
          <w:szCs w:val="28"/>
          <w:rtl/>
        </w:rPr>
        <w:t>د</w:t>
      </w:r>
      <w:r w:rsidR="00D41079" w:rsidRPr="00552AE0">
        <w:rPr>
          <w:rFonts w:ascii="PashtoReshad" w:hAnsi="PashtoReshad" w:cs="PashtoReshad"/>
          <w:sz w:val="28"/>
          <w:szCs w:val="28"/>
        </w:rPr>
        <w:t xml:space="preserve"> </w:t>
      </w:r>
      <w:r w:rsidRPr="00552AE0">
        <w:rPr>
          <w:rFonts w:ascii="PashtoReshad" w:hAnsi="PashtoReshad" w:cs="PashtoReshad"/>
          <w:sz w:val="28"/>
          <w:szCs w:val="28"/>
        </w:rPr>
        <w:t>P(A)+P(B)</w:t>
      </w:r>
      <w:r w:rsidR="00D41079" w:rsidRPr="00552AE0">
        <w:rPr>
          <w:rFonts w:ascii="PashtoReshad" w:hAnsi="PashtoReshad" w:cs="PashtoReshad"/>
          <w:sz w:val="28"/>
          <w:szCs w:val="28"/>
          <w:lang w:bidi="ps-AF"/>
        </w:rPr>
        <w:t xml:space="preserve"> </w:t>
      </w:r>
      <w:r w:rsidRPr="00552AE0">
        <w:rPr>
          <w:rFonts w:ascii="PashtoReshad" w:hAnsi="PashtoReshad" w:cs="PashtoReshad"/>
          <w:sz w:val="28"/>
          <w:szCs w:val="28"/>
          <w:rtl/>
          <w:lang w:val="de-AT"/>
        </w:rPr>
        <w:t>څخه کم کړو</w:t>
      </w:r>
      <w:r w:rsidR="00D41079"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د</w:t>
      </w:r>
      <w:r w:rsidR="00D41079" w:rsidRPr="00552AE0">
        <w:rPr>
          <w:rFonts w:ascii="PashtoReshad" w:hAnsi="PashtoReshad" w:cs="PashtoReshad"/>
          <w:sz w:val="28"/>
          <w:szCs w:val="28"/>
          <w:rtl/>
          <w:lang w:val="de-AT" w:bidi="ps-AF"/>
        </w:rPr>
        <w:t xml:space="preserve"> </w:t>
      </w:r>
      <w:r w:rsidRPr="00552AE0">
        <w:rPr>
          <w:rFonts w:ascii="PashtoReshad" w:hAnsi="PashtoReshad" w:cs="PashtoReshad"/>
          <w:position w:val="-10"/>
          <w:sz w:val="28"/>
          <w:szCs w:val="28"/>
          <w:lang w:val="de-AT"/>
        </w:rPr>
        <w:object w:dxaOrig="800" w:dyaOrig="320">
          <v:shape id="_x0000_i1077" type="#_x0000_t75" style="width:43.8pt;height:19pt" o:ole="">
            <v:imagedata r:id="rId126" o:title=""/>
          </v:shape>
          <o:OLEObject Type="Embed" ProgID="Equation.3" ShapeID="_x0000_i1077" DrawAspect="Content" ObjectID="_1539206244" r:id="rId127"/>
        </w:object>
      </w:r>
      <w:r w:rsidRPr="00552AE0">
        <w:rPr>
          <w:rFonts w:ascii="PashtoReshad" w:hAnsi="PashtoReshad" w:cs="PashtoReshad"/>
          <w:sz w:val="28"/>
          <w:szCs w:val="28"/>
          <w:rtl/>
        </w:rPr>
        <w:t>د احتمالاتو</w:t>
      </w:r>
      <w:r w:rsidR="00D41079"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مجموعه ده نو</w:t>
      </w:r>
      <w:r w:rsidR="00D41079"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لرو</w:t>
      </w:r>
      <w:r w:rsidR="00D41079"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چې</w:t>
      </w:r>
      <w:r w:rsidR="00D41079" w:rsidRPr="00552AE0">
        <w:rPr>
          <w:rFonts w:ascii="PashtoReshad" w:hAnsi="PashtoReshad" w:cs="PashtoReshad"/>
          <w:sz w:val="28"/>
          <w:szCs w:val="28"/>
          <w:rtl/>
          <w:lang w:bidi="ps-AF"/>
        </w:rPr>
        <w:t>:</w:t>
      </w:r>
    </w:p>
    <w:p w:rsidR="000F1C19" w:rsidRPr="00552AE0" w:rsidRDefault="0095441B" w:rsidP="00450C00">
      <w:pPr>
        <w:bidi/>
        <w:spacing w:line="360" w:lineRule="auto"/>
        <w:jc w:val="both"/>
        <w:rPr>
          <w:rFonts w:ascii="PashtoReshad" w:eastAsia="MS PGothic" w:hAnsi="PashtoReshad" w:cs="PashtoReshad"/>
          <w:sz w:val="28"/>
          <w:szCs w:val="28"/>
          <w:rtl/>
        </w:rPr>
      </w:pPr>
      <w:r w:rsidRPr="0095441B">
        <w:rPr>
          <w:rFonts w:ascii="PashtoReshad" w:hAnsi="PashtoReshad" w:cs="PashtoReshad"/>
          <w:noProof/>
          <w:sz w:val="28"/>
          <w:szCs w:val="28"/>
          <w:rtl/>
        </w:rPr>
        <w:pict>
          <v:shape id="_x0000_s1074" type="#_x0000_t202" style="position:absolute;left:0;text-align:left;margin-left:0;margin-top:10.85pt;width:186pt;height:153pt;z-index:251665920" filled="f" stroked="f">
            <v:textbox style="mso-next-textbox:#_x0000_s1074">
              <w:txbxContent>
                <w:p w:rsidR="0075139D" w:rsidRDefault="0075139D" w:rsidP="000F1C19">
                  <w:r>
                    <w:rPr>
                      <w:noProof/>
                    </w:rPr>
                    <w:drawing>
                      <wp:inline distT="0" distB="0" distL="0" distR="0">
                        <wp:extent cx="2382170" cy="1583140"/>
                        <wp:effectExtent l="19050" t="0" r="0" b="0"/>
                        <wp:docPr id="5" name="Picture 4" descr="Untitle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jpg"/>
                                <pic:cNvPicPr/>
                              </pic:nvPicPr>
                              <pic:blipFill>
                                <a:blip r:embed="rId128">
                                  <a:biLevel thresh="50000"/>
                                </a:blip>
                                <a:stretch>
                                  <a:fillRect/>
                                </a:stretch>
                              </pic:blipFill>
                              <pic:spPr>
                                <a:xfrm>
                                  <a:off x="0" y="0"/>
                                  <a:ext cx="2382900" cy="1583625"/>
                                </a:xfrm>
                                <a:prstGeom prst="rect">
                                  <a:avLst/>
                                </a:prstGeom>
                              </pic:spPr>
                            </pic:pic>
                          </a:graphicData>
                        </a:graphic>
                      </wp:inline>
                    </w:drawing>
                  </w:r>
                </w:p>
              </w:txbxContent>
            </v:textbox>
            <w10:wrap anchorx="page"/>
          </v:shape>
        </w:pict>
      </w:r>
      <w:r w:rsidR="000F1C19" w:rsidRPr="00552AE0">
        <w:rPr>
          <w:rFonts w:ascii="PashtoReshad" w:hAnsi="PashtoReshad" w:cs="PashtoReshad"/>
          <w:position w:val="-10"/>
          <w:sz w:val="28"/>
          <w:szCs w:val="28"/>
        </w:rPr>
        <w:object w:dxaOrig="3580" w:dyaOrig="320">
          <v:shape id="_x0000_i1078" type="#_x0000_t75" style="width:225.2pt;height:19pt" o:ole="">
            <v:imagedata r:id="rId129" o:title=""/>
          </v:shape>
          <o:OLEObject Type="Embed" ProgID="Equation.3" ShapeID="_x0000_i1078" DrawAspect="Content" ObjectID="_1539206245" r:id="rId130"/>
        </w:object>
      </w:r>
      <w:r w:rsidR="000F1C19" w:rsidRPr="00552AE0">
        <w:rPr>
          <w:rFonts w:ascii="PashtoReshad" w:hAnsi="PashtoReshad" w:cs="PashtoReshad"/>
          <w:sz w:val="28"/>
          <w:szCs w:val="28"/>
          <w:rtl/>
        </w:rPr>
        <w:t xml:space="preserve"> </w:t>
      </w:r>
    </w:p>
    <w:p w:rsidR="000F1C19" w:rsidRPr="00552AE0" w:rsidRDefault="000F1C19" w:rsidP="00450C00">
      <w:pPr>
        <w:bidi/>
        <w:spacing w:line="360" w:lineRule="auto"/>
        <w:jc w:val="both"/>
        <w:rPr>
          <w:rFonts w:ascii="PashtoReshad" w:eastAsia="MS PGothic" w:hAnsi="PashtoReshad" w:cs="PashtoReshad"/>
          <w:sz w:val="28"/>
          <w:szCs w:val="28"/>
          <w:rtl/>
          <w:lang w:val="de-AT"/>
        </w:rPr>
      </w:pPr>
      <w:r w:rsidRPr="00552AE0">
        <w:rPr>
          <w:rFonts w:ascii="PashtoReshad" w:eastAsia="MS PGothic" w:hAnsi="PashtoReshad" w:cs="PashtoReshad"/>
          <w:sz w:val="28"/>
          <w:szCs w:val="28"/>
          <w:rtl/>
          <w:lang w:val="de-AT"/>
        </w:rPr>
        <w:t>مثال :دوه سپين او</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lang w:val="de-AT"/>
        </w:rPr>
        <w:t>تور</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lang w:val="de-AT"/>
        </w:rPr>
        <w:t>ټاسونه اچوو</w:t>
      </w:r>
    </w:p>
    <w:p w:rsidR="000F1C19" w:rsidRPr="00552AE0" w:rsidRDefault="000F1C19" w:rsidP="00450C00">
      <w:pPr>
        <w:bidi/>
        <w:spacing w:line="360" w:lineRule="auto"/>
        <w:jc w:val="both"/>
        <w:rPr>
          <w:rFonts w:ascii="PashtoReshad" w:eastAsia="MS PGothic" w:hAnsi="PashtoReshad" w:cs="PashtoReshad"/>
          <w:sz w:val="28"/>
          <w:szCs w:val="28"/>
          <w:rtl/>
          <w:lang w:val="de-AT"/>
        </w:rPr>
      </w:pPr>
      <w:r w:rsidRPr="00552AE0">
        <w:rPr>
          <w:rFonts w:ascii="PashtoReshad" w:eastAsia="MS PGothic" w:hAnsi="PashtoReshad" w:cs="PashtoReshad"/>
          <w:sz w:val="28"/>
          <w:szCs w:val="28"/>
          <w:rtl/>
          <w:lang w:val="de-AT"/>
        </w:rPr>
        <w:t>پيداکړۍ چې دتورو</w:t>
      </w:r>
      <w:r w:rsidR="005329E6" w:rsidRPr="00552AE0">
        <w:rPr>
          <w:rFonts w:ascii="PashtoReshad" w:eastAsia="MS PGothic" w:hAnsi="PashtoReshad" w:cs="PashtoReshad"/>
          <w:sz w:val="28"/>
          <w:szCs w:val="28"/>
          <w:rtl/>
          <w:lang w:val="de-AT" w:bidi="ps-AF"/>
        </w:rPr>
        <w:t xml:space="preserve"> </w:t>
      </w:r>
      <w:r w:rsidRPr="00552AE0">
        <w:rPr>
          <w:rFonts w:ascii="PashtoReshad" w:eastAsia="MS PGothic" w:hAnsi="PashtoReshad" w:cs="PashtoReshad"/>
          <w:sz w:val="28"/>
          <w:szCs w:val="28"/>
          <w:rtl/>
          <w:lang w:val="de-AT"/>
        </w:rPr>
        <w:t>ټاسونو</w:t>
      </w:r>
      <w:r w:rsidR="005329E6" w:rsidRPr="00552AE0">
        <w:rPr>
          <w:rFonts w:ascii="PashtoReshad" w:eastAsia="MS PGothic" w:hAnsi="PashtoReshad" w:cs="PashtoReshad"/>
          <w:sz w:val="28"/>
          <w:szCs w:val="28"/>
          <w:rtl/>
          <w:lang w:val="de-AT" w:bidi="ps-AF"/>
        </w:rPr>
        <w:t xml:space="preserve"> </w:t>
      </w:r>
      <w:r w:rsidRPr="00552AE0">
        <w:rPr>
          <w:rFonts w:ascii="PashtoReshad" w:eastAsia="MS PGothic" w:hAnsi="PashtoReshad" w:cs="PashtoReshad"/>
          <w:sz w:val="28"/>
          <w:szCs w:val="28"/>
          <w:rtl/>
          <w:lang w:val="de-AT"/>
        </w:rPr>
        <w:t>د</w:t>
      </w:r>
      <w:r w:rsidR="005329E6" w:rsidRPr="00552AE0">
        <w:rPr>
          <w:rFonts w:ascii="PashtoReshad" w:eastAsia="MS PGothic" w:hAnsi="PashtoReshad" w:cs="PashtoReshad"/>
          <w:sz w:val="28"/>
          <w:szCs w:val="28"/>
          <w:rtl/>
          <w:lang w:val="de-AT" w:bidi="ps-AF"/>
        </w:rPr>
        <w:t xml:space="preserve"> </w:t>
      </w:r>
      <w:r w:rsidRPr="00552AE0">
        <w:rPr>
          <w:rFonts w:ascii="PashtoReshad" w:eastAsia="MS PGothic" w:hAnsi="PashtoReshad" w:cs="PashtoReshad"/>
          <w:sz w:val="28"/>
          <w:szCs w:val="28"/>
          <w:rtl/>
          <w:lang w:val="de-AT"/>
        </w:rPr>
        <w:t>احتمال</w:t>
      </w:r>
    </w:p>
    <w:p w:rsidR="000F1C19" w:rsidRPr="00552AE0" w:rsidRDefault="000F1C19" w:rsidP="00450C00">
      <w:pPr>
        <w:bidi/>
        <w:spacing w:line="360" w:lineRule="auto"/>
        <w:jc w:val="both"/>
        <w:rPr>
          <w:rFonts w:ascii="PashtoReshad" w:hAnsi="PashtoReshad" w:cs="PashtoReshad"/>
          <w:sz w:val="28"/>
          <w:szCs w:val="28"/>
          <w:rtl/>
          <w:lang w:val="de-AT"/>
        </w:rPr>
      </w:pPr>
      <w:r w:rsidRPr="00552AE0">
        <w:rPr>
          <w:rFonts w:ascii="PashtoReshad" w:eastAsia="MS PGothic" w:hAnsi="PashtoReshad" w:cs="PashtoReshad"/>
          <w:sz w:val="28"/>
          <w:szCs w:val="28"/>
          <w:rtl/>
          <w:lang w:val="de-AT"/>
        </w:rPr>
        <w:t xml:space="preserve"> </w:t>
      </w:r>
      <w:r w:rsidR="00ED1B51" w:rsidRPr="00552AE0">
        <w:rPr>
          <w:rFonts w:ascii="PashtoReshad" w:eastAsia="MS PGothic" w:hAnsi="PashtoReshad" w:cs="PashtoReshad"/>
          <w:sz w:val="28"/>
          <w:szCs w:val="28"/>
          <w:rtl/>
          <w:lang w:val="de-AT"/>
        </w:rPr>
        <w:t>شمېر</w:t>
      </w:r>
      <w:r w:rsidRPr="00552AE0">
        <w:rPr>
          <w:rFonts w:ascii="PashtoReshad" w:eastAsia="MS PGothic" w:hAnsi="PashtoReshad" w:cs="PashtoReshad"/>
          <w:sz w:val="28"/>
          <w:szCs w:val="28"/>
          <w:rtl/>
          <w:lang w:val="de-AT"/>
        </w:rPr>
        <w:t>ه</w:t>
      </w:r>
      <w:r w:rsidR="005329E6" w:rsidRPr="00552AE0">
        <w:rPr>
          <w:rFonts w:ascii="PashtoReshad" w:eastAsia="MS PGothic" w:hAnsi="PashtoReshad" w:cs="PashtoReshad"/>
          <w:sz w:val="28"/>
          <w:szCs w:val="28"/>
          <w:rtl/>
          <w:lang w:val="de-AT" w:bidi="ps-AF"/>
        </w:rPr>
        <w:t xml:space="preserve"> </w:t>
      </w:r>
      <w:r w:rsidRPr="00552AE0">
        <w:rPr>
          <w:rFonts w:ascii="PashtoReshad" w:hAnsi="PashtoReshad" w:cs="PashtoReshad"/>
          <w:sz w:val="28"/>
          <w:szCs w:val="28"/>
        </w:rPr>
        <w:t>6</w:t>
      </w:r>
      <w:r w:rsidRPr="00552AE0">
        <w:rPr>
          <w:rFonts w:ascii="PashtoReshad" w:hAnsi="PashtoReshad" w:cs="PashtoReshad"/>
          <w:sz w:val="28"/>
          <w:szCs w:val="28"/>
          <w:rtl/>
          <w:lang w:val="de-AT"/>
        </w:rPr>
        <w:t xml:space="preserve">  او</w:t>
      </w:r>
      <w:r w:rsidR="005329E6"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5329E6"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سپينو</w:t>
      </w:r>
      <w:r w:rsidR="005329E6"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ټاسو</w:t>
      </w:r>
      <w:r w:rsidR="005329E6"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نو</w:t>
      </w:r>
      <w:r w:rsidR="005329E6" w:rsidRPr="00552AE0">
        <w:rPr>
          <w:rFonts w:ascii="PashtoReshad" w:hAnsi="PashtoReshad" w:cs="PashtoReshad"/>
          <w:sz w:val="28"/>
          <w:szCs w:val="28"/>
          <w:rtl/>
          <w:lang w:val="de-AT" w:bidi="ps-AF"/>
        </w:rPr>
        <w:t xml:space="preserve"> </w:t>
      </w:r>
      <w:r w:rsidR="00ED1B51" w:rsidRPr="00552AE0">
        <w:rPr>
          <w:rFonts w:ascii="PashtoReshad" w:hAnsi="PashtoReshad" w:cs="PashtoReshad"/>
          <w:sz w:val="28"/>
          <w:szCs w:val="28"/>
          <w:rtl/>
          <w:lang w:val="de-AT"/>
        </w:rPr>
        <w:t>شمېر</w:t>
      </w:r>
      <w:r w:rsidRPr="00552AE0">
        <w:rPr>
          <w:rFonts w:ascii="PashtoReshad" w:hAnsi="PashtoReshad" w:cs="PashtoReshad"/>
          <w:sz w:val="28"/>
          <w:szCs w:val="28"/>
          <w:rtl/>
          <w:lang w:val="de-AT"/>
        </w:rPr>
        <w:t xml:space="preserve">ه </w:t>
      </w:r>
    </w:p>
    <w:p w:rsidR="000F1C19" w:rsidRPr="00552AE0" w:rsidRDefault="000F1C19" w:rsidP="00450C00">
      <w:pPr>
        <w:bidi/>
        <w:spacing w:line="360" w:lineRule="auto"/>
        <w:jc w:val="both"/>
        <w:rPr>
          <w:rFonts w:ascii="PashtoReshad" w:eastAsia="MS PGothic" w:hAnsi="PashtoReshad" w:cs="PashtoReshad"/>
          <w:sz w:val="28"/>
          <w:szCs w:val="28"/>
          <w:rtl/>
          <w:lang w:val="de-AT"/>
        </w:rPr>
      </w:pPr>
      <w:r w:rsidRPr="00552AE0">
        <w:rPr>
          <w:rFonts w:ascii="PashtoReshad" w:hAnsi="PashtoReshad" w:cs="PashtoReshad"/>
          <w:sz w:val="28"/>
          <w:szCs w:val="28"/>
          <w:rtl/>
          <w:lang w:val="de-AT"/>
        </w:rPr>
        <w:t>د</w:t>
      </w:r>
      <w:r w:rsidRPr="00552AE0">
        <w:rPr>
          <w:rFonts w:ascii="PashtoReshad" w:hAnsi="PashtoReshad" w:cs="PashtoReshad"/>
          <w:sz w:val="28"/>
          <w:szCs w:val="28"/>
        </w:rPr>
        <w:t xml:space="preserve"> 4</w:t>
      </w:r>
      <w:r w:rsidR="005329E6" w:rsidRPr="00552AE0">
        <w:rPr>
          <w:rFonts w:ascii="PashtoReshad" w:hAnsi="PashtoReshad" w:cs="PashtoReshad"/>
          <w:sz w:val="28"/>
          <w:szCs w:val="28"/>
        </w:rPr>
        <w:t xml:space="preserve"> </w:t>
      </w:r>
      <w:r w:rsidR="005329E6"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څخه زياته وي ؟</w:t>
      </w:r>
      <w:r w:rsidRPr="00552AE0">
        <w:rPr>
          <w:rFonts w:ascii="PashtoReshad" w:hAnsi="PashtoReshad" w:cs="PashtoReshad"/>
          <w:sz w:val="28"/>
          <w:szCs w:val="28"/>
          <w:rtl/>
        </w:rPr>
        <w:t xml:space="preserve"> </w:t>
      </w:r>
    </w:p>
    <w:p w:rsidR="000F1C19" w:rsidRPr="00552AE0" w:rsidRDefault="000F1C19" w:rsidP="00450C00">
      <w:pPr>
        <w:bidi/>
        <w:spacing w:line="360" w:lineRule="auto"/>
        <w:jc w:val="both"/>
        <w:rPr>
          <w:rFonts w:ascii="PashtoReshad" w:eastAsia="MS PGothic" w:hAnsi="PashtoReshad" w:cs="PashtoReshad"/>
          <w:sz w:val="28"/>
          <w:szCs w:val="28"/>
          <w:rtl/>
          <w:lang w:val="de-AT"/>
        </w:rPr>
      </w:pPr>
      <w:r w:rsidRPr="00552AE0">
        <w:rPr>
          <w:rFonts w:ascii="PashtoReshad" w:eastAsia="MS PGothic" w:hAnsi="PashtoReshad" w:cs="PashtoReshad"/>
          <w:sz w:val="28"/>
          <w:szCs w:val="28"/>
          <w:rtl/>
          <w:lang w:val="de-AT"/>
        </w:rPr>
        <w:t>حل :</w:t>
      </w:r>
      <w:r w:rsidR="00846A45" w:rsidRPr="00552AE0">
        <w:rPr>
          <w:rFonts w:ascii="PashtoReshad" w:eastAsia="MS PGothic" w:hAnsi="PashtoReshad" w:cs="PashtoReshad" w:hint="cs"/>
          <w:sz w:val="28"/>
          <w:szCs w:val="28"/>
          <w:rtl/>
          <w:lang w:val="de-AT" w:bidi="ps-AF"/>
        </w:rPr>
        <w:t xml:space="preserve"> </w:t>
      </w:r>
      <w:r w:rsidRPr="00552AE0">
        <w:rPr>
          <w:rFonts w:ascii="PashtoReshad" w:eastAsia="MS PGothic" w:hAnsi="PashtoReshad" w:cs="PashtoReshad"/>
          <w:sz w:val="28"/>
          <w:szCs w:val="28"/>
        </w:rPr>
        <w:t>)</w:t>
      </w:r>
      <w:r w:rsidRPr="00552AE0">
        <w:rPr>
          <w:rFonts w:ascii="PashtoReshad" w:eastAsia="MS PGothic" w:hAnsi="PashtoReshad" w:cs="PashtoReshad"/>
          <w:sz w:val="28"/>
          <w:szCs w:val="28"/>
          <w:rtl/>
          <w:lang w:val="de-AT"/>
        </w:rPr>
        <w:t>د</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lang w:val="de-AT"/>
        </w:rPr>
        <w:t xml:space="preserve">تورټاس </w:t>
      </w:r>
      <w:r w:rsidR="00ED1B51" w:rsidRPr="00552AE0">
        <w:rPr>
          <w:rFonts w:ascii="PashtoReshad" w:eastAsia="MS PGothic" w:hAnsi="PashtoReshad" w:cs="PashtoReshad"/>
          <w:sz w:val="28"/>
          <w:szCs w:val="28"/>
          <w:rtl/>
          <w:lang w:val="de-AT"/>
        </w:rPr>
        <w:t>شمېر</w:t>
      </w:r>
      <w:r w:rsidRPr="00552AE0">
        <w:rPr>
          <w:rFonts w:ascii="PashtoReshad" w:eastAsia="MS PGothic" w:hAnsi="PashtoReshad" w:cs="PashtoReshad"/>
          <w:sz w:val="28"/>
          <w:szCs w:val="28"/>
          <w:rtl/>
          <w:lang w:val="de-AT"/>
        </w:rPr>
        <w:t xml:space="preserve"> شپږ</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Pr>
        <w:t>(</w:t>
      </w:r>
      <w:r w:rsidRPr="00552AE0">
        <w:rPr>
          <w:rFonts w:ascii="PashtoReshad" w:eastAsia="MS PGothic" w:hAnsi="PashtoReshad" w:cs="PashtoReshad"/>
          <w:sz w:val="28"/>
          <w:szCs w:val="28"/>
          <w:rtl/>
          <w:lang w:val="de-AT"/>
        </w:rPr>
        <w:t>د</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lang w:val="de-AT"/>
        </w:rPr>
        <w:t>A</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lang w:val="de-AT"/>
        </w:rPr>
        <w:t>حادثه او</w:t>
      </w:r>
      <w:r w:rsidR="005329E6" w:rsidRPr="00552AE0">
        <w:rPr>
          <w:rFonts w:ascii="PashtoReshad" w:eastAsia="MS PGothic" w:hAnsi="PashtoReshad" w:cs="PashtoReshad"/>
          <w:sz w:val="28"/>
          <w:szCs w:val="28"/>
          <w:rtl/>
          <w:lang w:val="de-AT" w:bidi="ps-AF"/>
        </w:rPr>
        <w:t xml:space="preserve"> </w:t>
      </w:r>
      <w:r w:rsidRPr="00552AE0">
        <w:rPr>
          <w:rFonts w:ascii="PashtoReshad" w:eastAsia="MS PGothic" w:hAnsi="PashtoReshad" w:cs="PashtoReshad"/>
          <w:sz w:val="28"/>
          <w:szCs w:val="28"/>
        </w:rPr>
        <w:t>)</w:t>
      </w:r>
      <w:r w:rsidRPr="00552AE0">
        <w:rPr>
          <w:rFonts w:ascii="PashtoReshad" w:eastAsia="MS PGothic" w:hAnsi="PashtoReshad" w:cs="PashtoReshad"/>
          <w:sz w:val="28"/>
          <w:szCs w:val="28"/>
          <w:rtl/>
          <w:lang w:val="de-AT"/>
        </w:rPr>
        <w:t>د</w:t>
      </w:r>
      <w:r w:rsidR="005329E6" w:rsidRPr="00552AE0">
        <w:rPr>
          <w:rFonts w:ascii="PashtoReshad" w:eastAsia="MS PGothic" w:hAnsi="PashtoReshad" w:cs="PashtoReshad"/>
          <w:sz w:val="28"/>
          <w:szCs w:val="28"/>
          <w:rtl/>
          <w:lang w:val="de-AT" w:bidi="ps-AF"/>
        </w:rPr>
        <w:t xml:space="preserve"> </w:t>
      </w:r>
      <w:r w:rsidRPr="00552AE0">
        <w:rPr>
          <w:rFonts w:ascii="PashtoReshad" w:eastAsia="MS PGothic" w:hAnsi="PashtoReshad" w:cs="PashtoReshad"/>
          <w:sz w:val="28"/>
          <w:szCs w:val="28"/>
          <w:rtl/>
          <w:lang w:val="de-AT"/>
        </w:rPr>
        <w:t xml:space="preserve">سپين ټاس </w:t>
      </w:r>
      <w:r w:rsidR="00ED1B51" w:rsidRPr="00552AE0">
        <w:rPr>
          <w:rFonts w:ascii="PashtoReshad" w:eastAsia="MS PGothic" w:hAnsi="PashtoReshad" w:cs="PashtoReshad"/>
          <w:sz w:val="28"/>
          <w:szCs w:val="28"/>
          <w:rtl/>
          <w:lang w:val="de-AT"/>
        </w:rPr>
        <w:t>شمېر</w:t>
      </w:r>
      <w:r w:rsidR="005329E6" w:rsidRPr="00552AE0">
        <w:rPr>
          <w:rFonts w:ascii="PashtoReshad" w:eastAsia="MS PGothic" w:hAnsi="PashtoReshad" w:cs="PashtoReshad"/>
          <w:sz w:val="28"/>
          <w:szCs w:val="28"/>
          <w:rtl/>
          <w:lang w:val="de-AT" w:bidi="ps-AF"/>
        </w:rPr>
        <w:t xml:space="preserve"> </w:t>
      </w:r>
      <w:r w:rsidRPr="00552AE0">
        <w:rPr>
          <w:rFonts w:ascii="PashtoReshad" w:eastAsia="MS PGothic" w:hAnsi="PashtoReshad" w:cs="PashtoReshad"/>
          <w:sz w:val="28"/>
          <w:szCs w:val="28"/>
          <w:rtl/>
          <w:lang w:val="de-AT"/>
        </w:rPr>
        <w:t>د</w:t>
      </w:r>
      <w:r w:rsidR="005329E6" w:rsidRPr="00552AE0">
        <w:rPr>
          <w:rFonts w:ascii="PashtoReshad" w:eastAsia="MS PGothic" w:hAnsi="PashtoReshad" w:cs="PashtoReshad"/>
          <w:sz w:val="28"/>
          <w:szCs w:val="28"/>
          <w:rtl/>
          <w:lang w:val="de-AT" w:bidi="ps-AF"/>
        </w:rPr>
        <w:t xml:space="preserve"> </w:t>
      </w:r>
      <w:r w:rsidRPr="00552AE0">
        <w:rPr>
          <w:rFonts w:ascii="PashtoReshad" w:eastAsia="MS PGothic" w:hAnsi="PashtoReshad" w:cs="PashtoReshad"/>
          <w:sz w:val="28"/>
          <w:szCs w:val="28"/>
          <w:rtl/>
          <w:lang w:val="de-AT"/>
        </w:rPr>
        <w:t>څلورو</w:t>
      </w:r>
      <w:r w:rsidR="005329E6" w:rsidRPr="00552AE0">
        <w:rPr>
          <w:rFonts w:ascii="PashtoReshad" w:eastAsia="MS PGothic" w:hAnsi="PashtoReshad" w:cs="PashtoReshad"/>
          <w:sz w:val="28"/>
          <w:szCs w:val="28"/>
          <w:rtl/>
          <w:lang w:val="de-AT" w:bidi="ps-AF"/>
        </w:rPr>
        <w:t xml:space="preserve"> </w:t>
      </w:r>
      <w:r w:rsidRPr="00552AE0">
        <w:rPr>
          <w:rFonts w:ascii="PashtoReshad" w:eastAsia="MS PGothic" w:hAnsi="PashtoReshad" w:cs="PashtoReshad"/>
          <w:sz w:val="28"/>
          <w:szCs w:val="28"/>
          <w:rtl/>
          <w:lang w:val="de-AT"/>
        </w:rPr>
        <w:t xml:space="preserve">څخه زيات </w:t>
      </w:r>
      <w:r w:rsidRPr="00552AE0">
        <w:rPr>
          <w:rFonts w:ascii="PashtoReshad" w:eastAsia="MS PGothic" w:hAnsi="PashtoReshad" w:cs="PashtoReshad"/>
          <w:sz w:val="28"/>
          <w:szCs w:val="28"/>
        </w:rPr>
        <w:t>(</w:t>
      </w:r>
      <w:r w:rsidR="00846A45" w:rsidRPr="00552AE0">
        <w:rPr>
          <w:rFonts w:ascii="PashtoReshad" w:eastAsia="MS PGothic" w:hAnsi="PashtoReshad" w:cs="PashtoReshad" w:hint="cs"/>
          <w:sz w:val="28"/>
          <w:szCs w:val="28"/>
          <w:rtl/>
          <w:lang w:bidi="ps-AF"/>
        </w:rPr>
        <w:t xml:space="preserve"> </w:t>
      </w:r>
      <w:r w:rsidRPr="00552AE0">
        <w:rPr>
          <w:rFonts w:ascii="PashtoReshad" w:eastAsia="MS PGothic" w:hAnsi="PashtoReshad" w:cs="PashtoReshad"/>
          <w:sz w:val="28"/>
          <w:szCs w:val="28"/>
          <w:rtl/>
          <w:lang w:val="de-AT"/>
        </w:rPr>
        <w:t>د</w:t>
      </w:r>
      <w:r w:rsidR="005329E6" w:rsidRPr="00552AE0">
        <w:rPr>
          <w:rFonts w:ascii="PashtoReshad" w:eastAsia="MS PGothic" w:hAnsi="PashtoReshad" w:cs="PashtoReshad"/>
          <w:sz w:val="28"/>
          <w:szCs w:val="28"/>
          <w:rtl/>
          <w:lang w:val="de-AT" w:bidi="ps-AF"/>
        </w:rPr>
        <w:t xml:space="preserve"> </w:t>
      </w:r>
      <w:r w:rsidRPr="00552AE0">
        <w:rPr>
          <w:rFonts w:ascii="PashtoReshad" w:eastAsia="MS PGothic" w:hAnsi="PashtoReshad" w:cs="PashtoReshad"/>
          <w:sz w:val="28"/>
          <w:szCs w:val="28"/>
          <w:rtl/>
          <w:lang w:val="de-AT"/>
        </w:rPr>
        <w:t>B</w:t>
      </w:r>
      <w:r w:rsidR="005329E6" w:rsidRPr="00552AE0">
        <w:rPr>
          <w:rFonts w:ascii="PashtoReshad" w:eastAsia="MS PGothic" w:hAnsi="PashtoReshad" w:cs="PashtoReshad"/>
          <w:sz w:val="28"/>
          <w:szCs w:val="28"/>
          <w:rtl/>
          <w:lang w:val="de-AT" w:bidi="ps-AF"/>
        </w:rPr>
        <w:t xml:space="preserve"> </w:t>
      </w:r>
      <w:r w:rsidRPr="00552AE0">
        <w:rPr>
          <w:rFonts w:ascii="PashtoReshad" w:eastAsia="MS PGothic" w:hAnsi="PashtoReshad" w:cs="PashtoReshad"/>
          <w:sz w:val="28"/>
          <w:szCs w:val="28"/>
          <w:rtl/>
          <w:lang w:val="de-AT"/>
        </w:rPr>
        <w:t>د</w:t>
      </w:r>
      <w:r w:rsidR="005329E6" w:rsidRPr="00552AE0">
        <w:rPr>
          <w:rFonts w:ascii="PashtoReshad" w:eastAsia="MS PGothic" w:hAnsi="PashtoReshad" w:cs="PashtoReshad"/>
          <w:sz w:val="28"/>
          <w:szCs w:val="28"/>
          <w:rtl/>
          <w:lang w:val="de-AT" w:bidi="ps-AF"/>
        </w:rPr>
        <w:t xml:space="preserve"> </w:t>
      </w:r>
      <w:r w:rsidRPr="00552AE0">
        <w:rPr>
          <w:rFonts w:ascii="PashtoReshad" w:eastAsia="MS PGothic" w:hAnsi="PashtoReshad" w:cs="PashtoReshad"/>
          <w:sz w:val="28"/>
          <w:szCs w:val="28"/>
          <w:rtl/>
          <w:lang w:val="de-AT"/>
        </w:rPr>
        <w:t>حادثې په نامه نوموو</w:t>
      </w:r>
      <w:r w:rsidR="005329E6" w:rsidRPr="00552AE0">
        <w:rPr>
          <w:rFonts w:ascii="PashtoReshad" w:eastAsia="MS PGothic" w:hAnsi="PashtoReshad" w:cs="PashtoReshad"/>
          <w:sz w:val="28"/>
          <w:szCs w:val="28"/>
          <w:rtl/>
          <w:lang w:val="de-AT" w:bidi="ps-AF"/>
        </w:rPr>
        <w:t xml:space="preserve"> </w:t>
      </w:r>
      <w:r w:rsidRPr="00552AE0">
        <w:rPr>
          <w:rFonts w:ascii="PashtoReshad" w:eastAsia="MS PGothic" w:hAnsi="PashtoReshad" w:cs="PashtoReshad"/>
          <w:sz w:val="28"/>
          <w:szCs w:val="28"/>
          <w:rtl/>
          <w:lang w:val="de-AT"/>
        </w:rPr>
        <w:t>او</w:t>
      </w:r>
      <w:r w:rsidR="005329E6" w:rsidRPr="00552AE0">
        <w:rPr>
          <w:rFonts w:ascii="PashtoReshad" w:eastAsia="MS PGothic" w:hAnsi="PashtoReshad" w:cs="PashtoReshad"/>
          <w:sz w:val="28"/>
          <w:szCs w:val="28"/>
          <w:rtl/>
          <w:lang w:val="de-AT" w:bidi="ps-AF"/>
        </w:rPr>
        <w:t xml:space="preserve"> </w:t>
      </w:r>
      <w:r w:rsidRPr="00552AE0">
        <w:rPr>
          <w:rFonts w:ascii="PashtoReshad" w:eastAsia="MS PGothic" w:hAnsi="PashtoReshad" w:cs="PashtoReshad"/>
          <w:sz w:val="28"/>
          <w:szCs w:val="28"/>
          <w:rtl/>
          <w:lang w:val="de-AT"/>
        </w:rPr>
        <w:t>د</w:t>
      </w:r>
      <w:r w:rsidR="005329E6" w:rsidRPr="00552AE0">
        <w:rPr>
          <w:rFonts w:ascii="PashtoReshad" w:eastAsia="MS PGothic" w:hAnsi="PashtoReshad" w:cs="PashtoReshad"/>
          <w:sz w:val="28"/>
          <w:szCs w:val="28"/>
          <w:rtl/>
          <w:lang w:val="de-AT" w:bidi="ps-AF"/>
        </w:rPr>
        <w:t xml:space="preserve"> </w:t>
      </w:r>
      <w:r w:rsidRPr="00552AE0">
        <w:rPr>
          <w:rFonts w:ascii="PashtoReshad" w:eastAsia="MS PGothic" w:hAnsi="PashtoReshad" w:cs="PashtoReshad"/>
          <w:sz w:val="28"/>
          <w:szCs w:val="28"/>
          <w:rtl/>
          <w:lang w:val="de-AT"/>
        </w:rPr>
        <w:t>دې په قبلولو</w:t>
      </w:r>
      <w:r w:rsidR="005329E6" w:rsidRPr="00552AE0">
        <w:rPr>
          <w:rFonts w:ascii="PashtoReshad" w:eastAsia="MS PGothic" w:hAnsi="PashtoReshad" w:cs="PashtoReshad"/>
          <w:sz w:val="28"/>
          <w:szCs w:val="28"/>
          <w:rtl/>
          <w:lang w:val="de-AT" w:bidi="ps-AF"/>
        </w:rPr>
        <w:t xml:space="preserve"> </w:t>
      </w:r>
      <w:r w:rsidRPr="00552AE0">
        <w:rPr>
          <w:rFonts w:ascii="PashtoReshad" w:eastAsia="MS PGothic" w:hAnsi="PashtoReshad" w:cs="PashtoReshad"/>
          <w:sz w:val="28"/>
          <w:szCs w:val="28"/>
          <w:rtl/>
          <w:lang w:val="de-AT"/>
        </w:rPr>
        <w:t xml:space="preserve">سره چې </w:t>
      </w:r>
      <w:r w:rsidRPr="00552AE0">
        <w:rPr>
          <w:rFonts w:ascii="PashtoReshad" w:eastAsia="MS PGothic" w:hAnsi="PashtoReshad" w:cs="PashtoReshad"/>
          <w:sz w:val="28"/>
          <w:szCs w:val="28"/>
        </w:rPr>
        <w:t>(X,Y)</w:t>
      </w:r>
      <w:r w:rsidR="00846A45" w:rsidRPr="00552AE0">
        <w:rPr>
          <w:rFonts w:ascii="PashtoReshad" w:eastAsia="MS PGothic" w:hAnsi="PashtoReshad" w:cs="PashtoReshad" w:hint="cs"/>
          <w:sz w:val="28"/>
          <w:szCs w:val="28"/>
          <w:rtl/>
          <w:lang w:bidi="ps-AF"/>
        </w:rPr>
        <w:t xml:space="preserve"> </w:t>
      </w:r>
      <w:r w:rsidRPr="00552AE0">
        <w:rPr>
          <w:rFonts w:ascii="PashtoReshad" w:eastAsia="MS PGothic" w:hAnsi="PashtoReshad" w:cs="PashtoReshad"/>
          <w:sz w:val="28"/>
          <w:szCs w:val="28"/>
          <w:rtl/>
          <w:lang w:val="de-AT"/>
        </w:rPr>
        <w:t xml:space="preserve">په ترتيب شوې جوړه کې </w:t>
      </w:r>
      <w:r w:rsidRPr="00552AE0">
        <w:rPr>
          <w:rFonts w:ascii="PashtoReshad" w:eastAsia="MS PGothic" w:hAnsi="PashtoReshad" w:cs="PashtoReshad"/>
          <w:sz w:val="28"/>
          <w:szCs w:val="28"/>
          <w:lang w:val="de-AT"/>
        </w:rPr>
        <w:t>X</w:t>
      </w:r>
      <w:r w:rsidR="005329E6" w:rsidRPr="00552AE0">
        <w:rPr>
          <w:rFonts w:ascii="PashtoReshad" w:eastAsia="MS PGothic" w:hAnsi="PashtoReshad" w:cs="PashtoReshad"/>
          <w:sz w:val="28"/>
          <w:szCs w:val="28"/>
          <w:rtl/>
          <w:lang w:val="de-AT" w:bidi="ps-AF"/>
        </w:rPr>
        <w:t xml:space="preserve"> </w:t>
      </w:r>
      <w:r w:rsidRPr="00552AE0">
        <w:rPr>
          <w:rFonts w:ascii="PashtoReshad" w:eastAsia="MS PGothic" w:hAnsi="PashtoReshad" w:cs="PashtoReshad"/>
          <w:sz w:val="28"/>
          <w:szCs w:val="28"/>
          <w:rtl/>
          <w:lang w:val="de-AT"/>
        </w:rPr>
        <w:t>د</w:t>
      </w:r>
      <w:r w:rsidR="005329E6" w:rsidRPr="00552AE0">
        <w:rPr>
          <w:rFonts w:ascii="PashtoReshad" w:eastAsia="MS PGothic" w:hAnsi="PashtoReshad" w:cs="PashtoReshad"/>
          <w:sz w:val="28"/>
          <w:szCs w:val="28"/>
          <w:rtl/>
          <w:lang w:val="de-AT" w:bidi="ps-AF"/>
        </w:rPr>
        <w:t xml:space="preserve"> </w:t>
      </w:r>
      <w:r w:rsidRPr="00552AE0">
        <w:rPr>
          <w:rFonts w:ascii="PashtoReshad" w:eastAsia="MS PGothic" w:hAnsi="PashtoReshad" w:cs="PashtoReshad"/>
          <w:sz w:val="28"/>
          <w:szCs w:val="28"/>
          <w:rtl/>
          <w:lang w:val="de-AT"/>
        </w:rPr>
        <w:t xml:space="preserve">تورټاس </w:t>
      </w:r>
      <w:r w:rsidR="00ED1B51" w:rsidRPr="00552AE0">
        <w:rPr>
          <w:rFonts w:ascii="PashtoReshad" w:eastAsia="MS PGothic" w:hAnsi="PashtoReshad" w:cs="PashtoReshad"/>
          <w:sz w:val="28"/>
          <w:szCs w:val="28"/>
          <w:rtl/>
          <w:lang w:val="de-AT"/>
        </w:rPr>
        <w:t>شمېر</w:t>
      </w:r>
      <w:r w:rsidRPr="00552AE0">
        <w:rPr>
          <w:rFonts w:ascii="PashtoReshad" w:eastAsia="MS PGothic" w:hAnsi="PashtoReshad" w:cs="PashtoReshad"/>
          <w:sz w:val="28"/>
          <w:szCs w:val="28"/>
          <w:rtl/>
          <w:lang w:val="de-AT"/>
        </w:rPr>
        <w:t>ه او</w:t>
      </w:r>
      <w:r w:rsidR="005329E6" w:rsidRPr="00552AE0">
        <w:rPr>
          <w:rFonts w:ascii="PashtoReshad" w:eastAsia="MS PGothic" w:hAnsi="PashtoReshad" w:cs="PashtoReshad"/>
          <w:sz w:val="28"/>
          <w:szCs w:val="28"/>
          <w:rtl/>
          <w:lang w:val="de-AT" w:bidi="ps-AF"/>
        </w:rPr>
        <w:t xml:space="preserve"> </w:t>
      </w:r>
      <w:r w:rsidRPr="00552AE0">
        <w:rPr>
          <w:rFonts w:ascii="PashtoReshad" w:eastAsia="MS PGothic" w:hAnsi="PashtoReshad" w:cs="PashtoReshad"/>
          <w:sz w:val="28"/>
          <w:szCs w:val="28"/>
        </w:rPr>
        <w:t>Y</w:t>
      </w:r>
      <w:r w:rsidR="005329E6" w:rsidRPr="00552AE0">
        <w:rPr>
          <w:rFonts w:ascii="PashtoReshad" w:eastAsia="MS PGothic" w:hAnsi="PashtoReshad" w:cs="PashtoReshad"/>
          <w:sz w:val="28"/>
          <w:szCs w:val="28"/>
          <w:rtl/>
          <w:lang w:bidi="ps-AF"/>
        </w:rPr>
        <w:t xml:space="preserve"> </w:t>
      </w:r>
      <w:r w:rsidRPr="00552AE0">
        <w:rPr>
          <w:rFonts w:ascii="PashtoReshad" w:eastAsia="MS PGothic" w:hAnsi="PashtoReshad" w:cs="PashtoReshad"/>
          <w:sz w:val="28"/>
          <w:szCs w:val="28"/>
          <w:rtl/>
          <w:lang w:val="de-AT"/>
        </w:rPr>
        <w:t>د</w:t>
      </w:r>
      <w:r w:rsidR="005329E6" w:rsidRPr="00552AE0">
        <w:rPr>
          <w:rFonts w:ascii="PashtoReshad" w:eastAsia="MS PGothic" w:hAnsi="PashtoReshad" w:cs="PashtoReshad"/>
          <w:sz w:val="28"/>
          <w:szCs w:val="28"/>
          <w:rtl/>
          <w:lang w:val="de-AT" w:bidi="ps-AF"/>
        </w:rPr>
        <w:t xml:space="preserve"> </w:t>
      </w:r>
      <w:r w:rsidRPr="00552AE0">
        <w:rPr>
          <w:rFonts w:ascii="PashtoReshad" w:eastAsia="MS PGothic" w:hAnsi="PashtoReshad" w:cs="PashtoReshad"/>
          <w:sz w:val="28"/>
          <w:szCs w:val="28"/>
          <w:rtl/>
          <w:lang w:val="de-AT"/>
        </w:rPr>
        <w:t xml:space="preserve">سپين ټاس </w:t>
      </w:r>
      <w:r w:rsidR="00ED1B51" w:rsidRPr="00552AE0">
        <w:rPr>
          <w:rFonts w:ascii="PashtoReshad" w:eastAsia="MS PGothic" w:hAnsi="PashtoReshad" w:cs="PashtoReshad"/>
          <w:sz w:val="28"/>
          <w:szCs w:val="28"/>
          <w:rtl/>
          <w:lang w:val="de-AT"/>
        </w:rPr>
        <w:t>شمېر</w:t>
      </w:r>
      <w:r w:rsidRPr="00552AE0">
        <w:rPr>
          <w:rFonts w:ascii="PashtoReshad" w:eastAsia="MS PGothic" w:hAnsi="PashtoReshad" w:cs="PashtoReshad"/>
          <w:sz w:val="28"/>
          <w:szCs w:val="28"/>
          <w:rtl/>
          <w:lang w:val="de-AT"/>
        </w:rPr>
        <w:t>ه وي لروچې :</w:t>
      </w:r>
    </w:p>
    <w:p w:rsidR="000F1C19" w:rsidRPr="00552AE0" w:rsidRDefault="000F1C19" w:rsidP="005329E6">
      <w:pPr>
        <w:bidi/>
        <w:spacing w:line="360" w:lineRule="auto"/>
        <w:jc w:val="right"/>
        <w:rPr>
          <w:rFonts w:ascii="PashtoReshad" w:eastAsia="MS PGothic" w:hAnsi="PashtoReshad" w:cs="PashtoReshad"/>
          <w:sz w:val="28"/>
          <w:szCs w:val="28"/>
        </w:rPr>
      </w:pPr>
      <w:r w:rsidRPr="00552AE0">
        <w:rPr>
          <w:rFonts w:ascii="PashtoReshad" w:eastAsia="MS PGothic" w:hAnsi="PashtoReshad" w:cs="PashtoReshad"/>
          <w:position w:val="-28"/>
          <w:sz w:val="28"/>
          <w:szCs w:val="28"/>
          <w:lang w:val="de-AT"/>
        </w:rPr>
        <w:object w:dxaOrig="6320" w:dyaOrig="680">
          <v:shape id="_x0000_i1079" type="#_x0000_t75" style="width:351.95pt;height:44.95pt" o:ole="">
            <v:imagedata r:id="rId131" o:title=""/>
          </v:shape>
          <o:OLEObject Type="Embed" ProgID="Equation.3" ShapeID="_x0000_i1079" DrawAspect="Content" ObjectID="_1539206246" r:id="rId132"/>
        </w:object>
      </w:r>
      <w:r w:rsidRPr="00552AE0">
        <w:rPr>
          <w:rFonts w:ascii="PashtoReshad" w:eastAsia="MS PGothic" w:hAnsi="PashtoReshad" w:cs="PashtoReshad"/>
          <w:sz w:val="28"/>
          <w:szCs w:val="28"/>
          <w:rtl/>
          <w:lang w:val="de-AT"/>
        </w:rPr>
        <w:t xml:space="preserve"> </w:t>
      </w:r>
    </w:p>
    <w:p w:rsidR="000F1C19" w:rsidRPr="00552AE0" w:rsidRDefault="005329E6" w:rsidP="005329E6">
      <w:pPr>
        <w:bidi/>
        <w:spacing w:line="360" w:lineRule="auto"/>
        <w:jc w:val="right"/>
        <w:rPr>
          <w:rFonts w:ascii="PashtoReshad" w:eastAsia="MS PGothic" w:hAnsi="PashtoReshad" w:cs="PashtoReshad"/>
          <w:sz w:val="28"/>
          <w:szCs w:val="28"/>
          <w:rtl/>
        </w:rPr>
      </w:pPr>
      <m:oMath>
        <m:r>
          <w:rPr>
            <w:rFonts w:ascii="Cambria Math" w:hAnsi="Cambria Math" w:cs="PashtoReshad"/>
            <w:sz w:val="28"/>
            <w:szCs w:val="28"/>
          </w:rPr>
          <m:t>A</m:t>
        </m:r>
        <m:r>
          <w:rPr>
            <w:rFonts w:ascii="Cambria Math" w:eastAsia="MS PGothic" w:hAnsi="Cambria Math" w:cs="PashtoReshad"/>
            <w:sz w:val="28"/>
            <w:szCs w:val="28"/>
          </w:rPr>
          <m:t>∩</m:t>
        </m:r>
        <m:r>
          <w:rPr>
            <w:rFonts w:ascii="Cambria Math" w:hAnsi="Cambria Math" w:cs="PashtoReshad"/>
            <w:sz w:val="28"/>
            <w:szCs w:val="28"/>
          </w:rPr>
          <m:t>B</m:t>
        </m:r>
        <m:r>
          <w:rPr>
            <w:rFonts w:ascii="Cambria Math" w:hAnsi="PashtoReshad" w:cs="PashtoReshad"/>
            <w:sz w:val="28"/>
            <w:szCs w:val="28"/>
          </w:rPr>
          <m:t>={(6,5),(6,6)}</m:t>
        </m:r>
      </m:oMath>
      <w:r w:rsidRPr="00552AE0">
        <w:rPr>
          <w:rFonts w:ascii="PashtoReshad" w:eastAsia="MS PGothic" w:hAnsi="PashtoReshad" w:cs="PashtoReshad"/>
          <w:sz w:val="28"/>
          <w:szCs w:val="28"/>
          <w:rtl/>
        </w:rPr>
        <w:t xml:space="preserve"> </w:t>
      </w:r>
    </w:p>
    <w:p w:rsidR="000F1C19" w:rsidRPr="00552AE0" w:rsidRDefault="000F1C19" w:rsidP="00450C00">
      <w:pPr>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rPr>
        <w:lastRenderedPageBreak/>
        <w:t>تعريف :</w:t>
      </w:r>
      <w:r w:rsidR="00846A45" w:rsidRPr="00552AE0">
        <w:rPr>
          <w:rFonts w:ascii="PashtoReshad" w:hAnsi="PashtoReshad" w:cs="PashtoReshad" w:hint="cs"/>
          <w:sz w:val="28"/>
          <w:szCs w:val="28"/>
          <w:rtl/>
          <w:lang w:bidi="ps-AF"/>
        </w:rPr>
        <w:t xml:space="preserve"> </w:t>
      </w:r>
      <w:r w:rsidRPr="00552AE0">
        <w:rPr>
          <w:rFonts w:ascii="PashtoReshad" w:hAnsi="PashtoReshad" w:cs="PashtoReshad"/>
          <w:sz w:val="28"/>
          <w:szCs w:val="28"/>
          <w:rtl/>
        </w:rPr>
        <w:t>د</w:t>
      </w:r>
      <w:r w:rsidR="005329E6"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A</w:t>
      </w:r>
      <w:r w:rsidR="005329E6"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و</w:t>
      </w:r>
      <w:r w:rsidR="005329E6"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B</w:t>
      </w:r>
      <w:r w:rsidR="005329E6"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وه حادثې د</w:t>
      </w:r>
      <w:r w:rsidR="005329E6" w:rsidRPr="00552AE0">
        <w:rPr>
          <w:rFonts w:ascii="PashtoReshad" w:hAnsi="PashtoReshad" w:cs="PashtoReshad"/>
          <w:sz w:val="28"/>
          <w:szCs w:val="28"/>
          <w:rtl/>
          <w:lang w:bidi="ps-AF"/>
        </w:rPr>
        <w:t xml:space="preserve"> </w:t>
      </w:r>
      <w:r w:rsidRPr="00552AE0">
        <w:rPr>
          <w:rFonts w:ascii="PashtoReshad" w:hAnsi="PashtoReshad" w:cs="PashtoReshad"/>
          <w:sz w:val="28"/>
          <w:szCs w:val="28"/>
        </w:rPr>
        <w:t>S</w:t>
      </w:r>
      <w:r w:rsidR="005329E6"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د</w:t>
      </w:r>
      <w:r w:rsidR="005329E6"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يوې نمونې محدودې فضا</w:t>
      </w:r>
      <w:r w:rsidR="005329E6"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څخه مستقلې کوو</w:t>
      </w:r>
      <w:r w:rsidR="005329E6"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په داسې حال کې چې د</w:t>
      </w:r>
      <w:r w:rsidR="005329E6"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هغو</w:t>
      </w:r>
      <w:r w:rsidR="005329E6"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يو</w:t>
      </w:r>
      <w:r w:rsidR="005329E6"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ځاى واقع کيدل مقداري شوي نه وي په دې صورت کې </w:t>
      </w:r>
      <m:oMath>
        <m:r>
          <m:rPr>
            <m:sty m:val="p"/>
          </m:rPr>
          <w:rPr>
            <w:rFonts w:ascii="Cambria Math" w:hAnsi="PashtoReshad" w:cs="PashtoReshad"/>
            <w:sz w:val="28"/>
            <w:szCs w:val="28"/>
          </w:rPr>
          <m:t>A</m:t>
        </m:r>
        <m:r>
          <m:rPr>
            <m:sty m:val="p"/>
          </m:rPr>
          <w:rPr>
            <w:rFonts w:ascii="Cambria Math" w:eastAsia="MS PGothic" w:hAnsi="Cambria Math" w:cs="PashtoReshad"/>
            <w:sz w:val="28"/>
            <w:szCs w:val="28"/>
          </w:rPr>
          <m:t>∩</m:t>
        </m:r>
        <m:r>
          <m:rPr>
            <m:sty m:val="p"/>
          </m:rPr>
          <w:rPr>
            <w:rFonts w:ascii="Cambria Math" w:hAnsi="PashtoReshad" w:cs="PashtoReshad"/>
            <w:sz w:val="28"/>
            <w:szCs w:val="28"/>
          </w:rPr>
          <m:t>B=</m:t>
        </m:r>
        <m:r>
          <m:rPr>
            <m:sty m:val="p"/>
          </m:rPr>
          <w:rPr>
            <w:rFonts w:ascii="Cambria Math" w:hAnsi="PashtoReshad" w:cs="PashtoReshad"/>
            <w:sz w:val="28"/>
            <w:szCs w:val="28"/>
          </w:rPr>
          <m:t>Ø</m:t>
        </m:r>
      </m:oMath>
      <w:r w:rsidRPr="00552AE0">
        <w:rPr>
          <w:rFonts w:ascii="PashtoReshad" w:hAnsi="PashtoReshad" w:cs="PashtoReshad"/>
          <w:sz w:val="28"/>
          <w:szCs w:val="28"/>
          <w:rtl/>
        </w:rPr>
        <w:t>او</w:t>
      </w:r>
      <w:r w:rsidR="00846A45" w:rsidRPr="00552AE0">
        <w:rPr>
          <w:rFonts w:ascii="PashtoReshad" w:hAnsi="PashtoReshad" w:cs="PashtoReshad" w:hint="cs"/>
          <w:sz w:val="28"/>
          <w:szCs w:val="28"/>
          <w:rtl/>
          <w:lang w:bidi="ps-AF"/>
        </w:rPr>
        <w:t xml:space="preserve"> </w:t>
      </w:r>
      <m:oMath>
        <m:r>
          <m:rPr>
            <m:sty m:val="p"/>
          </m:rPr>
          <w:rPr>
            <w:rFonts w:ascii="Cambria Math" w:hAnsi="PashtoReshad" w:cs="PashtoReshad"/>
            <w:sz w:val="28"/>
            <w:szCs w:val="28"/>
          </w:rPr>
          <m:t>P(A</m:t>
        </m:r>
        <m:r>
          <m:rPr>
            <m:sty m:val="p"/>
          </m:rPr>
          <w:rPr>
            <w:rFonts w:ascii="Cambria Math" w:eastAsia="MS PGothic" w:hAnsi="Cambria Math" w:cs="PashtoReshad"/>
            <w:sz w:val="28"/>
            <w:szCs w:val="28"/>
          </w:rPr>
          <m:t>∩</m:t>
        </m:r>
        <m:r>
          <m:rPr>
            <m:sty m:val="p"/>
          </m:rPr>
          <w:rPr>
            <w:rFonts w:ascii="Cambria Math" w:hAnsi="PashtoReshad" w:cs="PashtoReshad"/>
            <w:sz w:val="28"/>
            <w:szCs w:val="28"/>
          </w:rPr>
          <m:t>B)</m:t>
        </m:r>
      </m:oMath>
      <w:r w:rsidRPr="00552AE0">
        <w:rPr>
          <w:rFonts w:ascii="PashtoReshad" w:hAnsi="PashtoReshad" w:cs="PashtoReshad"/>
          <w:sz w:val="28"/>
          <w:szCs w:val="28"/>
          <w:rtl/>
          <w:lang w:val="de-AT"/>
        </w:rPr>
        <w:t>وي</w:t>
      </w:r>
      <w:r w:rsidR="005329E6" w:rsidRPr="00552AE0">
        <w:rPr>
          <w:rFonts w:ascii="PashtoReshad" w:hAnsi="PashtoReshad" w:cs="PashtoReshad"/>
          <w:sz w:val="28"/>
          <w:szCs w:val="28"/>
          <w:rtl/>
          <w:lang w:val="de-AT" w:bidi="ps-AF"/>
        </w:rPr>
        <w:t>.</w:t>
      </w:r>
      <w:r w:rsidRPr="00552AE0">
        <w:rPr>
          <w:rFonts w:ascii="PashtoReshad" w:hAnsi="PashtoReshad" w:cs="PashtoReshad"/>
          <w:sz w:val="28"/>
          <w:szCs w:val="28"/>
          <w:rtl/>
          <w:lang w:val="de-AT"/>
        </w:rPr>
        <w:t xml:space="preserve"> </w:t>
      </w:r>
    </w:p>
    <w:p w:rsidR="000F1C19" w:rsidRPr="00552AE0" w:rsidRDefault="000F1C19" w:rsidP="00450C00">
      <w:pPr>
        <w:bidi/>
        <w:spacing w:line="360" w:lineRule="auto"/>
        <w:jc w:val="both"/>
        <w:rPr>
          <w:rFonts w:ascii="PashtoReshad" w:eastAsia="MS PGothic" w:hAnsi="PashtoReshad" w:cs="PashtoReshad"/>
          <w:sz w:val="28"/>
          <w:szCs w:val="28"/>
          <w:rtl/>
          <w:lang w:val="de-AT"/>
        </w:rPr>
      </w:pPr>
      <w:r w:rsidRPr="00552AE0">
        <w:rPr>
          <w:rFonts w:ascii="PashtoReshad" w:hAnsi="PashtoReshad" w:cs="PashtoReshad"/>
          <w:sz w:val="28"/>
          <w:szCs w:val="28"/>
          <w:rtl/>
          <w:lang w:val="de-AT"/>
        </w:rPr>
        <w:tab/>
        <w:t>هر</w:t>
      </w:r>
      <w:r w:rsidR="005329E6"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کله چې A</w:t>
      </w:r>
      <w:r w:rsidR="005329E6"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و</w:t>
      </w:r>
      <w:r w:rsidR="005329E6"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B</w:t>
      </w:r>
      <w:r w:rsidR="005329E6"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وه مستقلې حادثې وي</w:t>
      </w:r>
      <w:r w:rsidRPr="00552AE0">
        <w:rPr>
          <w:rFonts w:ascii="PashtoReshad" w:hAnsi="PashtoReshad" w:cs="PashtoReshad"/>
          <w:position w:val="-10"/>
          <w:sz w:val="28"/>
          <w:szCs w:val="28"/>
          <w:lang w:val="de-AT"/>
        </w:rPr>
        <w:object w:dxaOrig="800" w:dyaOrig="320">
          <v:shape id="_x0000_i1080" type="#_x0000_t75" style="width:43.8pt;height:19pt" o:ole="">
            <v:imagedata r:id="rId133" o:title=""/>
          </v:shape>
          <o:OLEObject Type="Embed" ProgID="Equation.3" ShapeID="_x0000_i1080" DrawAspect="Content" ObjectID="_1539206247" r:id="rId134"/>
        </w:object>
      </w:r>
      <w:r w:rsidRPr="00552AE0">
        <w:rPr>
          <w:rFonts w:ascii="PashtoReshad" w:hAnsi="PashtoReshad" w:cs="PashtoReshad"/>
          <w:sz w:val="28"/>
          <w:szCs w:val="28"/>
          <w:rtl/>
          <w:lang w:val="de-AT"/>
        </w:rPr>
        <w:t xml:space="preserve"> د</w:t>
      </w:r>
      <w:r w:rsidR="005329E6" w:rsidRPr="00552AE0">
        <w:rPr>
          <w:rFonts w:ascii="PashtoReshad" w:hAnsi="PashtoReshad" w:cs="PashtoReshad"/>
          <w:sz w:val="28"/>
          <w:szCs w:val="28"/>
          <w:rtl/>
          <w:lang w:val="de-AT" w:bidi="ps-AF"/>
        </w:rPr>
        <w:t xml:space="preserve"> </w:t>
      </w:r>
      <w:r w:rsidRPr="00552AE0">
        <w:rPr>
          <w:rFonts w:ascii="PashtoReshad" w:eastAsia="MS PGothic" w:hAnsi="PashtoReshad" w:cs="PashtoReshad"/>
          <w:sz w:val="28"/>
          <w:szCs w:val="28"/>
          <w:rtl/>
          <w:lang w:val="de-AT"/>
        </w:rPr>
        <w:t>د</w:t>
      </w:r>
      <w:r w:rsidR="005329E6" w:rsidRPr="00552AE0">
        <w:rPr>
          <w:rFonts w:ascii="PashtoReshad" w:eastAsia="MS PGothic" w:hAnsi="PashtoReshad" w:cs="PashtoReshad"/>
          <w:sz w:val="28"/>
          <w:szCs w:val="28"/>
          <w:rtl/>
          <w:lang w:val="de-AT" w:bidi="ps-AF"/>
        </w:rPr>
        <w:t xml:space="preserve"> </w:t>
      </w:r>
      <w:r w:rsidRPr="00552AE0">
        <w:rPr>
          <w:rFonts w:ascii="PashtoReshad" w:eastAsia="MS PGothic" w:hAnsi="PashtoReshad" w:cs="PashtoReshad"/>
          <w:sz w:val="28"/>
          <w:szCs w:val="28"/>
          <w:rtl/>
          <w:lang w:val="de-AT"/>
        </w:rPr>
        <w:t>حادثې د</w:t>
      </w:r>
      <w:r w:rsidR="005329E6" w:rsidRPr="00552AE0">
        <w:rPr>
          <w:rFonts w:ascii="PashtoReshad" w:eastAsia="MS PGothic" w:hAnsi="PashtoReshad" w:cs="PashtoReshad"/>
          <w:sz w:val="28"/>
          <w:szCs w:val="28"/>
          <w:rtl/>
          <w:lang w:val="de-AT" w:bidi="ps-AF"/>
        </w:rPr>
        <w:t xml:space="preserve"> </w:t>
      </w:r>
      <w:r w:rsidRPr="00552AE0">
        <w:rPr>
          <w:rFonts w:ascii="PashtoReshad" w:eastAsia="MS PGothic" w:hAnsi="PashtoReshad" w:cs="PashtoReshad"/>
          <w:sz w:val="28"/>
          <w:szCs w:val="28"/>
          <w:rtl/>
          <w:lang w:val="de-AT"/>
        </w:rPr>
        <w:t>احتمال په باره کې لاندې قضيه چې</w:t>
      </w:r>
      <m:oMath>
        <m:r>
          <m:rPr>
            <m:sty m:val="p"/>
          </m:rPr>
          <w:rPr>
            <w:rFonts w:ascii="Cambria Math" w:eastAsia="MS PGothic" w:hAnsi="PashtoReshad" w:cs="PashtoReshad"/>
            <w:sz w:val="28"/>
            <w:szCs w:val="28"/>
            <w:lang w:val="de-AT"/>
          </w:rPr>
          <m:t xml:space="preserve"> </m:t>
        </m:r>
        <m:r>
          <m:rPr>
            <m:sty m:val="p"/>
          </m:rPr>
          <w:rPr>
            <w:rFonts w:ascii="Cambria Math" w:eastAsia="MS PGothic" w:hAnsi="PashtoReshad" w:cs="PashtoReshad"/>
            <w:sz w:val="28"/>
            <w:szCs w:val="28"/>
          </w:rPr>
          <m:t>(2=3)</m:t>
        </m:r>
      </m:oMath>
      <w:r w:rsidR="005329E6" w:rsidRPr="00552AE0">
        <w:rPr>
          <w:rFonts w:ascii="PashtoReshad" w:eastAsia="MS PGothic" w:hAnsi="PashtoReshad" w:cs="PashtoReshad"/>
          <w:sz w:val="28"/>
          <w:szCs w:val="28"/>
          <w:lang w:bidi="ps-AF"/>
        </w:rPr>
        <w:t xml:space="preserve"> </w:t>
      </w:r>
      <w:r w:rsidRPr="00552AE0">
        <w:rPr>
          <w:rFonts w:ascii="PashtoReshad" w:eastAsia="MS PGothic" w:hAnsi="PashtoReshad" w:cs="PashtoReshad"/>
          <w:sz w:val="28"/>
          <w:szCs w:val="28"/>
          <w:rtl/>
          <w:lang w:val="de-AT"/>
        </w:rPr>
        <w:t>خاص حالت دى بيانوو.</w:t>
      </w:r>
    </w:p>
    <w:p w:rsidR="000F1C19" w:rsidRPr="00552AE0" w:rsidRDefault="000F1C19" w:rsidP="00450C00">
      <w:pPr>
        <w:bidi/>
        <w:spacing w:line="360" w:lineRule="auto"/>
        <w:jc w:val="both"/>
        <w:rPr>
          <w:rFonts w:ascii="PashtoReshad" w:eastAsia="MS PGothic" w:hAnsi="PashtoReshad" w:cs="PashtoReshad"/>
          <w:sz w:val="28"/>
          <w:szCs w:val="28"/>
          <w:rtl/>
          <w:lang w:val="de-AT"/>
        </w:rPr>
      </w:pPr>
      <w:r w:rsidRPr="00552AE0">
        <w:rPr>
          <w:rFonts w:ascii="PashtoReshad" w:eastAsia="MS PGothic" w:hAnsi="PashtoReshad" w:cs="PashtoReshad"/>
          <w:sz w:val="28"/>
          <w:szCs w:val="28"/>
          <w:rtl/>
          <w:lang w:val="de-AT"/>
        </w:rPr>
        <w:t xml:space="preserve"> قضيه :هرکله چې A</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lang w:val="de-AT"/>
        </w:rPr>
        <w:t>او</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lang w:val="de-AT"/>
        </w:rPr>
        <w:t>B</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lang w:val="de-AT"/>
        </w:rPr>
        <w:t>دوه مستقلې حادثې وي</w:t>
      </w:r>
      <w:r w:rsidR="005329E6" w:rsidRPr="00552AE0">
        <w:rPr>
          <w:rFonts w:ascii="PashtoReshad" w:eastAsia="MS PGothic" w:hAnsi="PashtoReshad" w:cs="PashtoReshad"/>
          <w:sz w:val="28"/>
          <w:szCs w:val="28"/>
          <w:rtl/>
          <w:lang w:val="de-AT" w:bidi="ps-AF"/>
        </w:rPr>
        <w:t xml:space="preserve"> </w:t>
      </w:r>
      <w:r w:rsidRPr="00552AE0">
        <w:rPr>
          <w:rFonts w:ascii="PashtoReshad" w:hAnsi="PashtoReshad" w:cs="PashtoReshad"/>
          <w:position w:val="-10"/>
          <w:sz w:val="28"/>
          <w:szCs w:val="28"/>
        </w:rPr>
        <w:object w:dxaOrig="3580" w:dyaOrig="320">
          <v:shape id="_x0000_i1081" type="#_x0000_t75" style="width:200.45pt;height:19pt" o:ole="">
            <v:imagedata r:id="rId135" o:title=""/>
          </v:shape>
          <o:OLEObject Type="Embed" ProgID="Equation.3" ShapeID="_x0000_i1081" DrawAspect="Content" ObjectID="_1539206248" r:id="rId136"/>
        </w:object>
      </w:r>
      <w:r w:rsidRPr="00552AE0">
        <w:rPr>
          <w:rFonts w:ascii="PashtoReshad" w:eastAsia="MS PGothic" w:hAnsi="PashtoReshad" w:cs="PashtoReshad"/>
          <w:sz w:val="28"/>
          <w:szCs w:val="28"/>
          <w:rtl/>
        </w:rPr>
        <w:t xml:space="preserve"> دوه ټاسونه اچوو</w:t>
      </w:r>
      <w:r w:rsidR="005329E6" w:rsidRPr="00552AE0">
        <w:rPr>
          <w:rFonts w:ascii="PashtoReshad" w:eastAsia="MS PGothic" w:hAnsi="PashtoReshad" w:cs="PashtoReshad"/>
          <w:sz w:val="28"/>
          <w:szCs w:val="28"/>
        </w:rPr>
        <w:t xml:space="preserve"> </w:t>
      </w:r>
      <w:r w:rsidRPr="00552AE0">
        <w:rPr>
          <w:rFonts w:ascii="PashtoReshad" w:eastAsia="MS PGothic" w:hAnsi="PashtoReshad" w:cs="PashtoReshad"/>
          <w:sz w:val="28"/>
          <w:szCs w:val="28"/>
          <w:rtl/>
        </w:rPr>
        <w:t>ددې احتمال پيداکړئ چې د</w:t>
      </w:r>
      <w:r w:rsidR="005329E6" w:rsidRPr="00552AE0">
        <w:rPr>
          <w:rFonts w:ascii="PashtoReshad" w:eastAsia="MS PGothic" w:hAnsi="PashtoReshad" w:cs="PashtoReshad"/>
          <w:sz w:val="28"/>
          <w:szCs w:val="28"/>
        </w:rPr>
        <w:t xml:space="preserve"> </w:t>
      </w:r>
      <w:r w:rsidRPr="00552AE0">
        <w:rPr>
          <w:rFonts w:ascii="PashtoReshad" w:eastAsia="MS PGothic" w:hAnsi="PashtoReshad" w:cs="PashtoReshad"/>
          <w:sz w:val="28"/>
          <w:szCs w:val="28"/>
          <w:rtl/>
        </w:rPr>
        <w:t>دوو</w:t>
      </w:r>
      <w:r w:rsidR="005329E6" w:rsidRPr="00552AE0">
        <w:rPr>
          <w:rFonts w:ascii="PashtoReshad" w:eastAsia="MS PGothic" w:hAnsi="PashtoReshad" w:cs="PashtoReshad"/>
          <w:sz w:val="28"/>
          <w:szCs w:val="28"/>
        </w:rPr>
        <w:t xml:space="preserve"> </w:t>
      </w:r>
      <w:r w:rsidRPr="00552AE0">
        <w:rPr>
          <w:rFonts w:ascii="PashtoReshad" w:eastAsia="MS PGothic" w:hAnsi="PashtoReshad" w:cs="PashtoReshad"/>
          <w:sz w:val="28"/>
          <w:szCs w:val="28"/>
          <w:rtl/>
        </w:rPr>
        <w:t>ټاسونو</w:t>
      </w:r>
      <w:r w:rsidR="005329E6" w:rsidRPr="00552AE0">
        <w:rPr>
          <w:rFonts w:ascii="PashtoReshad" w:eastAsia="MS PGothic" w:hAnsi="PashtoReshad" w:cs="PashtoReshad"/>
          <w:sz w:val="28"/>
          <w:szCs w:val="28"/>
        </w:rPr>
        <w:t xml:space="preserve"> </w:t>
      </w:r>
      <w:r w:rsidRPr="00552AE0">
        <w:rPr>
          <w:rFonts w:ascii="PashtoReshad" w:eastAsia="MS PGothic" w:hAnsi="PashtoReshad" w:cs="PashtoReshad"/>
          <w:sz w:val="28"/>
          <w:szCs w:val="28"/>
          <w:rtl/>
        </w:rPr>
        <w:t>د</w:t>
      </w:r>
      <w:r w:rsidR="005329E6" w:rsidRPr="00552AE0">
        <w:rPr>
          <w:rFonts w:ascii="PashtoReshad" w:eastAsia="MS PGothic" w:hAnsi="PashtoReshad" w:cs="PashtoReshad"/>
          <w:sz w:val="28"/>
          <w:szCs w:val="28"/>
        </w:rPr>
        <w:t xml:space="preserve"> </w:t>
      </w:r>
      <w:r w:rsidR="00ED1B51" w:rsidRPr="00552AE0">
        <w:rPr>
          <w:rFonts w:ascii="PashtoReshad" w:eastAsia="MS PGothic" w:hAnsi="PashtoReshad" w:cs="PashtoReshad"/>
          <w:sz w:val="28"/>
          <w:szCs w:val="28"/>
          <w:rtl/>
        </w:rPr>
        <w:t>شمېر</w:t>
      </w:r>
      <w:r w:rsidRPr="00552AE0">
        <w:rPr>
          <w:rFonts w:ascii="PashtoReshad" w:eastAsia="MS PGothic" w:hAnsi="PashtoReshad" w:cs="PashtoReshad"/>
          <w:sz w:val="28"/>
          <w:szCs w:val="28"/>
          <w:rtl/>
        </w:rPr>
        <w:t>و</w:t>
      </w:r>
      <w:r w:rsidR="005329E6" w:rsidRPr="00552AE0">
        <w:rPr>
          <w:rFonts w:ascii="PashtoReshad" w:eastAsia="MS PGothic" w:hAnsi="PashtoReshad" w:cs="PashtoReshad"/>
          <w:sz w:val="28"/>
          <w:szCs w:val="28"/>
        </w:rPr>
        <w:t xml:space="preserve"> </w:t>
      </w:r>
      <w:r w:rsidRPr="00552AE0">
        <w:rPr>
          <w:rFonts w:ascii="PashtoReshad" w:eastAsia="MS PGothic" w:hAnsi="PashtoReshad" w:cs="PashtoReshad"/>
          <w:sz w:val="28"/>
          <w:szCs w:val="28"/>
          <w:rtl/>
        </w:rPr>
        <w:t xml:space="preserve">مجموعه </w:t>
      </w:r>
      <w:r w:rsidR="005329E6" w:rsidRPr="00552AE0">
        <w:rPr>
          <w:rFonts w:ascii="PashtoReshad" w:eastAsia="MS PGothic" w:hAnsi="PashtoReshad" w:cs="PashtoReshad"/>
          <w:sz w:val="28"/>
          <w:szCs w:val="28"/>
        </w:rPr>
        <w:t xml:space="preserve"> </w:t>
      </w:r>
      <w:r w:rsidRPr="00552AE0">
        <w:rPr>
          <w:rFonts w:ascii="PashtoReshad" w:eastAsia="MS PGothic" w:hAnsi="PashtoReshad" w:cs="PashtoReshad"/>
          <w:sz w:val="28"/>
          <w:szCs w:val="28"/>
        </w:rPr>
        <w:t>5</w:t>
      </w:r>
      <w:r w:rsidRPr="00552AE0">
        <w:rPr>
          <w:rFonts w:ascii="PashtoReshad" w:eastAsia="MS PGothic" w:hAnsi="PashtoReshad" w:cs="PashtoReshad"/>
          <w:sz w:val="28"/>
          <w:szCs w:val="28"/>
          <w:rtl/>
          <w:lang w:val="de-AT"/>
        </w:rPr>
        <w:t>يا</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Pr>
        <w:t>10</w:t>
      </w:r>
      <w:r w:rsidR="005329E6" w:rsidRPr="00552AE0">
        <w:rPr>
          <w:rFonts w:ascii="PashtoReshad" w:eastAsia="MS PGothic" w:hAnsi="PashtoReshad" w:cs="PashtoReshad"/>
          <w:sz w:val="28"/>
          <w:szCs w:val="28"/>
        </w:rPr>
        <w:t xml:space="preserve"> </w:t>
      </w:r>
      <w:r w:rsidRPr="00552AE0">
        <w:rPr>
          <w:rFonts w:ascii="PashtoReshad" w:eastAsia="MS PGothic" w:hAnsi="PashtoReshad" w:cs="PashtoReshad"/>
          <w:sz w:val="28"/>
          <w:szCs w:val="28"/>
          <w:rtl/>
          <w:lang w:val="de-AT"/>
        </w:rPr>
        <w:t>وي که چيرته د</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lang w:val="de-AT"/>
        </w:rPr>
        <w:t>A</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lang w:val="de-AT"/>
        </w:rPr>
        <w:t>د</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lang w:val="de-AT"/>
        </w:rPr>
        <w:t>دوو</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lang w:val="de-AT"/>
        </w:rPr>
        <w:t>ټاسونو</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lang w:val="de-AT"/>
        </w:rPr>
        <w:t xml:space="preserve">مجموعه </w:t>
      </w:r>
      <w:r w:rsidRPr="00552AE0">
        <w:rPr>
          <w:rFonts w:ascii="PashtoReshad" w:eastAsia="MS PGothic" w:hAnsi="PashtoReshad" w:cs="PashtoReshad"/>
          <w:sz w:val="28"/>
          <w:szCs w:val="28"/>
        </w:rPr>
        <w:t>5</w:t>
      </w:r>
      <w:r w:rsidR="005329E6" w:rsidRPr="00552AE0">
        <w:rPr>
          <w:rFonts w:ascii="PashtoReshad" w:eastAsia="MS PGothic" w:hAnsi="PashtoReshad" w:cs="PashtoReshad"/>
          <w:sz w:val="28"/>
          <w:szCs w:val="28"/>
        </w:rPr>
        <w:t xml:space="preserve"> </w:t>
      </w:r>
      <w:r w:rsidRPr="00552AE0">
        <w:rPr>
          <w:rFonts w:ascii="PashtoReshad" w:eastAsia="MS PGothic" w:hAnsi="PashtoReshad" w:cs="PashtoReshad"/>
          <w:sz w:val="28"/>
          <w:szCs w:val="28"/>
          <w:rtl/>
          <w:lang w:val="de-AT"/>
        </w:rPr>
        <w:t>او</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lang w:val="de-AT"/>
        </w:rPr>
        <w:t>د</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lang w:val="de-AT"/>
        </w:rPr>
        <w:t>B</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lang w:val="de-AT"/>
        </w:rPr>
        <w:t>د</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lang w:val="de-AT"/>
        </w:rPr>
        <w:t>دوو</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lang w:val="de-AT"/>
        </w:rPr>
        <w:t>ټاسونو</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lang w:val="de-AT"/>
        </w:rPr>
        <w:t>د</w:t>
      </w:r>
      <w:r w:rsidR="005329E6" w:rsidRPr="00552AE0">
        <w:rPr>
          <w:rFonts w:ascii="PashtoReshad" w:eastAsia="MS PGothic" w:hAnsi="PashtoReshad" w:cs="PashtoReshad"/>
          <w:sz w:val="28"/>
          <w:szCs w:val="28"/>
          <w:lang w:val="de-AT"/>
        </w:rPr>
        <w:t xml:space="preserve"> </w:t>
      </w:r>
      <w:r w:rsidR="00ED1B51" w:rsidRPr="00552AE0">
        <w:rPr>
          <w:rFonts w:ascii="PashtoReshad" w:eastAsia="MS PGothic" w:hAnsi="PashtoReshad" w:cs="PashtoReshad"/>
          <w:sz w:val="28"/>
          <w:szCs w:val="28"/>
          <w:rtl/>
          <w:lang w:val="de-AT"/>
        </w:rPr>
        <w:t>شمېر</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lang w:val="de-AT"/>
        </w:rPr>
        <w:t xml:space="preserve">مجموعه </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Pr>
        <w:t>10</w:t>
      </w:r>
      <w:r w:rsidRPr="00552AE0">
        <w:rPr>
          <w:rFonts w:ascii="PashtoReshad" w:eastAsia="MS PGothic" w:hAnsi="PashtoReshad" w:cs="PashtoReshad"/>
          <w:sz w:val="28"/>
          <w:szCs w:val="28"/>
          <w:rtl/>
          <w:lang w:val="de-AT"/>
        </w:rPr>
        <w:t>فرض کوو لرو</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lang w:val="de-AT"/>
        </w:rPr>
        <w:t>چې</w:t>
      </w:r>
      <w:r w:rsidR="005329E6" w:rsidRPr="00552AE0">
        <w:rPr>
          <w:rFonts w:ascii="PashtoReshad" w:eastAsia="MS PGothic" w:hAnsi="PashtoReshad" w:cs="PashtoReshad"/>
          <w:sz w:val="28"/>
          <w:szCs w:val="28"/>
          <w:lang w:val="de-AT"/>
        </w:rPr>
        <w:t>:</w:t>
      </w:r>
      <w:r w:rsidRPr="00552AE0">
        <w:rPr>
          <w:rFonts w:ascii="PashtoReshad" w:eastAsia="MS PGothic" w:hAnsi="PashtoReshad" w:cs="PashtoReshad"/>
          <w:sz w:val="28"/>
          <w:szCs w:val="28"/>
          <w:rtl/>
          <w:lang w:val="de-AT"/>
        </w:rPr>
        <w:t xml:space="preserve"> </w:t>
      </w:r>
      <w:r w:rsidR="005329E6" w:rsidRPr="00552AE0">
        <w:rPr>
          <w:rFonts w:ascii="PashtoReshad" w:eastAsia="MS PGothic" w:hAnsi="PashtoReshad" w:cs="PashtoReshad"/>
          <w:sz w:val="28"/>
          <w:szCs w:val="28"/>
          <w:lang w:val="de-AT"/>
        </w:rPr>
        <w:t xml:space="preserve"> </w:t>
      </w:r>
    </w:p>
    <w:p w:rsidR="000F1C19" w:rsidRPr="00552AE0" w:rsidRDefault="000F1C19" w:rsidP="003304F0">
      <w:pPr>
        <w:bidi/>
        <w:spacing w:line="360" w:lineRule="auto"/>
        <w:jc w:val="right"/>
        <w:rPr>
          <w:rFonts w:ascii="PashtoReshad" w:eastAsia="MS PGothic" w:hAnsi="PashtoReshad" w:cs="PashtoReshad"/>
          <w:sz w:val="28"/>
          <w:szCs w:val="28"/>
          <w:rtl/>
          <w:lang w:val="de-AT"/>
        </w:rPr>
      </w:pPr>
      <w:r w:rsidRPr="00552AE0">
        <w:rPr>
          <w:rFonts w:ascii="PashtoReshad" w:eastAsia="MS PGothic" w:hAnsi="PashtoReshad" w:cs="PashtoReshad"/>
          <w:position w:val="-58"/>
          <w:sz w:val="28"/>
          <w:szCs w:val="28"/>
          <w:lang w:val="de-AT"/>
        </w:rPr>
        <w:object w:dxaOrig="4000" w:dyaOrig="1280">
          <v:shape id="_x0000_i1082" type="#_x0000_t75" style="width:317.95pt;height:1in" o:ole="">
            <v:imagedata r:id="rId137" o:title=""/>
          </v:shape>
          <o:OLEObject Type="Embed" ProgID="Equation.3" ShapeID="_x0000_i1082" DrawAspect="Content" ObjectID="_1539206249" r:id="rId138"/>
        </w:object>
      </w:r>
    </w:p>
    <w:p w:rsidR="000F1C19" w:rsidRPr="00552AE0" w:rsidRDefault="000F1C19" w:rsidP="005329E6">
      <w:pPr>
        <w:bidi/>
        <w:spacing w:line="360" w:lineRule="auto"/>
        <w:jc w:val="both"/>
        <w:rPr>
          <w:rFonts w:ascii="PashtoReshad" w:eastAsia="MS PGothic" w:hAnsi="PashtoReshad" w:cs="PashtoReshad"/>
          <w:sz w:val="28"/>
          <w:szCs w:val="28"/>
          <w:rtl/>
        </w:rPr>
      </w:pPr>
      <w:r w:rsidRPr="00552AE0">
        <w:rPr>
          <w:rFonts w:ascii="PashtoReshad" w:eastAsia="MS PGothic" w:hAnsi="PashtoReshad" w:cs="PashtoReshad"/>
          <w:sz w:val="28"/>
          <w:szCs w:val="28"/>
          <w:rtl/>
        </w:rPr>
        <w:tab/>
        <w:t>اوڅرنګه چې د</w:t>
      </w:r>
      <w:r w:rsidR="005329E6" w:rsidRPr="00552AE0">
        <w:rPr>
          <w:rFonts w:ascii="PashtoReshad" w:eastAsia="MS PGothic" w:hAnsi="PashtoReshad" w:cs="PashtoReshad"/>
          <w:sz w:val="28"/>
          <w:szCs w:val="28"/>
          <w:rtl/>
          <w:lang w:bidi="ps-AF"/>
        </w:rPr>
        <w:t xml:space="preserve"> </w:t>
      </w:r>
      <w:r w:rsidRPr="00552AE0">
        <w:rPr>
          <w:rFonts w:ascii="PashtoReshad" w:eastAsia="MS PGothic" w:hAnsi="PashtoReshad" w:cs="PashtoReshad"/>
          <w:sz w:val="28"/>
          <w:szCs w:val="28"/>
          <w:rtl/>
        </w:rPr>
        <w:t>دواړو</w:t>
      </w:r>
      <w:r w:rsidR="005329E6" w:rsidRPr="00552AE0">
        <w:rPr>
          <w:rFonts w:ascii="PashtoReshad" w:eastAsia="MS PGothic" w:hAnsi="PashtoReshad" w:cs="PashtoReshad"/>
          <w:sz w:val="28"/>
          <w:szCs w:val="28"/>
          <w:rtl/>
          <w:lang w:bidi="ps-AF"/>
        </w:rPr>
        <w:t xml:space="preserve"> </w:t>
      </w:r>
      <w:r w:rsidRPr="00552AE0">
        <w:rPr>
          <w:rFonts w:ascii="PashtoReshad" w:eastAsia="MS PGothic" w:hAnsi="PashtoReshad" w:cs="PashtoReshad"/>
          <w:sz w:val="28"/>
          <w:szCs w:val="28"/>
          <w:rtl/>
        </w:rPr>
        <w:t>ټاسونو</w:t>
      </w:r>
      <w:r w:rsidR="005329E6" w:rsidRPr="00552AE0">
        <w:rPr>
          <w:rFonts w:ascii="PashtoReshad" w:eastAsia="MS PGothic" w:hAnsi="PashtoReshad" w:cs="PashtoReshad"/>
          <w:sz w:val="28"/>
          <w:szCs w:val="28"/>
          <w:rtl/>
          <w:lang w:bidi="ps-AF"/>
        </w:rPr>
        <w:t xml:space="preserve"> </w:t>
      </w:r>
      <w:r w:rsidRPr="00552AE0">
        <w:rPr>
          <w:rFonts w:ascii="PashtoReshad" w:eastAsia="MS PGothic" w:hAnsi="PashtoReshad" w:cs="PashtoReshad"/>
          <w:sz w:val="28"/>
          <w:szCs w:val="28"/>
          <w:rtl/>
        </w:rPr>
        <w:t xml:space="preserve">مجموعه نه شي کيداى په عين وخت کې </w:t>
      </w:r>
      <w:r w:rsidRPr="00552AE0">
        <w:rPr>
          <w:rFonts w:ascii="PashtoReshad" w:eastAsia="MS PGothic" w:hAnsi="PashtoReshad" w:cs="PashtoReshad"/>
          <w:sz w:val="28"/>
          <w:szCs w:val="28"/>
        </w:rPr>
        <w:t>5</w:t>
      </w:r>
      <w:r w:rsidR="005329E6" w:rsidRPr="00552AE0">
        <w:rPr>
          <w:rFonts w:ascii="PashtoReshad" w:eastAsia="MS PGothic" w:hAnsi="PashtoReshad" w:cs="PashtoReshad"/>
          <w:sz w:val="28"/>
          <w:szCs w:val="28"/>
          <w:rtl/>
          <w:lang w:bidi="ps-AF"/>
        </w:rPr>
        <w:t xml:space="preserve"> </w:t>
      </w:r>
      <w:r w:rsidRPr="00552AE0">
        <w:rPr>
          <w:rFonts w:ascii="PashtoReshad" w:eastAsia="MS PGothic" w:hAnsi="PashtoReshad" w:cs="PashtoReshad"/>
          <w:sz w:val="28"/>
          <w:szCs w:val="28"/>
          <w:rtl/>
          <w:lang w:val="de-AT"/>
        </w:rPr>
        <w:t>يا</w:t>
      </w:r>
      <w:r w:rsidRPr="00552AE0">
        <w:rPr>
          <w:rFonts w:ascii="PashtoReshad" w:eastAsia="MS PGothic" w:hAnsi="PashtoReshad" w:cs="PashtoReshad"/>
          <w:sz w:val="28"/>
          <w:szCs w:val="28"/>
        </w:rPr>
        <w:t>10</w:t>
      </w:r>
      <w:r w:rsidR="005329E6" w:rsidRPr="00552AE0">
        <w:rPr>
          <w:rFonts w:ascii="PashtoReshad" w:eastAsia="MS PGothic" w:hAnsi="PashtoReshad" w:cs="PashtoReshad"/>
          <w:sz w:val="28"/>
          <w:szCs w:val="28"/>
          <w:lang w:bidi="ps-AF"/>
        </w:rPr>
        <w:t xml:space="preserve"> </w:t>
      </w:r>
      <w:r w:rsidR="005329E6" w:rsidRPr="00552AE0">
        <w:rPr>
          <w:rFonts w:ascii="PashtoReshad" w:eastAsia="MS PGothic" w:hAnsi="PashtoReshad" w:cs="PashtoReshad"/>
          <w:sz w:val="28"/>
          <w:szCs w:val="28"/>
          <w:rtl/>
          <w:lang w:bidi="ps-AF"/>
        </w:rPr>
        <w:t xml:space="preserve"> </w:t>
      </w:r>
      <w:r w:rsidRPr="00552AE0">
        <w:rPr>
          <w:rFonts w:ascii="PashtoReshad" w:eastAsia="MS PGothic" w:hAnsi="PashtoReshad" w:cs="PashtoReshad"/>
          <w:sz w:val="28"/>
          <w:szCs w:val="28"/>
          <w:rtl/>
          <w:lang w:val="de-AT"/>
        </w:rPr>
        <w:t>وي نو</w:t>
      </w:r>
      <w:r w:rsidR="005329E6" w:rsidRPr="00552AE0">
        <w:rPr>
          <w:rFonts w:ascii="PashtoReshad" w:eastAsia="MS PGothic" w:hAnsi="PashtoReshad" w:cs="PashtoReshad"/>
          <w:sz w:val="28"/>
          <w:szCs w:val="28"/>
          <w:lang w:val="de-AT"/>
        </w:rPr>
        <w:t xml:space="preserve"> </w:t>
      </w:r>
      <m:oMath>
        <m:r>
          <m:rPr>
            <m:sty m:val="p"/>
          </m:rPr>
          <w:rPr>
            <w:rFonts w:ascii="Cambria Math" w:eastAsia="MS PGothic" w:hAnsi="Cambria Math" w:cs="PashtoReshad"/>
            <w:sz w:val="28"/>
            <w:szCs w:val="28"/>
            <w:lang w:val="de-AT"/>
          </w:rPr>
          <m:t xml:space="preserve"> </m:t>
        </m:r>
        <m:r>
          <w:rPr>
            <w:rFonts w:ascii="Cambria Math" w:eastAsia="MS PGothic" w:hAnsi="Cambria Math" w:cs="PashtoReshad"/>
            <w:sz w:val="28"/>
            <w:szCs w:val="28"/>
          </w:rPr>
          <m:t>A∩B</m:t>
        </m:r>
        <m:r>
          <w:rPr>
            <w:rFonts w:ascii="Cambria Math" w:eastAsia="MS PGothic" w:hAnsi="PashtoReshad" w:cs="PashtoReshad"/>
            <w:sz w:val="28"/>
            <w:szCs w:val="28"/>
          </w:rPr>
          <m:t>=</m:t>
        </m:r>
        <m:r>
          <w:rPr>
            <w:rFonts w:ascii="Cambria Math" w:eastAsia="MS PGothic" w:hAnsi="PashtoReshad" w:cs="PashtoReshad"/>
            <w:sz w:val="28"/>
            <w:szCs w:val="28"/>
          </w:rPr>
          <m:t>Ø</m:t>
        </m:r>
      </m:oMath>
      <w:r w:rsidRPr="00552AE0">
        <w:rPr>
          <w:rFonts w:ascii="PashtoReshad" w:eastAsia="MS PGothic" w:hAnsi="PashtoReshad" w:cs="PashtoReshad"/>
          <w:sz w:val="28"/>
          <w:szCs w:val="28"/>
          <w:rtl/>
        </w:rPr>
        <w:t>او</w:t>
      </w:r>
      <w:r w:rsidR="005329E6" w:rsidRPr="00552AE0">
        <w:rPr>
          <w:rFonts w:ascii="PashtoReshad" w:eastAsia="MS PGothic" w:hAnsi="PashtoReshad" w:cs="PashtoReshad"/>
          <w:sz w:val="28"/>
          <w:szCs w:val="28"/>
        </w:rPr>
        <w:t xml:space="preserve"> </w:t>
      </w:r>
      <w:r w:rsidRPr="00552AE0">
        <w:rPr>
          <w:rFonts w:ascii="PashtoReshad" w:eastAsia="MS PGothic" w:hAnsi="PashtoReshad" w:cs="PashtoReshad"/>
          <w:sz w:val="28"/>
          <w:szCs w:val="28"/>
          <w:rtl/>
        </w:rPr>
        <w:t>په نتيجه کې</w:t>
      </w:r>
      <w:r w:rsidR="005329E6" w:rsidRPr="00552AE0">
        <w:rPr>
          <w:rFonts w:ascii="PashtoReshad" w:eastAsia="MS PGothic" w:hAnsi="PashtoReshad" w:cs="PashtoReshad"/>
          <w:sz w:val="28"/>
          <w:szCs w:val="28"/>
        </w:rPr>
        <w:t>.</w:t>
      </w:r>
      <w:r w:rsidRPr="00552AE0">
        <w:rPr>
          <w:rFonts w:ascii="PashtoReshad" w:eastAsia="MS PGothic" w:hAnsi="PashtoReshad" w:cs="PashtoReshad"/>
          <w:sz w:val="28"/>
          <w:szCs w:val="28"/>
          <w:rtl/>
        </w:rPr>
        <w:t xml:space="preserve">  </w:t>
      </w:r>
      <w:r w:rsidRPr="00552AE0">
        <w:rPr>
          <w:rFonts w:ascii="PashtoReshad" w:eastAsia="MS PGothic" w:hAnsi="PashtoReshad" w:cs="PashtoReshad"/>
          <w:position w:val="-10"/>
          <w:sz w:val="28"/>
          <w:szCs w:val="28"/>
        </w:rPr>
        <w:object w:dxaOrig="180" w:dyaOrig="340">
          <v:shape id="_x0000_i1083" type="#_x0000_t75" style="width:8.05pt;height:19pt" o:ole="">
            <v:imagedata r:id="rId43" o:title=""/>
          </v:shape>
          <o:OLEObject Type="Embed" ProgID="Equation.3" ShapeID="_x0000_i1083" DrawAspect="Content" ObjectID="_1539206250" r:id="rId139"/>
        </w:object>
      </w:r>
      <w:r w:rsidRPr="00552AE0">
        <w:rPr>
          <w:rFonts w:ascii="PashtoReshad" w:eastAsia="MS PGothic" w:hAnsi="PashtoReshad" w:cs="PashtoReshad"/>
          <w:position w:val="-24"/>
          <w:sz w:val="28"/>
          <w:szCs w:val="28"/>
        </w:rPr>
        <w:object w:dxaOrig="1980" w:dyaOrig="620">
          <v:shape id="_x0000_i1084" type="#_x0000_t75" style="width:144.6pt;height:35.15pt" o:ole="">
            <v:imagedata r:id="rId140" o:title=""/>
          </v:shape>
          <o:OLEObject Type="Embed" ProgID="Equation.3" ShapeID="_x0000_i1084" DrawAspect="Content" ObjectID="_1539206251" r:id="rId141"/>
        </w:object>
      </w:r>
      <w:r w:rsidRPr="00552AE0">
        <w:rPr>
          <w:rFonts w:ascii="PashtoReshad" w:eastAsia="MS PGothic" w:hAnsi="PashtoReshad" w:cs="PashtoReshad"/>
          <w:position w:val="-10"/>
          <w:sz w:val="28"/>
          <w:szCs w:val="28"/>
        </w:rPr>
        <w:object w:dxaOrig="940" w:dyaOrig="320">
          <v:shape id="_x0000_i1085" type="#_x0000_t75" style="width:53pt;height:19pt" o:ole="">
            <v:imagedata r:id="rId142" o:title=""/>
          </v:shape>
          <o:OLEObject Type="Embed" ProgID="Equation.3" ShapeID="_x0000_i1085" DrawAspect="Content" ObjectID="_1539206252" r:id="rId143"/>
        </w:object>
      </w:r>
    </w:p>
    <w:p w:rsidR="000F1C19" w:rsidRPr="00552AE0" w:rsidRDefault="000F1C19" w:rsidP="00450C00">
      <w:pPr>
        <w:bidi/>
        <w:spacing w:line="360" w:lineRule="auto"/>
        <w:jc w:val="both"/>
        <w:rPr>
          <w:rFonts w:ascii="PashtoReshad" w:eastAsia="MS PGothic" w:hAnsi="PashtoReshad" w:cs="PashtoReshad"/>
          <w:sz w:val="28"/>
          <w:szCs w:val="28"/>
          <w:rtl/>
          <w:lang w:val="de-AT"/>
        </w:rPr>
      </w:pPr>
      <w:r w:rsidRPr="00552AE0">
        <w:rPr>
          <w:rFonts w:ascii="PashtoReshad" w:eastAsia="MS PGothic" w:hAnsi="PashtoReshad" w:cs="PashtoReshad"/>
          <w:sz w:val="28"/>
          <w:szCs w:val="28"/>
          <w:rtl/>
          <w:lang w:val="de-AT"/>
        </w:rPr>
        <w:t xml:space="preserve"> مثال :</w:t>
      </w:r>
    </w:p>
    <w:p w:rsidR="000F1C19" w:rsidRPr="00552AE0" w:rsidRDefault="000F1C19" w:rsidP="00450C00">
      <w:pPr>
        <w:bidi/>
        <w:spacing w:line="360" w:lineRule="auto"/>
        <w:jc w:val="both"/>
        <w:rPr>
          <w:rFonts w:ascii="PashtoReshad" w:eastAsia="MS PGothic" w:hAnsi="PashtoReshad" w:cs="PashtoReshad"/>
          <w:sz w:val="28"/>
          <w:szCs w:val="28"/>
          <w:rtl/>
        </w:rPr>
      </w:pPr>
      <w:r w:rsidRPr="00552AE0">
        <w:rPr>
          <w:rFonts w:ascii="PashtoReshad" w:eastAsia="MS PGothic" w:hAnsi="PashtoReshad" w:cs="PashtoReshad"/>
          <w:sz w:val="28"/>
          <w:szCs w:val="28"/>
          <w:rtl/>
          <w:lang w:val="de-AT"/>
        </w:rPr>
        <w:t xml:space="preserve">           د</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lang w:val="de-AT"/>
        </w:rPr>
        <w:t xml:space="preserve">يولاس قطعو څخه </w:t>
      </w:r>
      <w:r w:rsidRPr="00552AE0">
        <w:rPr>
          <w:rFonts w:ascii="PashtoReshad" w:eastAsia="MS PGothic" w:hAnsi="PashtoReshad" w:cs="PashtoReshad"/>
          <w:sz w:val="28"/>
          <w:szCs w:val="28"/>
        </w:rPr>
        <w:t xml:space="preserve"> 3</w:t>
      </w:r>
      <w:r w:rsidRPr="00552AE0">
        <w:rPr>
          <w:rFonts w:ascii="PashtoReshad" w:eastAsia="MS PGothic" w:hAnsi="PashtoReshad" w:cs="PashtoReshad"/>
          <w:sz w:val="28"/>
          <w:szCs w:val="28"/>
          <w:rtl/>
          <w:lang w:val="de-AT"/>
        </w:rPr>
        <w:t>قطعې اخلو</w:t>
      </w:r>
      <w:r w:rsidR="005329E6" w:rsidRPr="00552AE0">
        <w:rPr>
          <w:rFonts w:ascii="PashtoReshad" w:eastAsia="MS PGothic" w:hAnsi="PashtoReshad" w:cs="PashtoReshad"/>
          <w:sz w:val="28"/>
          <w:szCs w:val="28"/>
          <w:lang w:val="de-AT"/>
        </w:rPr>
        <w:t xml:space="preserve"> </w:t>
      </w:r>
      <w:r w:rsidRPr="00552AE0">
        <w:rPr>
          <w:rFonts w:ascii="PashtoReshad" w:eastAsia="MS PGothic" w:hAnsi="PashtoReshad" w:cs="PashtoReshad"/>
          <w:sz w:val="28"/>
          <w:szCs w:val="28"/>
          <w:rtl/>
        </w:rPr>
        <w:t>د</w:t>
      </w:r>
      <w:r w:rsidR="005329E6" w:rsidRPr="00552AE0">
        <w:rPr>
          <w:rFonts w:ascii="PashtoReshad" w:eastAsia="MS PGothic" w:hAnsi="PashtoReshad" w:cs="PashtoReshad"/>
          <w:sz w:val="28"/>
          <w:szCs w:val="28"/>
        </w:rPr>
        <w:t xml:space="preserve"> </w:t>
      </w:r>
      <w:r w:rsidRPr="00552AE0">
        <w:rPr>
          <w:rFonts w:ascii="PashtoReshad" w:eastAsia="MS PGothic" w:hAnsi="PashtoReshad" w:cs="PashtoReshad"/>
          <w:sz w:val="28"/>
          <w:szCs w:val="28"/>
          <w:rtl/>
        </w:rPr>
        <w:t>دې احتمال پيد</w:t>
      </w:r>
      <w:r w:rsidR="005329E6" w:rsidRPr="00552AE0">
        <w:rPr>
          <w:rFonts w:ascii="PashtoReshad" w:eastAsia="MS PGothic" w:hAnsi="PashtoReshad" w:cs="PashtoReshad"/>
          <w:sz w:val="28"/>
          <w:szCs w:val="28"/>
          <w:rtl/>
          <w:lang w:bidi="ps-AF"/>
        </w:rPr>
        <w:t>ا</w:t>
      </w:r>
      <w:r w:rsidRPr="00552AE0">
        <w:rPr>
          <w:rFonts w:ascii="PashtoReshad" w:eastAsia="MS PGothic" w:hAnsi="PashtoReshad" w:cs="PashtoReshad"/>
          <w:sz w:val="28"/>
          <w:szCs w:val="28"/>
          <w:rtl/>
        </w:rPr>
        <w:t>کړئ چې درې واړه قطعې د</w:t>
      </w:r>
      <w:r w:rsidR="005329E6" w:rsidRPr="00552AE0">
        <w:rPr>
          <w:rFonts w:ascii="PashtoReshad" w:eastAsia="MS PGothic" w:hAnsi="PashtoReshad" w:cs="PashtoReshad"/>
          <w:sz w:val="28"/>
          <w:szCs w:val="28"/>
          <w:rtl/>
          <w:lang w:bidi="ps-AF"/>
        </w:rPr>
        <w:t xml:space="preserve"> </w:t>
      </w:r>
      <w:r w:rsidRPr="00552AE0">
        <w:rPr>
          <w:rFonts w:ascii="PashtoReshad" w:eastAsia="MS PGothic" w:hAnsi="PashtoReshad" w:cs="PashtoReshad"/>
          <w:sz w:val="28"/>
          <w:szCs w:val="28"/>
          <w:rtl/>
        </w:rPr>
        <w:t>يو</w:t>
      </w:r>
      <w:r w:rsidR="005329E6" w:rsidRPr="00552AE0">
        <w:rPr>
          <w:rFonts w:ascii="PashtoReshad" w:eastAsia="MS PGothic" w:hAnsi="PashtoReshad" w:cs="PashtoReshad"/>
          <w:sz w:val="28"/>
          <w:szCs w:val="28"/>
          <w:rtl/>
          <w:lang w:bidi="ps-AF"/>
        </w:rPr>
        <w:t xml:space="preserve"> </w:t>
      </w:r>
      <w:r w:rsidRPr="00552AE0">
        <w:rPr>
          <w:rFonts w:ascii="PashtoReshad" w:eastAsia="MS PGothic" w:hAnsi="PashtoReshad" w:cs="PashtoReshad"/>
          <w:sz w:val="28"/>
          <w:szCs w:val="28"/>
          <w:rtl/>
        </w:rPr>
        <w:t>خال درلود</w:t>
      </w:r>
      <w:r w:rsidR="005329E6" w:rsidRPr="00552AE0">
        <w:rPr>
          <w:rFonts w:ascii="PashtoReshad" w:eastAsia="MS PGothic" w:hAnsi="PashtoReshad" w:cs="PashtoReshad"/>
          <w:sz w:val="28"/>
          <w:szCs w:val="28"/>
          <w:rtl/>
          <w:lang w:bidi="ps-AF"/>
        </w:rPr>
        <w:t>و</w:t>
      </w:r>
      <w:r w:rsidR="005329E6" w:rsidRPr="00552AE0">
        <w:rPr>
          <w:rFonts w:ascii="PashtoReshad" w:eastAsia="MS PGothic" w:hAnsi="PashtoReshad" w:cs="PashtoReshad"/>
          <w:sz w:val="28"/>
          <w:szCs w:val="28"/>
          <w:rtl/>
        </w:rPr>
        <w:t>نکې وي</w:t>
      </w:r>
      <w:r w:rsidRPr="00552AE0">
        <w:rPr>
          <w:rFonts w:ascii="PashtoReshad" w:eastAsia="MS PGothic" w:hAnsi="PashtoReshad" w:cs="PashtoReshad"/>
          <w:sz w:val="28"/>
          <w:szCs w:val="28"/>
          <w:rtl/>
        </w:rPr>
        <w:t>،</w:t>
      </w:r>
      <w:r w:rsidR="005329E6" w:rsidRPr="00552AE0">
        <w:rPr>
          <w:rFonts w:ascii="PashtoReshad" w:eastAsia="MS PGothic" w:hAnsi="PashtoReshad" w:cs="PashtoReshad"/>
          <w:sz w:val="28"/>
          <w:szCs w:val="28"/>
          <w:rtl/>
          <w:lang w:bidi="ps-AF"/>
        </w:rPr>
        <w:t xml:space="preserve"> </w:t>
      </w:r>
      <w:r w:rsidR="005329E6" w:rsidRPr="00552AE0">
        <w:rPr>
          <w:rFonts w:ascii="PashtoReshad" w:eastAsia="MS PGothic" w:hAnsi="PashtoReshad" w:cs="PashtoReshad"/>
          <w:sz w:val="28"/>
          <w:szCs w:val="28"/>
          <w:rtl/>
        </w:rPr>
        <w:t>درې واړه قطعې کيداى شي</w:t>
      </w:r>
      <w:r w:rsidRPr="00552AE0">
        <w:rPr>
          <w:rFonts w:ascii="PashtoReshad" w:eastAsia="MS PGothic" w:hAnsi="PashtoReshad" w:cs="PashtoReshad"/>
          <w:sz w:val="28"/>
          <w:szCs w:val="28"/>
          <w:rtl/>
        </w:rPr>
        <w:t>.</w:t>
      </w:r>
    </w:p>
    <w:p w:rsidR="000F1C19" w:rsidRPr="00552AE0" w:rsidRDefault="000F1C19" w:rsidP="00450C00">
      <w:pPr>
        <w:bidi/>
        <w:spacing w:line="360" w:lineRule="auto"/>
        <w:jc w:val="both"/>
        <w:rPr>
          <w:rFonts w:ascii="PashtoReshad" w:hAnsi="PashtoReshad" w:cs="PashtoReshad"/>
          <w:sz w:val="28"/>
          <w:szCs w:val="28"/>
          <w:rtl/>
        </w:rPr>
      </w:pPr>
      <w:r w:rsidRPr="00552AE0">
        <w:rPr>
          <w:rFonts w:ascii="PashtoReshad" w:hAnsi="PashtoReshad" w:cs="PashtoReshad"/>
          <w:position w:val="-14"/>
          <w:sz w:val="28"/>
          <w:szCs w:val="28"/>
        </w:rPr>
        <w:object w:dxaOrig="360" w:dyaOrig="380">
          <v:shape id="_x0000_i1086" type="#_x0000_t75" style="width:19pt;height:17.3pt" o:ole="">
            <v:imagedata r:id="rId144" o:title=""/>
          </v:shape>
          <o:OLEObject Type="Embed" ProgID="Equation.3" ShapeID="_x0000_i1086" DrawAspect="Content" ObjectID="_1539206253" r:id="rId145"/>
        </w:object>
      </w:r>
      <w:r w:rsidRPr="00552AE0">
        <w:rPr>
          <w:rFonts w:ascii="PashtoReshad" w:hAnsi="PashtoReshad" w:cs="PashtoReshad"/>
          <w:sz w:val="28"/>
          <w:szCs w:val="28"/>
          <w:rtl/>
        </w:rPr>
        <w:t xml:space="preserve">:پشه ،  </w:t>
      </w:r>
      <w:r w:rsidRPr="00552AE0">
        <w:rPr>
          <w:rFonts w:ascii="PashtoReshad" w:hAnsi="PashtoReshad" w:cs="PashtoReshad"/>
          <w:position w:val="-14"/>
          <w:sz w:val="28"/>
          <w:szCs w:val="28"/>
        </w:rPr>
        <w:object w:dxaOrig="400" w:dyaOrig="380">
          <v:shape id="_x0000_i1087" type="#_x0000_t75" style="width:19pt;height:17.3pt" o:ole="">
            <v:imagedata r:id="rId146" o:title=""/>
          </v:shape>
          <o:OLEObject Type="Embed" ProgID="Equation.3" ShapeID="_x0000_i1087" DrawAspect="Content" ObjectID="_1539206254" r:id="rId147"/>
        </w:object>
      </w:r>
      <w:r w:rsidRPr="00552AE0">
        <w:rPr>
          <w:rFonts w:ascii="PashtoReshad" w:hAnsi="PashtoReshad" w:cs="PashtoReshad"/>
          <w:sz w:val="28"/>
          <w:szCs w:val="28"/>
          <w:rtl/>
        </w:rPr>
        <w:t xml:space="preserve">:تپان،  </w:t>
      </w:r>
      <w:r w:rsidRPr="00552AE0">
        <w:rPr>
          <w:rFonts w:ascii="PashtoReshad" w:hAnsi="PashtoReshad" w:cs="PashtoReshad"/>
          <w:position w:val="-14"/>
          <w:sz w:val="28"/>
          <w:szCs w:val="28"/>
        </w:rPr>
        <w:object w:dxaOrig="380" w:dyaOrig="380">
          <v:shape id="_x0000_i1088" type="#_x0000_t75" style="width:17.3pt;height:17.3pt" o:ole="">
            <v:imagedata r:id="rId148" o:title=""/>
          </v:shape>
          <o:OLEObject Type="Embed" ProgID="Equation.3" ShapeID="_x0000_i1088" DrawAspect="Content" ObjectID="_1539206255" r:id="rId149"/>
        </w:object>
      </w:r>
      <w:r w:rsidRPr="00552AE0">
        <w:rPr>
          <w:rFonts w:ascii="PashtoReshad" w:hAnsi="PashtoReshad" w:cs="PashtoReshad"/>
          <w:sz w:val="28"/>
          <w:szCs w:val="28"/>
          <w:rtl/>
        </w:rPr>
        <w:t>:قره    او</w:t>
      </w:r>
      <w:r w:rsidRPr="00552AE0">
        <w:rPr>
          <w:rFonts w:ascii="PashtoReshad" w:hAnsi="PashtoReshad" w:cs="PashtoReshad"/>
          <w:position w:val="-14"/>
          <w:sz w:val="28"/>
          <w:szCs w:val="28"/>
        </w:rPr>
        <w:object w:dxaOrig="400" w:dyaOrig="380">
          <v:shape id="_x0000_i1089" type="#_x0000_t75" style="width:19pt;height:17.3pt" o:ole="">
            <v:imagedata r:id="rId150" o:title=""/>
          </v:shape>
          <o:OLEObject Type="Embed" ProgID="Equation.3" ShapeID="_x0000_i1089" DrawAspect="Content" ObjectID="_1539206256" r:id="rId151"/>
        </w:object>
      </w:r>
      <w:r w:rsidRPr="00552AE0">
        <w:rPr>
          <w:rFonts w:ascii="PashtoReshad" w:hAnsi="PashtoReshad" w:cs="PashtoReshad"/>
          <w:sz w:val="28"/>
          <w:szCs w:val="28"/>
          <w:rtl/>
        </w:rPr>
        <w:t xml:space="preserve"> خشــت وي د</w:t>
      </w:r>
      <w:r w:rsidR="005329E6"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هــغوى احتـــمال عبـــارت دى لــــه .</w:t>
      </w:r>
    </w:p>
    <w:p w:rsidR="000F1C19" w:rsidRPr="00552AE0" w:rsidRDefault="000F1C19" w:rsidP="003304F0">
      <w:pPr>
        <w:bidi/>
        <w:spacing w:line="360" w:lineRule="auto"/>
        <w:jc w:val="right"/>
        <w:rPr>
          <w:rFonts w:ascii="PashtoReshad" w:hAnsi="PashtoReshad" w:cs="PashtoReshad"/>
          <w:sz w:val="28"/>
          <w:szCs w:val="28"/>
          <w:rtl/>
        </w:rPr>
      </w:pPr>
      <w:r w:rsidRPr="00552AE0">
        <w:rPr>
          <w:rFonts w:ascii="PashtoReshad" w:hAnsi="PashtoReshad" w:cs="PashtoReshad"/>
          <w:position w:val="-138"/>
          <w:sz w:val="28"/>
          <w:szCs w:val="28"/>
        </w:rPr>
        <w:object w:dxaOrig="7900" w:dyaOrig="2880">
          <v:shape id="_x0000_i1090" type="#_x0000_t75" style="width:421.65pt;height:163pt" o:ole="">
            <v:imagedata r:id="rId152" o:title=""/>
          </v:shape>
          <o:OLEObject Type="Embed" ProgID="Equation.3" ShapeID="_x0000_i1090" DrawAspect="Content" ObjectID="_1539206257" r:id="rId153"/>
        </w:object>
      </w:r>
    </w:p>
    <w:p w:rsidR="000F1C19" w:rsidRPr="00552AE0" w:rsidRDefault="000F1C19" w:rsidP="00450C00">
      <w:pPr>
        <w:bidi/>
        <w:spacing w:line="360" w:lineRule="auto"/>
        <w:jc w:val="both"/>
        <w:rPr>
          <w:rFonts w:ascii="PashtoReshad" w:hAnsi="PashtoReshad" w:cs="PashtoReshad"/>
          <w:sz w:val="28"/>
          <w:szCs w:val="28"/>
          <w:rtl/>
          <w:lang w:bidi="ps-AF"/>
        </w:rPr>
      </w:pPr>
      <w:r w:rsidRPr="00552AE0">
        <w:rPr>
          <w:rFonts w:ascii="PashtoReshad" w:hAnsi="PashtoReshad" w:cs="PashtoReshad"/>
          <w:sz w:val="28"/>
          <w:szCs w:val="28"/>
          <w:rtl/>
        </w:rPr>
        <w:t>او</w:t>
      </w:r>
      <w:r w:rsidR="005329E6"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څرنګه چې دا</w:t>
      </w:r>
      <w:r w:rsidR="005329E6"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حوادث مستقل دي نو</w:t>
      </w:r>
      <w:r w:rsidR="005329E6"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لرو</w:t>
      </w:r>
      <w:r w:rsidR="005329E6"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چې</w:t>
      </w:r>
      <w:r w:rsidR="005329E6" w:rsidRPr="00552AE0">
        <w:rPr>
          <w:rFonts w:ascii="PashtoReshad" w:hAnsi="PashtoReshad" w:cs="PashtoReshad"/>
          <w:sz w:val="28"/>
          <w:szCs w:val="28"/>
          <w:rtl/>
          <w:lang w:bidi="ps-AF"/>
        </w:rPr>
        <w:t>:</w:t>
      </w:r>
    </w:p>
    <w:p w:rsidR="000F1C19" w:rsidRPr="00552AE0" w:rsidRDefault="000F1C19" w:rsidP="005329E6">
      <w:pPr>
        <w:bidi/>
        <w:spacing w:line="360" w:lineRule="auto"/>
        <w:jc w:val="right"/>
        <w:rPr>
          <w:rFonts w:ascii="PashtoReshad" w:hAnsi="PashtoReshad" w:cs="PashtoReshad"/>
          <w:sz w:val="28"/>
          <w:szCs w:val="28"/>
          <w:rtl/>
        </w:rPr>
      </w:pPr>
      <w:r w:rsidRPr="00552AE0">
        <w:rPr>
          <w:rFonts w:ascii="PashtoReshad" w:hAnsi="PashtoReshad" w:cs="PashtoReshad"/>
          <w:position w:val="-12"/>
          <w:sz w:val="28"/>
          <w:szCs w:val="28"/>
        </w:rPr>
        <w:object w:dxaOrig="3940" w:dyaOrig="360">
          <v:shape id="_x0000_i1091" type="#_x0000_t75" style="width:243.65pt;height:22.45pt" o:ole="">
            <v:imagedata r:id="rId154" o:title=""/>
          </v:shape>
          <o:OLEObject Type="Embed" ProgID="Equation.3" ShapeID="_x0000_i1091" DrawAspect="Content" ObjectID="_1539206258" r:id="rId155"/>
        </w:object>
      </w:r>
      <w:r w:rsidRPr="00552AE0">
        <w:rPr>
          <w:rFonts w:ascii="PashtoReshad" w:hAnsi="PashtoReshad" w:cs="PashtoReshad"/>
          <w:position w:val="-12"/>
          <w:sz w:val="28"/>
          <w:szCs w:val="28"/>
        </w:rPr>
        <w:object w:dxaOrig="1680" w:dyaOrig="360">
          <v:shape id="_x0000_i1092" type="#_x0000_t75" style="width:119.25pt;height:29.95pt" o:ole="">
            <v:imagedata r:id="rId156" o:title=""/>
          </v:shape>
          <o:OLEObject Type="Embed" ProgID="Equation.3" ShapeID="_x0000_i1092" DrawAspect="Content" ObjectID="_1539206259" r:id="rId157"/>
        </w:object>
      </w:r>
    </w:p>
    <w:p w:rsidR="000F1C19" w:rsidRPr="00552AE0" w:rsidRDefault="005329E6" w:rsidP="003F72AD">
      <w:pPr>
        <w:pStyle w:val="Heading1"/>
        <w:bidi/>
        <w:rPr>
          <w:rFonts w:ascii="PashtoReshad" w:hAnsi="PashtoReshad" w:cs="PashtoReshad"/>
          <w:color w:val="auto"/>
          <w:rtl/>
          <w:lang w:bidi="ps-AF"/>
        </w:rPr>
      </w:pPr>
      <w:bookmarkStart w:id="23" w:name="_Toc290178015"/>
      <w:bookmarkStart w:id="24" w:name="_Toc290780528"/>
      <w:bookmarkStart w:id="25" w:name="_Toc291550980"/>
      <w:bookmarkStart w:id="26" w:name="_Toc459662986"/>
      <w:r w:rsidRPr="00552AE0">
        <w:rPr>
          <w:rFonts w:ascii="PashtoReshad" w:hAnsi="PashtoReshad" w:cs="PashtoReshad"/>
          <w:color w:val="auto"/>
          <w:rtl/>
        </w:rPr>
        <w:t>مکمله حوادث</w:t>
      </w:r>
      <w:bookmarkEnd w:id="23"/>
      <w:bookmarkEnd w:id="24"/>
      <w:bookmarkEnd w:id="25"/>
      <w:bookmarkEnd w:id="26"/>
    </w:p>
    <w:p w:rsidR="000F1C19" w:rsidRPr="00552AE0" w:rsidRDefault="000F1C19" w:rsidP="00450C00">
      <w:pPr>
        <w:bidi/>
        <w:spacing w:line="360" w:lineRule="auto"/>
        <w:ind w:firstLine="720"/>
        <w:jc w:val="both"/>
        <w:rPr>
          <w:rFonts w:ascii="PashtoReshad" w:hAnsi="PashtoReshad" w:cs="PashtoReshad"/>
          <w:sz w:val="28"/>
          <w:szCs w:val="28"/>
          <w:rtl/>
          <w:lang w:bidi="ps-AF"/>
        </w:rPr>
      </w:pPr>
      <w:r w:rsidRPr="00552AE0">
        <w:rPr>
          <w:rFonts w:ascii="PashtoReshad" w:hAnsi="PashtoReshad" w:cs="PashtoReshad"/>
          <w:sz w:val="28"/>
          <w:szCs w:val="28"/>
          <w:rtl/>
        </w:rPr>
        <w:t>هر</w:t>
      </w:r>
      <w:r w:rsidR="003304F0" w:rsidRPr="00552AE0">
        <w:rPr>
          <w:rFonts w:ascii="PashtoReshad" w:hAnsi="PashtoReshad" w:cs="PashtoReshad" w:hint="cs"/>
          <w:sz w:val="28"/>
          <w:szCs w:val="28"/>
          <w:rtl/>
          <w:lang w:bidi="ps-AF"/>
        </w:rPr>
        <w:t xml:space="preserve"> </w:t>
      </w:r>
      <w:r w:rsidRPr="00552AE0">
        <w:rPr>
          <w:rFonts w:ascii="PashtoReshad" w:hAnsi="PashtoReshad" w:cs="PashtoReshad"/>
          <w:sz w:val="28"/>
          <w:szCs w:val="28"/>
          <w:rtl/>
        </w:rPr>
        <w:t>کله چې A</w:t>
      </w:r>
      <w:r w:rsidR="005329E6"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005329E6" w:rsidRPr="00552AE0">
        <w:rPr>
          <w:rFonts w:ascii="PashtoReshad" w:hAnsi="PashtoReshad" w:cs="PashtoReshad"/>
          <w:sz w:val="28"/>
          <w:szCs w:val="28"/>
          <w:rtl/>
          <w:lang w:bidi="ps-AF"/>
        </w:rPr>
        <w:t xml:space="preserve"> </w:t>
      </w:r>
      <w:r w:rsidRPr="00552AE0">
        <w:rPr>
          <w:rFonts w:ascii="PashtoReshad" w:hAnsi="PashtoReshad" w:cs="PashtoReshad"/>
          <w:sz w:val="28"/>
          <w:szCs w:val="28"/>
        </w:rPr>
        <w:t>S</w:t>
      </w:r>
      <w:r w:rsidR="005329E6"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د</w:t>
      </w:r>
      <w:r w:rsidR="005329E6"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نمونه يي اتفاقي محدودې فضا</w:t>
      </w:r>
      <w:r w:rsidRPr="00552AE0">
        <w:rPr>
          <w:rFonts w:ascii="PashtoReshad" w:hAnsi="PashtoReshad" w:cs="PashtoReshad"/>
          <w:bCs/>
          <w:position w:val="6"/>
          <w:sz w:val="28"/>
          <w:szCs w:val="28"/>
          <w:vertAlign w:val="superscript"/>
          <w:rtl/>
          <w:lang w:val="de-AT"/>
        </w:rPr>
        <w:t>ء</w:t>
      </w:r>
      <w:r w:rsidRPr="00552AE0">
        <w:rPr>
          <w:rFonts w:ascii="PashtoReshad" w:hAnsi="PashtoReshad" w:cs="PashtoReshad"/>
          <w:sz w:val="28"/>
          <w:szCs w:val="28"/>
          <w:rtl/>
          <w:lang w:val="de-AT"/>
        </w:rPr>
        <w:t xml:space="preserve"> يوه اتفاقي حادثه وي د</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A</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نقطو</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سيټ چې په Aکې نه وي شامل د</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A</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1B5B4B" w:rsidRPr="00552AE0">
        <w:rPr>
          <w:rFonts w:ascii="PashtoReshad" w:hAnsi="PashtoReshad" w:cs="PashtoReshad"/>
          <w:sz w:val="28"/>
          <w:szCs w:val="28"/>
          <w:rtl/>
          <w:lang w:val="de-AT" w:bidi="ps-AF"/>
        </w:rPr>
        <w:t xml:space="preserve"> </w:t>
      </w:r>
      <w:r w:rsidR="001B5B4B" w:rsidRPr="00552AE0">
        <w:rPr>
          <w:rFonts w:ascii="PashtoReshad" w:hAnsi="PashtoReshad" w:cs="PashtoReshad"/>
          <w:sz w:val="28"/>
          <w:szCs w:val="28"/>
          <w:rtl/>
          <w:lang w:val="de-AT"/>
        </w:rPr>
        <w:t>مکمله حادثې په نامه ياديږي</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اوهغه په </w:t>
      </w:r>
      <w:r w:rsidRPr="00552AE0">
        <w:rPr>
          <w:rFonts w:ascii="PashtoReshad" w:hAnsi="PashtoReshad" w:cs="PashtoReshad"/>
          <w:position w:val="-4"/>
          <w:sz w:val="28"/>
          <w:szCs w:val="28"/>
          <w:lang w:val="de-AT"/>
        </w:rPr>
        <w:object w:dxaOrig="260" w:dyaOrig="300">
          <v:shape id="_x0000_i1093" type="#_x0000_t75" style="width:14.4pt;height:15.55pt" o:ole="">
            <v:imagedata r:id="rId158" o:title=""/>
          </v:shape>
          <o:OLEObject Type="Embed" ProgID="Equation.3" ShapeID="_x0000_i1093" DrawAspect="Content" ObjectID="_1539206260" r:id="rId159"/>
        </w:object>
      </w:r>
      <w:r w:rsidRPr="00552AE0">
        <w:rPr>
          <w:rFonts w:ascii="PashtoReshad" w:hAnsi="PashtoReshad" w:cs="PashtoReshad"/>
          <w:sz w:val="28"/>
          <w:szCs w:val="28"/>
          <w:rtl/>
        </w:rPr>
        <w:t xml:space="preserve">ښودل کېږي پدې اساس </w:t>
      </w:r>
      <w:r w:rsidRPr="00552AE0">
        <w:rPr>
          <w:rFonts w:ascii="PashtoReshad" w:hAnsi="PashtoReshad" w:cs="PashtoReshad"/>
          <w:position w:val="-8"/>
          <w:sz w:val="28"/>
          <w:szCs w:val="28"/>
        </w:rPr>
        <w:object w:dxaOrig="1060" w:dyaOrig="340">
          <v:shape id="_x0000_i1094" type="#_x0000_t75" style="width:63.95pt;height:24.75pt" o:ole="">
            <v:imagedata r:id="rId160" o:title=""/>
          </v:shape>
          <o:OLEObject Type="Embed" ProgID="Equation.3" ShapeID="_x0000_i1094" DrawAspect="Content" ObjectID="_1539206261" r:id="rId161"/>
        </w:object>
      </w:r>
      <w:r w:rsidR="001B5B4B" w:rsidRPr="00552AE0">
        <w:rPr>
          <w:rFonts w:ascii="PashtoReshad" w:hAnsi="PashtoReshad" w:cs="PashtoReshad"/>
          <w:sz w:val="28"/>
          <w:szCs w:val="28"/>
          <w:rtl/>
        </w:rPr>
        <w:t>سره وي</w:t>
      </w:r>
      <w:r w:rsidR="001B5B4B" w:rsidRPr="00552AE0">
        <w:rPr>
          <w:rFonts w:ascii="PashtoReshad" w:hAnsi="PashtoReshad" w:cs="PashtoReshad"/>
          <w:sz w:val="28"/>
          <w:szCs w:val="28"/>
          <w:rtl/>
          <w:lang w:bidi="ps-AF"/>
        </w:rPr>
        <w:t>.</w:t>
      </w:r>
    </w:p>
    <w:p w:rsidR="000F1C19" w:rsidRPr="00552AE0" w:rsidRDefault="001B5B4B" w:rsidP="001B5B4B">
      <w:pPr>
        <w:bidi/>
        <w:spacing w:line="360" w:lineRule="auto"/>
        <w:ind w:firstLine="720"/>
        <w:jc w:val="right"/>
        <w:rPr>
          <w:rFonts w:ascii="PashtoReshad" w:hAnsi="PashtoReshad" w:cs="PashtoReshad"/>
          <w:sz w:val="28"/>
          <w:szCs w:val="28"/>
          <w:rtl/>
        </w:rPr>
      </w:pPr>
      <m:oMath>
        <m:r>
          <m:rPr>
            <m:sty m:val="p"/>
          </m:rPr>
          <w:rPr>
            <w:rFonts w:ascii="Cambria Math" w:hAnsi="PashtoReshad" w:cs="PashtoReshad"/>
            <w:position w:val="-8"/>
            <w:sz w:val="28"/>
            <w:szCs w:val="28"/>
          </w:rPr>
          <w:object w:dxaOrig="840" w:dyaOrig="340">
            <v:shape id="_x0000_i1095" type="#_x0000_t75" style="width:36.85pt;height:20.75pt" o:ole="">
              <v:imagedata r:id="rId162" o:title=""/>
            </v:shape>
            <o:OLEObject Type="Embed" ProgID="Equation.3" ShapeID="_x0000_i1095" DrawAspect="Content" ObjectID="_1539206262" r:id="rId163"/>
          </w:object>
        </m:r>
        <m:r>
          <m:rPr>
            <m:sty m:val="p"/>
          </m:rPr>
          <w:rPr>
            <w:rFonts w:ascii="PashtoReshad" w:hAnsi="PashtoReshad" w:cs="PashtoReshad"/>
            <w:sz w:val="28"/>
            <w:szCs w:val="28"/>
            <w:rtl/>
          </w:rPr>
          <m:t>Ø</m:t>
        </m:r>
        <m:r>
          <m:rPr>
            <m:sty m:val="p"/>
          </m:rPr>
          <w:rPr>
            <w:rFonts w:ascii="Cambria Math" w:hAnsi="PashtoReshad" w:cs="PashtoReshad"/>
            <w:position w:val="-10"/>
            <w:sz w:val="28"/>
            <w:szCs w:val="28"/>
          </w:rPr>
          <w:object w:dxaOrig="1620" w:dyaOrig="360">
            <v:shape id="_x0000_i1096" type="#_x0000_t75" style="width:107.15pt;height:22.45pt" o:ole="">
              <v:imagedata r:id="rId164" o:title=""/>
            </v:shape>
            <o:OLEObject Type="Embed" ProgID="Equation.3" ShapeID="_x0000_i1096" DrawAspect="Content" ObjectID="_1539206263" r:id="rId165"/>
          </w:object>
        </m:r>
      </m:oMath>
      <w:r w:rsidRPr="00552AE0">
        <w:rPr>
          <w:rFonts w:ascii="PashtoReshad" w:hAnsi="PashtoReshad" w:cs="PashtoReshad"/>
          <w:sz w:val="28"/>
          <w:szCs w:val="28"/>
          <w:rtl/>
        </w:rPr>
        <w:t xml:space="preserve"> </w:t>
      </w:r>
    </w:p>
    <w:p w:rsidR="000F1C19" w:rsidRPr="00552AE0" w:rsidRDefault="000F1C19" w:rsidP="00450C00">
      <w:pPr>
        <w:bidi/>
        <w:spacing w:line="360" w:lineRule="auto"/>
        <w:jc w:val="both"/>
        <w:rPr>
          <w:rFonts w:ascii="PashtoReshad" w:hAnsi="PashtoReshad" w:cs="PashtoReshad"/>
          <w:sz w:val="28"/>
          <w:szCs w:val="28"/>
          <w:rtl/>
        </w:rPr>
      </w:pPr>
      <w:r w:rsidRPr="00552AE0">
        <w:rPr>
          <w:rFonts w:ascii="PashtoReshad" w:hAnsi="PashtoReshad" w:cs="PashtoReshad"/>
          <w:sz w:val="28"/>
          <w:szCs w:val="28"/>
          <w:rtl/>
        </w:rPr>
        <w:t>د</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پورتني تعريف څخه دا</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نتيجه اخلو</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چې د</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A</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حادثې واقع کيدل د</w:t>
      </w:r>
      <w:r w:rsidRPr="00552AE0">
        <w:rPr>
          <w:rFonts w:ascii="PashtoReshad" w:hAnsi="PashtoReshad" w:cs="PashtoReshad"/>
          <w:position w:val="-4"/>
          <w:sz w:val="28"/>
          <w:szCs w:val="28"/>
        </w:rPr>
        <w:object w:dxaOrig="260" w:dyaOrig="300">
          <v:shape id="_x0000_i1097" type="#_x0000_t75" style="width:14.4pt;height:15.55pt" o:ole="">
            <v:imagedata r:id="rId166" o:title=""/>
          </v:shape>
          <o:OLEObject Type="Embed" ProgID="Equation.3" ShapeID="_x0000_i1097" DrawAspect="Content" ObjectID="_1539206264" r:id="rId167"/>
        </w:object>
      </w:r>
      <w:r w:rsidRPr="00552AE0">
        <w:rPr>
          <w:rFonts w:ascii="PashtoReshad" w:hAnsi="PashtoReshad" w:cs="PashtoReshad"/>
          <w:sz w:val="28"/>
          <w:szCs w:val="28"/>
          <w:rtl/>
        </w:rPr>
        <w:t xml:space="preserve"> د</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حادثې نه واقع کيدل او</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بالعکس بنا</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پر</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ې A</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و</w:t>
      </w:r>
      <w:r w:rsidRPr="00552AE0">
        <w:rPr>
          <w:rFonts w:ascii="PashtoReshad" w:hAnsi="PashtoReshad" w:cs="PashtoReshad"/>
          <w:position w:val="-4"/>
          <w:sz w:val="28"/>
          <w:szCs w:val="28"/>
        </w:rPr>
        <w:object w:dxaOrig="260" w:dyaOrig="300">
          <v:shape id="_x0000_i1098" type="#_x0000_t75" style="width:14.4pt;height:15.55pt" o:ole="">
            <v:imagedata r:id="rId168" o:title=""/>
          </v:shape>
          <o:OLEObject Type="Embed" ProgID="Equation.3" ShapeID="_x0000_i1098" DrawAspect="Content" ObjectID="_1539206265" r:id="rId169"/>
        </w:object>
      </w:r>
      <w:r w:rsidR="001B5B4B" w:rsidRPr="00552AE0">
        <w:rPr>
          <w:rFonts w:ascii="PashtoReshad" w:hAnsi="PashtoReshad" w:cs="PashtoReshad"/>
          <w:sz w:val="28"/>
          <w:szCs w:val="28"/>
          <w:rtl/>
        </w:rPr>
        <w:t>دوه مستقلې حادثې دي</w:t>
      </w:r>
      <w:r w:rsidRPr="00552AE0">
        <w:rPr>
          <w:rFonts w:ascii="PashtoReshad" w:hAnsi="PashtoReshad" w:cs="PashtoReshad"/>
          <w:sz w:val="28"/>
          <w:szCs w:val="28"/>
          <w:rtl/>
        </w:rPr>
        <w:t>.</w:t>
      </w:r>
    </w:p>
    <w:p w:rsidR="000F1C19" w:rsidRPr="00552AE0" w:rsidRDefault="000F1C19" w:rsidP="00450C00">
      <w:pPr>
        <w:bidi/>
        <w:spacing w:line="360" w:lineRule="auto"/>
        <w:jc w:val="both"/>
        <w:rPr>
          <w:rFonts w:ascii="PashtoReshad" w:hAnsi="PashtoReshad" w:cs="PashtoReshad"/>
          <w:sz w:val="28"/>
          <w:szCs w:val="28"/>
          <w:rtl/>
        </w:rPr>
      </w:pPr>
      <w:r w:rsidRPr="00552AE0">
        <w:rPr>
          <w:rFonts w:ascii="PashtoReshad" w:hAnsi="PashtoReshad" w:cs="PashtoReshad"/>
          <w:sz w:val="28"/>
          <w:szCs w:val="28"/>
          <w:rtl/>
        </w:rPr>
        <w:t>مثال :</w:t>
      </w:r>
    </w:p>
    <w:p w:rsidR="000F1C19" w:rsidRPr="00552AE0" w:rsidRDefault="000F1C19" w:rsidP="001B5B4B">
      <w:pPr>
        <w:bidi/>
        <w:spacing w:line="360" w:lineRule="auto"/>
        <w:jc w:val="both"/>
        <w:rPr>
          <w:rFonts w:ascii="PashtoReshad" w:hAnsi="PashtoReshad" w:cs="PashtoReshad"/>
          <w:sz w:val="28"/>
          <w:szCs w:val="28"/>
          <w:rtl/>
          <w:lang w:bidi="ps-AF"/>
        </w:rPr>
      </w:pPr>
      <w:r w:rsidRPr="00552AE0">
        <w:rPr>
          <w:rFonts w:ascii="PashtoReshad" w:hAnsi="PashtoReshad" w:cs="PashtoReshad"/>
          <w:sz w:val="28"/>
          <w:szCs w:val="28"/>
          <w:rtl/>
        </w:rPr>
        <w:t xml:space="preserve">        يوه سکه اچوو</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په داسې حال کې چې سکې شير</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کيدلو</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ته د</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A</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حادثې نوم ورکو</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و</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سکې خط کيدلو</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ته د</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مکمله حادثې يعنې </w:t>
      </w:r>
      <w:r w:rsidRPr="00552AE0">
        <w:rPr>
          <w:rFonts w:ascii="PashtoReshad" w:hAnsi="PashtoReshad" w:cs="PashtoReshad"/>
          <w:position w:val="-4"/>
          <w:sz w:val="28"/>
          <w:szCs w:val="28"/>
        </w:rPr>
        <w:object w:dxaOrig="260" w:dyaOrig="300">
          <v:shape id="_x0000_i1099" type="#_x0000_t75" style="width:14.4pt;height:15.55pt" o:ole="">
            <v:imagedata r:id="rId170" o:title=""/>
          </v:shape>
          <o:OLEObject Type="Embed" ProgID="Equation.3" ShapeID="_x0000_i1099" DrawAspect="Content" ObjectID="_1539206266" r:id="rId171"/>
        </w:object>
      </w:r>
      <w:r w:rsidRPr="00552AE0">
        <w:rPr>
          <w:rFonts w:ascii="PashtoReshad" w:hAnsi="PashtoReshad" w:cs="PashtoReshad"/>
          <w:sz w:val="28"/>
          <w:szCs w:val="28"/>
          <w:rtl/>
        </w:rPr>
        <w:t>نوم ورکوو دلته</w:t>
      </w:r>
      <w:r w:rsidR="003304F0" w:rsidRPr="00552AE0">
        <w:rPr>
          <w:rFonts w:ascii="PashtoReshad" w:hAnsi="PashtoReshad" w:cs="PashtoReshad" w:hint="cs"/>
          <w:sz w:val="28"/>
          <w:szCs w:val="28"/>
          <w:rtl/>
          <w:lang w:bidi="ps-AF"/>
        </w:rPr>
        <w:t xml:space="preserve"> </w:t>
      </w:r>
      <w:r w:rsidRPr="00552AE0">
        <w:rPr>
          <w:rFonts w:ascii="PashtoReshad" w:hAnsi="PashtoReshad" w:cs="PashtoReshad"/>
          <w:sz w:val="28"/>
          <w:szCs w:val="28"/>
          <w:rtl/>
        </w:rPr>
        <w:t xml:space="preserve"> راتلونکې احتمالات اوحادثې عبارت له .</w:t>
      </w:r>
    </w:p>
    <w:p w:rsidR="000F1C19" w:rsidRPr="00552AE0" w:rsidRDefault="000F1C19" w:rsidP="003304F0">
      <w:pPr>
        <w:tabs>
          <w:tab w:val="left" w:pos="2794"/>
          <w:tab w:val="right" w:pos="8788"/>
        </w:tabs>
        <w:bidi/>
        <w:spacing w:line="360" w:lineRule="auto"/>
        <w:jc w:val="right"/>
        <w:rPr>
          <w:rFonts w:ascii="PashtoReshad" w:hAnsi="PashtoReshad" w:cs="PashtoReshad"/>
          <w:sz w:val="28"/>
          <w:szCs w:val="28"/>
          <w:rtl/>
        </w:rPr>
      </w:pPr>
      <w:r w:rsidRPr="00552AE0">
        <w:rPr>
          <w:rFonts w:ascii="PashtoReshad" w:hAnsi="PashtoReshad" w:cs="PashtoReshad"/>
          <w:sz w:val="28"/>
          <w:szCs w:val="28"/>
          <w:rtl/>
        </w:rPr>
        <w:lastRenderedPageBreak/>
        <w:tab/>
      </w:r>
      <w:r w:rsidRPr="00552AE0">
        <w:rPr>
          <w:rFonts w:ascii="PashtoReshad" w:hAnsi="PashtoReshad" w:cs="PashtoReshad"/>
          <w:sz w:val="28"/>
          <w:szCs w:val="28"/>
          <w:rtl/>
        </w:rPr>
        <w:tab/>
        <w:t xml:space="preserve">  </w:t>
      </w:r>
      <w:r w:rsidRPr="00552AE0">
        <w:rPr>
          <w:rFonts w:ascii="PashtoReshad" w:hAnsi="PashtoReshad" w:cs="PashtoReshad"/>
          <w:position w:val="-18"/>
          <w:sz w:val="28"/>
          <w:szCs w:val="28"/>
        </w:rPr>
        <w:object w:dxaOrig="1160" w:dyaOrig="520">
          <v:shape id="_x0000_i1100" type="#_x0000_t75" style="width:1in;height:32.85pt" o:ole="">
            <v:imagedata r:id="rId172" o:title=""/>
          </v:shape>
          <o:OLEObject Type="Embed" ProgID="Equation.3" ShapeID="_x0000_i1100" DrawAspect="Content" ObjectID="_1539206267" r:id="rId173"/>
        </w:object>
      </w:r>
      <w:r w:rsidRPr="00552AE0">
        <w:rPr>
          <w:rFonts w:ascii="PashtoReshad" w:hAnsi="PashtoReshad" w:cs="PashtoReshad"/>
          <w:sz w:val="28"/>
          <w:szCs w:val="28"/>
          <w:rtl/>
        </w:rPr>
        <w:t xml:space="preserve">       او        </w:t>
      </w:r>
      <w:r w:rsidRPr="00552AE0">
        <w:rPr>
          <w:rFonts w:ascii="PashtoReshad" w:hAnsi="PashtoReshad" w:cs="PashtoReshad"/>
          <w:position w:val="-18"/>
          <w:sz w:val="28"/>
          <w:szCs w:val="28"/>
        </w:rPr>
        <w:object w:dxaOrig="1120" w:dyaOrig="480">
          <v:shape id="_x0000_i1101" type="#_x0000_t75" style="width:1in;height:27.05pt" o:ole="">
            <v:imagedata r:id="rId174" o:title=""/>
          </v:shape>
          <o:OLEObject Type="Embed" ProgID="Equation.3" ShapeID="_x0000_i1101" DrawAspect="Content" ObjectID="_1539206268" r:id="rId175"/>
        </w:object>
      </w:r>
      <w:r w:rsidRPr="00552AE0">
        <w:rPr>
          <w:rFonts w:ascii="PashtoReshad" w:hAnsi="PashtoReshad" w:cs="PashtoReshad"/>
          <w:sz w:val="28"/>
          <w:szCs w:val="28"/>
          <w:rtl/>
        </w:rPr>
        <w:t xml:space="preserve">اوپدې اساس </w:t>
      </w:r>
    </w:p>
    <w:p w:rsidR="000F1C19" w:rsidRPr="00552AE0" w:rsidRDefault="000F1C19" w:rsidP="003304F0">
      <w:pPr>
        <w:bidi/>
        <w:spacing w:line="360" w:lineRule="auto"/>
        <w:jc w:val="right"/>
        <w:rPr>
          <w:rFonts w:ascii="PashtoReshad" w:hAnsi="PashtoReshad" w:cs="PashtoReshad"/>
          <w:sz w:val="28"/>
          <w:szCs w:val="28"/>
          <w:rtl/>
        </w:rPr>
      </w:pPr>
      <w:r w:rsidRPr="00552AE0">
        <w:rPr>
          <w:rFonts w:ascii="PashtoReshad" w:hAnsi="PashtoReshad" w:cs="PashtoReshad"/>
          <w:sz w:val="28"/>
          <w:szCs w:val="28"/>
          <w:rtl/>
        </w:rPr>
        <w:t xml:space="preserve">فرمول                                                   </w:t>
      </w:r>
      <w:r w:rsidRPr="00552AE0">
        <w:rPr>
          <w:rFonts w:ascii="PashtoReshad" w:hAnsi="PashtoReshad" w:cs="PashtoReshad"/>
          <w:position w:val="-10"/>
          <w:sz w:val="28"/>
          <w:szCs w:val="28"/>
        </w:rPr>
        <w:object w:dxaOrig="4620" w:dyaOrig="360">
          <v:shape id="_x0000_i1102" type="#_x0000_t75" style="width:252.85pt;height:22.45pt" o:ole="">
            <v:imagedata r:id="rId176" o:title=""/>
          </v:shape>
          <o:OLEObject Type="Embed" ProgID="Equation.3" ShapeID="_x0000_i1102" DrawAspect="Content" ObjectID="_1539206269" r:id="rId177"/>
        </w:object>
      </w:r>
    </w:p>
    <w:p w:rsidR="000F1C19" w:rsidRPr="00552AE0" w:rsidRDefault="000F1C19" w:rsidP="00450C00">
      <w:pPr>
        <w:bidi/>
        <w:spacing w:line="360" w:lineRule="auto"/>
        <w:jc w:val="both"/>
        <w:rPr>
          <w:rFonts w:ascii="PashtoReshad" w:hAnsi="PashtoReshad" w:cs="PashtoReshad"/>
          <w:sz w:val="28"/>
          <w:szCs w:val="28"/>
          <w:rtl/>
        </w:rPr>
      </w:pPr>
      <w:r w:rsidRPr="00552AE0">
        <w:rPr>
          <w:rFonts w:ascii="PashtoReshad" w:hAnsi="PashtoReshad" w:cs="PashtoReshad"/>
          <w:sz w:val="28"/>
          <w:szCs w:val="28"/>
          <w:rtl/>
        </w:rPr>
        <w:t xml:space="preserve"> مثال :</w:t>
      </w:r>
    </w:p>
    <w:p w:rsidR="000F1C19" w:rsidRPr="00552AE0" w:rsidRDefault="000F1C19" w:rsidP="00450C00">
      <w:pPr>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rPr>
        <w:t xml:space="preserve">         که د</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يوه ټاس په اچولو</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کې د</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ټاس د</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Pr>
        <w:t>6</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کيدلو</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حادثه A</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ونوموو د</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A</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مکمله کيدلو</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حادثه د</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 xml:space="preserve"> 1</w:t>
      </w:r>
      <w:r w:rsidRPr="00552AE0">
        <w:rPr>
          <w:rFonts w:ascii="PashtoReshad" w:hAnsi="PashtoReshad" w:cs="PashtoReshad"/>
          <w:sz w:val="28"/>
          <w:szCs w:val="28"/>
          <w:rtl/>
          <w:lang w:val="de-AT"/>
        </w:rPr>
        <w:t>تر</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6</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د</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ټاس يو</w:t>
      </w:r>
      <w:r w:rsidR="001B5B4B" w:rsidRPr="00552AE0">
        <w:rPr>
          <w:rFonts w:ascii="PashtoReshad" w:hAnsi="PashtoReshad" w:cs="PashtoReshad"/>
          <w:sz w:val="28"/>
          <w:szCs w:val="28"/>
          <w:rtl/>
          <w:lang w:val="de-AT" w:bidi="ps-AF"/>
        </w:rPr>
        <w:t xml:space="preserve"> </w:t>
      </w:r>
      <w:r w:rsidR="00ED1B51" w:rsidRPr="00552AE0">
        <w:rPr>
          <w:rFonts w:ascii="PashtoReshad" w:hAnsi="PashtoReshad" w:cs="PashtoReshad"/>
          <w:sz w:val="28"/>
          <w:szCs w:val="28"/>
          <w:rtl/>
          <w:lang w:val="de-AT"/>
        </w:rPr>
        <w:t>شمېر</w:t>
      </w:r>
      <w:r w:rsidR="001B5B4B" w:rsidRPr="00552AE0">
        <w:rPr>
          <w:rFonts w:ascii="PashtoReshad" w:hAnsi="PashtoReshad" w:cs="PashtoReshad"/>
          <w:sz w:val="28"/>
          <w:szCs w:val="28"/>
          <w:rtl/>
          <w:lang w:val="de-AT"/>
        </w:rPr>
        <w:t>ده</w:t>
      </w:r>
      <w:r w:rsidRPr="00552AE0">
        <w:rPr>
          <w:rFonts w:ascii="PashtoReshad" w:hAnsi="PashtoReshad" w:cs="PashtoReshad"/>
          <w:sz w:val="28"/>
          <w:szCs w:val="28"/>
          <w:rtl/>
          <w:lang w:val="de-AT"/>
        </w:rPr>
        <w:t>.</w:t>
      </w:r>
    </w:p>
    <w:p w:rsidR="000F1C19" w:rsidRPr="00552AE0" w:rsidRDefault="000F1C19" w:rsidP="001B5B4B">
      <w:pPr>
        <w:tabs>
          <w:tab w:val="center" w:pos="3402"/>
          <w:tab w:val="right" w:pos="6804"/>
        </w:tabs>
        <w:bidi/>
        <w:spacing w:line="360" w:lineRule="auto"/>
        <w:jc w:val="right"/>
        <w:rPr>
          <w:rFonts w:ascii="PashtoReshad" w:hAnsi="PashtoReshad" w:cs="PashtoReshad"/>
          <w:sz w:val="28"/>
          <w:szCs w:val="28"/>
          <w:rtl/>
          <w:lang w:val="de-AT"/>
        </w:rPr>
      </w:pPr>
      <w:r w:rsidRPr="00552AE0">
        <w:rPr>
          <w:rFonts w:ascii="PashtoReshad" w:hAnsi="PashtoReshad" w:cs="PashtoReshad"/>
          <w:sz w:val="28"/>
          <w:szCs w:val="28"/>
          <w:rtl/>
          <w:lang w:val="de-AT"/>
        </w:rPr>
        <w:t xml:space="preserve">   </w:t>
      </w:r>
      <w:r w:rsidRPr="00552AE0">
        <w:rPr>
          <w:rFonts w:ascii="PashtoReshad" w:hAnsi="PashtoReshad" w:cs="PashtoReshad"/>
          <w:position w:val="-24"/>
          <w:sz w:val="28"/>
          <w:szCs w:val="28"/>
          <w:lang w:val="de-AT"/>
        </w:rPr>
        <w:object w:dxaOrig="980" w:dyaOrig="620">
          <v:shape id="_x0000_i1103" type="#_x0000_t75" style="width:83.5pt;height:36.85pt" o:ole="">
            <v:imagedata r:id="rId178" o:title=""/>
          </v:shape>
          <o:OLEObject Type="Embed" ProgID="Equation.3" ShapeID="_x0000_i1103" DrawAspect="Content" ObjectID="_1539206270" r:id="rId179"/>
        </w:object>
      </w:r>
      <w:r w:rsidRPr="00552AE0">
        <w:rPr>
          <w:rFonts w:ascii="PashtoReshad" w:hAnsi="PashtoReshad" w:cs="PashtoReshad"/>
          <w:sz w:val="28"/>
          <w:szCs w:val="28"/>
          <w:rtl/>
          <w:lang w:val="de-AT"/>
        </w:rPr>
        <w:t xml:space="preserve">          </w:t>
      </w:r>
      <w:r w:rsidRPr="00552AE0">
        <w:rPr>
          <w:rFonts w:ascii="PashtoReshad" w:hAnsi="PashtoReshad" w:cs="PashtoReshad"/>
          <w:position w:val="-24"/>
          <w:sz w:val="28"/>
          <w:szCs w:val="28"/>
          <w:lang w:val="de-AT"/>
        </w:rPr>
        <w:object w:dxaOrig="960" w:dyaOrig="620">
          <v:shape id="_x0000_i1104" type="#_x0000_t75" style="width:61.65pt;height:35.15pt" o:ole="">
            <v:imagedata r:id="rId180" o:title=""/>
          </v:shape>
          <o:OLEObject Type="Embed" ProgID="Equation.3" ShapeID="_x0000_i1104" DrawAspect="Content" ObjectID="_1539206271" r:id="rId181"/>
        </w:object>
      </w:r>
      <w:r w:rsidRPr="00552AE0">
        <w:rPr>
          <w:rFonts w:ascii="PashtoReshad" w:hAnsi="PashtoReshad" w:cs="PashtoReshad"/>
          <w:sz w:val="28"/>
          <w:szCs w:val="28"/>
          <w:rtl/>
          <w:lang w:val="de-AT"/>
        </w:rPr>
        <w:t xml:space="preserve">       </w:t>
      </w:r>
      <w:r w:rsidRPr="00552AE0">
        <w:rPr>
          <w:rFonts w:ascii="PashtoReshad" w:hAnsi="PashtoReshad" w:cs="PashtoReshad"/>
          <w:position w:val="-10"/>
          <w:sz w:val="28"/>
          <w:szCs w:val="28"/>
          <w:lang w:val="de-AT"/>
        </w:rPr>
        <w:object w:dxaOrig="1440" w:dyaOrig="360">
          <v:shape id="_x0000_i1105" type="#_x0000_t75" style="width:93.9pt;height:20.75pt" o:ole="">
            <v:imagedata r:id="rId182" o:title=""/>
          </v:shape>
          <o:OLEObject Type="Embed" ProgID="Equation.3" ShapeID="_x0000_i1105" DrawAspect="Content" ObjectID="_1539206272" r:id="rId183"/>
        </w:object>
      </w:r>
      <w:r w:rsidRPr="00552AE0">
        <w:rPr>
          <w:rFonts w:ascii="PashtoReshad" w:hAnsi="PashtoReshad" w:cs="PashtoReshad"/>
          <w:sz w:val="28"/>
          <w:szCs w:val="28"/>
          <w:rtl/>
          <w:lang w:val="de-AT"/>
        </w:rPr>
        <w:t xml:space="preserve">    </w:t>
      </w:r>
      <w:r w:rsidRPr="00552AE0">
        <w:rPr>
          <w:rFonts w:ascii="PashtoReshad" w:hAnsi="PashtoReshad" w:cs="PashtoReshad"/>
          <w:position w:val="-10"/>
          <w:sz w:val="28"/>
          <w:szCs w:val="28"/>
          <w:lang w:val="de-AT"/>
        </w:rPr>
        <w:object w:dxaOrig="180" w:dyaOrig="340">
          <v:shape id="_x0000_i1106" type="#_x0000_t75" style="width:8.05pt;height:19pt" o:ole="">
            <v:imagedata r:id="rId43" o:title=""/>
          </v:shape>
          <o:OLEObject Type="Embed" ProgID="Equation.3" ShapeID="_x0000_i1106" DrawAspect="Content" ObjectID="_1539206273" r:id="rId184"/>
        </w:object>
      </w:r>
      <w:r w:rsidRPr="00552AE0">
        <w:rPr>
          <w:rFonts w:ascii="PashtoReshad" w:hAnsi="PashtoReshad" w:cs="PashtoReshad"/>
          <w:sz w:val="28"/>
          <w:szCs w:val="28"/>
          <w:rtl/>
          <w:lang w:val="de-AT"/>
        </w:rPr>
        <w:t xml:space="preserve"> </w:t>
      </w:r>
      <w:r w:rsidRPr="00552AE0">
        <w:rPr>
          <w:rFonts w:ascii="PashtoReshad" w:hAnsi="PashtoReshad" w:cs="PashtoReshad"/>
          <w:position w:val="-10"/>
          <w:sz w:val="28"/>
          <w:szCs w:val="28"/>
          <w:lang w:val="de-AT"/>
        </w:rPr>
        <w:object w:dxaOrig="760" w:dyaOrig="320">
          <v:shape id="_x0000_i1107" type="#_x0000_t75" style="width:53pt;height:20.75pt" o:ole="">
            <v:imagedata r:id="rId185" o:title=""/>
          </v:shape>
          <o:OLEObject Type="Embed" ProgID="Equation.3" ShapeID="_x0000_i1107" DrawAspect="Content" ObjectID="_1539206274" r:id="rId186"/>
        </w:object>
      </w:r>
    </w:p>
    <w:p w:rsidR="000F1C19" w:rsidRPr="00552AE0" w:rsidRDefault="000F1C19" w:rsidP="00450C00">
      <w:pPr>
        <w:tabs>
          <w:tab w:val="center" w:pos="3402"/>
          <w:tab w:val="right" w:pos="6804"/>
        </w:tabs>
        <w:bidi/>
        <w:spacing w:line="360" w:lineRule="auto"/>
        <w:jc w:val="both"/>
        <w:rPr>
          <w:rFonts w:ascii="PashtoReshad" w:hAnsi="PashtoReshad" w:cs="PashtoReshad"/>
          <w:sz w:val="28"/>
          <w:szCs w:val="28"/>
          <w:rtl/>
          <w:lang w:bidi="ps-AF"/>
        </w:rPr>
      </w:pPr>
      <w:r w:rsidRPr="00552AE0">
        <w:rPr>
          <w:rFonts w:ascii="PashtoReshad" w:hAnsi="PashtoReshad" w:cs="PashtoReshad"/>
          <w:sz w:val="28"/>
          <w:szCs w:val="28"/>
          <w:rtl/>
          <w:lang w:val="de-AT"/>
        </w:rPr>
        <w:t>چې د</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ې احتمالاتو</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په منځ کې د</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position w:val="-10"/>
          <w:sz w:val="28"/>
          <w:szCs w:val="28"/>
          <w:lang w:val="de-AT"/>
        </w:rPr>
        <w:object w:dxaOrig="1620" w:dyaOrig="360">
          <v:shape id="_x0000_i1108" type="#_x0000_t75" style="width:89.3pt;height:22.45pt" o:ole="">
            <v:imagedata r:id="rId187" o:title=""/>
          </v:shape>
          <o:OLEObject Type="Embed" ProgID="Equation.3" ShapeID="_x0000_i1108" DrawAspect="Content" ObjectID="_1539206275" r:id="rId188"/>
        </w:object>
      </w:r>
      <w:r w:rsidR="001B5B4B" w:rsidRPr="00552AE0">
        <w:rPr>
          <w:rFonts w:ascii="PashtoReshad" w:hAnsi="PashtoReshad" w:cs="PashtoReshad"/>
          <w:position w:val="-10"/>
          <w:sz w:val="28"/>
          <w:szCs w:val="28"/>
          <w:rtl/>
          <w:lang w:val="de-AT" w:bidi="ps-AF"/>
        </w:rPr>
        <w:t xml:space="preserve"> </w:t>
      </w:r>
      <w:r w:rsidRPr="00552AE0">
        <w:rPr>
          <w:rFonts w:ascii="PashtoReshad" w:hAnsi="PashtoReshad" w:cs="PashtoReshad"/>
          <w:sz w:val="28"/>
          <w:szCs w:val="28"/>
          <w:rtl/>
          <w:lang w:val="de-AT"/>
        </w:rPr>
        <w:t>رابطه برقراره ده ليدل کېږي هر</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کله چې د</w:t>
      </w:r>
      <w:r w:rsidRPr="00552AE0">
        <w:rPr>
          <w:rFonts w:ascii="PashtoReshad" w:hAnsi="PashtoReshad" w:cs="PashtoReshad"/>
          <w:position w:val="-4"/>
          <w:sz w:val="28"/>
          <w:szCs w:val="28"/>
        </w:rPr>
        <w:object w:dxaOrig="260" w:dyaOrig="300">
          <v:shape id="_x0000_i1109" type="#_x0000_t75" style="width:14.4pt;height:15.55pt" o:ole="">
            <v:imagedata r:id="rId166" o:title=""/>
          </v:shape>
          <o:OLEObject Type="Embed" ProgID="Equation.3" ShapeID="_x0000_i1109" DrawAspect="Content" ObjectID="_1539206276" r:id="rId189"/>
        </w:object>
      </w:r>
      <w:r w:rsidRPr="00552AE0">
        <w:rPr>
          <w:rFonts w:ascii="PashtoReshad" w:hAnsi="PashtoReshad" w:cs="PashtoReshad"/>
          <w:sz w:val="28"/>
          <w:szCs w:val="28"/>
          <w:rtl/>
        </w:rPr>
        <w:t>حادثه د</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A</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حادثې مکمله ياتکميلونکې وي بالعکس Aبه هم د</w:t>
      </w:r>
      <w:r w:rsidRPr="00552AE0">
        <w:rPr>
          <w:rFonts w:ascii="PashtoReshad" w:hAnsi="PashtoReshad" w:cs="PashtoReshad"/>
          <w:position w:val="-4"/>
          <w:sz w:val="28"/>
          <w:szCs w:val="28"/>
        </w:rPr>
        <w:object w:dxaOrig="260" w:dyaOrig="300">
          <v:shape id="_x0000_i1110" type="#_x0000_t75" style="width:14.4pt;height:15.55pt" o:ole="">
            <v:imagedata r:id="rId166" o:title=""/>
          </v:shape>
          <o:OLEObject Type="Embed" ProgID="Equation.3" ShapeID="_x0000_i1110" DrawAspect="Content" ObjectID="_1539206277" r:id="rId190"/>
        </w:object>
      </w:r>
      <w:r w:rsidR="001B5B4B" w:rsidRPr="00552AE0">
        <w:rPr>
          <w:rFonts w:ascii="PashtoReshad" w:hAnsi="PashtoReshad" w:cs="PashtoReshad"/>
          <w:sz w:val="28"/>
          <w:szCs w:val="28"/>
          <w:rtl/>
        </w:rPr>
        <w:t>مکمله وي</w:t>
      </w:r>
      <w:r w:rsidRPr="00552AE0">
        <w:rPr>
          <w:rFonts w:ascii="PashtoReshad" w:hAnsi="PashtoReshad" w:cs="PashtoReshad"/>
          <w:sz w:val="28"/>
          <w:szCs w:val="28"/>
          <w:rtl/>
        </w:rPr>
        <w:t>.</w:t>
      </w:r>
    </w:p>
    <w:p w:rsidR="001B5B4B" w:rsidRPr="00552AE0" w:rsidRDefault="001B5B4B" w:rsidP="003304F0">
      <w:pPr>
        <w:tabs>
          <w:tab w:val="center" w:pos="3402"/>
          <w:tab w:val="right" w:pos="6804"/>
        </w:tabs>
        <w:bidi/>
        <w:spacing w:line="360" w:lineRule="auto"/>
        <w:jc w:val="both"/>
        <w:rPr>
          <w:rFonts w:ascii="PashtoReshad" w:hAnsi="PashtoReshad" w:cs="PashtoReshad"/>
          <w:sz w:val="28"/>
          <w:szCs w:val="28"/>
          <w:rtl/>
          <w:lang w:bidi="ps-AF"/>
        </w:rPr>
      </w:pPr>
      <w:r w:rsidRPr="00552AE0">
        <w:rPr>
          <w:rFonts w:ascii="PashtoReshad" w:hAnsi="PashtoReshad" w:cs="PashtoReshad"/>
          <w:sz w:val="28"/>
          <w:szCs w:val="28"/>
          <w:rtl/>
          <w:lang w:bidi="ps-AF"/>
        </w:rPr>
        <w:t>[</w:t>
      </w:r>
      <w:r w:rsidR="003304F0" w:rsidRPr="00552AE0">
        <w:rPr>
          <w:rFonts w:ascii="PashtoReshad" w:hAnsi="PashtoReshad" w:cs="PashtoReshad" w:hint="cs"/>
          <w:sz w:val="28"/>
          <w:szCs w:val="28"/>
          <w:rtl/>
          <w:lang w:bidi="ps-AF"/>
        </w:rPr>
        <w:t>۱ ماخذ ص-ص (</w:t>
      </w:r>
      <w:r w:rsidR="003304F0" w:rsidRPr="00552AE0">
        <w:rPr>
          <w:rFonts w:ascii="PashtoReshad" w:hAnsi="PashtoReshad" w:cs="PashtoReshad"/>
          <w:sz w:val="28"/>
          <w:szCs w:val="28"/>
          <w:lang w:bidi="ps-AF"/>
        </w:rPr>
        <w:t>23, 20</w:t>
      </w:r>
      <w:r w:rsidR="003304F0" w:rsidRPr="00552AE0">
        <w:rPr>
          <w:rFonts w:ascii="PashtoReshad" w:hAnsi="PashtoReshad" w:cs="PashtoReshad" w:hint="cs"/>
          <w:sz w:val="28"/>
          <w:szCs w:val="28"/>
          <w:rtl/>
          <w:lang w:bidi="ps-AF"/>
        </w:rPr>
        <w:t>)</w:t>
      </w:r>
      <w:r w:rsidRPr="00552AE0">
        <w:rPr>
          <w:rFonts w:ascii="PashtoReshad" w:hAnsi="PashtoReshad" w:cs="PashtoReshad"/>
          <w:sz w:val="28"/>
          <w:szCs w:val="28"/>
          <w:rtl/>
          <w:lang w:bidi="ps-AF"/>
        </w:rPr>
        <w:t>]</w:t>
      </w:r>
      <w:r w:rsidR="00391C2B" w:rsidRPr="00552AE0">
        <w:rPr>
          <w:rFonts w:ascii="PashtoReshad" w:hAnsi="PashtoReshad" w:cs="PashtoReshad"/>
          <w:sz w:val="28"/>
          <w:szCs w:val="28"/>
          <w:rtl/>
          <w:lang w:bidi="ps-AF"/>
        </w:rPr>
        <w:t xml:space="preserve"> </w:t>
      </w:r>
    </w:p>
    <w:p w:rsidR="003F6763" w:rsidRPr="00552AE0" w:rsidRDefault="003F6763" w:rsidP="003F72AD">
      <w:pPr>
        <w:pStyle w:val="Heading1"/>
        <w:bidi/>
        <w:rPr>
          <w:rFonts w:ascii="PashtoReshad" w:hAnsi="PashtoReshad" w:cs="PashtoReshad"/>
          <w:color w:val="auto"/>
          <w:lang w:bidi="ps-AF"/>
        </w:rPr>
      </w:pPr>
      <w:bookmarkStart w:id="27" w:name="_Toc459662987"/>
      <w:r w:rsidRPr="00552AE0">
        <w:rPr>
          <w:rFonts w:ascii="PashtoReshad" w:hAnsi="PashtoReshad" w:cs="PashtoReshad"/>
          <w:color w:val="auto"/>
          <w:rtl/>
          <w:lang w:bidi="ps-AF"/>
        </w:rPr>
        <w:t xml:space="preserve">د یوې حادثې احتمال </w:t>
      </w:r>
      <w:r w:rsidRPr="00552AE0">
        <w:rPr>
          <w:rFonts w:ascii="PashtoReshad" w:hAnsi="PashtoReshad" w:cs="PashtoReshad"/>
          <w:color w:val="auto"/>
          <w:lang w:bidi="ps-AF"/>
        </w:rPr>
        <w:t>Probability of an event</w:t>
      </w:r>
      <w:bookmarkEnd w:id="27"/>
    </w:p>
    <w:p w:rsidR="003F6763" w:rsidRPr="00552AE0" w:rsidRDefault="003F6763" w:rsidP="00450C00">
      <w:pPr>
        <w:tabs>
          <w:tab w:val="center" w:pos="3402"/>
          <w:tab w:val="right" w:pos="6804"/>
        </w:tabs>
        <w:bidi/>
        <w:spacing w:line="360" w:lineRule="auto"/>
        <w:jc w:val="both"/>
        <w:rPr>
          <w:rFonts w:ascii="PashtoReshad" w:hAnsi="PashtoReshad" w:cs="PashtoReshad"/>
          <w:sz w:val="28"/>
          <w:szCs w:val="28"/>
          <w:rtl/>
          <w:lang w:val="de-AT" w:bidi="ps-AF"/>
        </w:rPr>
      </w:pPr>
      <w:r w:rsidRPr="00552AE0">
        <w:rPr>
          <w:rFonts w:ascii="PashtoReshad" w:hAnsi="PashtoReshad" w:cs="PashtoReshad"/>
          <w:sz w:val="28"/>
          <w:szCs w:val="28"/>
          <w:rtl/>
          <w:lang w:val="de-AT" w:bidi="ps-AF"/>
        </w:rPr>
        <w:t>د یوې حادثې (</w:t>
      </w:r>
      <w:r w:rsidRPr="00552AE0">
        <w:rPr>
          <w:rFonts w:ascii="PashtoReshad" w:hAnsi="PashtoReshad" w:cs="PashtoReshad"/>
          <w:sz w:val="28"/>
          <w:szCs w:val="28"/>
          <w:lang w:bidi="ps-AF"/>
        </w:rPr>
        <w:t>A</w:t>
      </w:r>
      <w:r w:rsidRPr="00552AE0">
        <w:rPr>
          <w:rFonts w:ascii="PashtoReshad" w:hAnsi="PashtoReshad" w:cs="PashtoReshad"/>
          <w:sz w:val="28"/>
          <w:szCs w:val="28"/>
          <w:rtl/>
          <w:lang w:val="de-AT" w:bidi="ps-AF"/>
        </w:rPr>
        <w:t>) احتمال د سنجش د نمونې په فضا کې د نمونې د نقاطو د احتمال د مجموعې څخه په لاس راځي چې کولای شو د یوې حادثې د احتمال د سنجش مراحل په لاندي توګه خلاصه کړو.</w:t>
      </w:r>
    </w:p>
    <w:p w:rsidR="003304F0" w:rsidRPr="00552AE0" w:rsidRDefault="003F6763" w:rsidP="003F72AD">
      <w:pPr>
        <w:pStyle w:val="Heading1"/>
        <w:bidi/>
        <w:rPr>
          <w:rFonts w:ascii="PashtoReshad" w:hAnsi="PashtoReshad" w:cs="PashtoReshad"/>
          <w:color w:val="auto"/>
          <w:rtl/>
          <w:lang w:val="de-AT" w:bidi="ps-AF"/>
        </w:rPr>
      </w:pPr>
      <w:bookmarkStart w:id="28" w:name="_Toc459662988"/>
      <w:r w:rsidRPr="00552AE0">
        <w:rPr>
          <w:rFonts w:ascii="PashtoReshad" w:hAnsi="PashtoReshad" w:cs="PashtoReshad"/>
          <w:color w:val="auto"/>
          <w:rtl/>
          <w:lang w:val="de-AT" w:bidi="ps-AF"/>
        </w:rPr>
        <w:t xml:space="preserve">د </w:t>
      </w:r>
      <w:r w:rsidR="00D30013" w:rsidRPr="00552AE0">
        <w:rPr>
          <w:rFonts w:ascii="PashtoReshad" w:hAnsi="PashtoReshad" w:cs="PashtoReshad"/>
          <w:color w:val="auto"/>
          <w:rtl/>
          <w:lang w:bidi="ps-AF"/>
        </w:rPr>
        <w:t>ی</w:t>
      </w:r>
      <w:r w:rsidRPr="00552AE0">
        <w:rPr>
          <w:rFonts w:ascii="PashtoReshad" w:hAnsi="PashtoReshad" w:cs="PashtoReshad"/>
          <w:color w:val="auto"/>
          <w:rtl/>
          <w:lang w:val="de-AT" w:bidi="ps-AF"/>
        </w:rPr>
        <w:t>وې حادثې د احتمال د سنجش کولو مرحل</w:t>
      </w:r>
      <w:r w:rsidR="007C7C92" w:rsidRPr="00552AE0">
        <w:rPr>
          <w:rFonts w:ascii="PashtoReshad" w:hAnsi="PashtoReshad" w:cs="PashtoReshad"/>
          <w:color w:val="auto"/>
          <w:rtl/>
          <w:lang w:val="de-AT" w:bidi="ps-AF"/>
        </w:rPr>
        <w:t>ې</w:t>
      </w:r>
      <w:bookmarkEnd w:id="28"/>
      <w:r w:rsidR="007C7C92" w:rsidRPr="00552AE0">
        <w:rPr>
          <w:rFonts w:ascii="PashtoReshad" w:hAnsi="PashtoReshad" w:cs="PashtoReshad"/>
          <w:color w:val="auto"/>
          <w:rtl/>
          <w:lang w:val="de-AT" w:bidi="ps-AF"/>
        </w:rPr>
        <w:t xml:space="preserve"> </w:t>
      </w:r>
    </w:p>
    <w:p w:rsidR="003F6763" w:rsidRPr="00552AE0" w:rsidRDefault="007C7C92" w:rsidP="0017774F">
      <w:pPr>
        <w:jc w:val="center"/>
        <w:rPr>
          <w:sz w:val="32"/>
          <w:szCs w:val="32"/>
          <w:lang w:bidi="ps-AF"/>
        </w:rPr>
      </w:pPr>
      <w:r w:rsidRPr="00552AE0">
        <w:rPr>
          <w:sz w:val="32"/>
          <w:szCs w:val="32"/>
          <w:lang w:bidi="ps-AF"/>
        </w:rPr>
        <w:t>Steps for calculating Probabilities of events</w:t>
      </w:r>
    </w:p>
    <w:p w:rsidR="007C7C92" w:rsidRPr="00552AE0" w:rsidRDefault="007C7C92" w:rsidP="00FC0002">
      <w:pPr>
        <w:pStyle w:val="ListParagraph"/>
        <w:numPr>
          <w:ilvl w:val="0"/>
          <w:numId w:val="11"/>
        </w:numPr>
        <w:bidi/>
        <w:jc w:val="both"/>
        <w:rPr>
          <w:rFonts w:ascii="PashtoReshad" w:hAnsi="PashtoReshad" w:cs="PashtoReshad"/>
          <w:sz w:val="28"/>
          <w:szCs w:val="28"/>
          <w:lang w:bidi="ps-AF"/>
        </w:rPr>
      </w:pPr>
      <w:r w:rsidRPr="00552AE0">
        <w:rPr>
          <w:rFonts w:ascii="PashtoReshad" w:hAnsi="PashtoReshad" w:cs="PashtoReshad"/>
          <w:sz w:val="28"/>
          <w:szCs w:val="28"/>
          <w:rtl/>
          <w:lang w:bidi="ps-AF"/>
        </w:rPr>
        <w:t>د تجربې تعریف: یعني هغه عملیه چې د یوې مشاهدې د جوړولو لپاره په کار وړل کېږي او د مشاهدې نوعیت چې باید په ثبت ورسېږي.</w:t>
      </w:r>
    </w:p>
    <w:p w:rsidR="007C7C92" w:rsidRPr="00552AE0" w:rsidRDefault="007C7C92" w:rsidP="00FC0002">
      <w:pPr>
        <w:pStyle w:val="ListParagraph"/>
        <w:numPr>
          <w:ilvl w:val="0"/>
          <w:numId w:val="11"/>
        </w:numPr>
        <w:bidi/>
        <w:jc w:val="both"/>
        <w:rPr>
          <w:rFonts w:ascii="PashtoReshad" w:hAnsi="PashtoReshad" w:cs="PashtoReshad"/>
          <w:sz w:val="28"/>
          <w:szCs w:val="28"/>
          <w:lang w:bidi="ps-AF"/>
        </w:rPr>
      </w:pPr>
      <w:r w:rsidRPr="00552AE0">
        <w:rPr>
          <w:rFonts w:ascii="PashtoReshad" w:hAnsi="PashtoReshad" w:cs="PashtoReshad"/>
          <w:sz w:val="28"/>
          <w:szCs w:val="28"/>
          <w:rtl/>
          <w:lang w:bidi="ps-AF"/>
        </w:rPr>
        <w:t>د نمونو د نقاطو لړلیک.</w:t>
      </w:r>
    </w:p>
    <w:p w:rsidR="007C7C92" w:rsidRPr="00552AE0" w:rsidRDefault="007C7C92" w:rsidP="00FC0002">
      <w:pPr>
        <w:pStyle w:val="ListParagraph"/>
        <w:numPr>
          <w:ilvl w:val="0"/>
          <w:numId w:val="11"/>
        </w:numPr>
        <w:bidi/>
        <w:jc w:val="both"/>
        <w:rPr>
          <w:rFonts w:ascii="PashtoReshad" w:hAnsi="PashtoReshad" w:cs="PashtoReshad"/>
          <w:sz w:val="28"/>
          <w:szCs w:val="28"/>
          <w:lang w:bidi="ps-AF"/>
        </w:rPr>
      </w:pPr>
      <w:r w:rsidRPr="00552AE0">
        <w:rPr>
          <w:rFonts w:ascii="PashtoReshad" w:hAnsi="PashtoReshad" w:cs="PashtoReshad"/>
          <w:sz w:val="28"/>
          <w:szCs w:val="28"/>
          <w:rtl/>
          <w:lang w:bidi="ps-AF"/>
        </w:rPr>
        <w:lastRenderedPageBreak/>
        <w:t>د نمونې د نقاطو د احتمال په لاس راوړل.</w:t>
      </w:r>
    </w:p>
    <w:p w:rsidR="007C7C92" w:rsidRPr="00552AE0" w:rsidRDefault="007C7C92" w:rsidP="00FC0002">
      <w:pPr>
        <w:pStyle w:val="ListParagraph"/>
        <w:numPr>
          <w:ilvl w:val="0"/>
          <w:numId w:val="11"/>
        </w:numPr>
        <w:bidi/>
        <w:jc w:val="both"/>
        <w:rPr>
          <w:rFonts w:ascii="PashtoReshad" w:hAnsi="PashtoReshad" w:cs="PashtoReshad"/>
          <w:sz w:val="28"/>
          <w:szCs w:val="28"/>
          <w:lang w:bidi="ps-AF"/>
        </w:rPr>
      </w:pPr>
      <w:r w:rsidRPr="00552AE0">
        <w:rPr>
          <w:rFonts w:ascii="PashtoReshad" w:hAnsi="PashtoReshad" w:cs="PashtoReshad"/>
          <w:sz w:val="28"/>
          <w:szCs w:val="28"/>
          <w:rtl/>
          <w:lang w:bidi="ps-AF"/>
        </w:rPr>
        <w:t>په نظر کې نیول شوې حادثې کې د نمونې د نقاطو د مجموعې په لاس راوړل.</w:t>
      </w:r>
    </w:p>
    <w:p w:rsidR="007C7C92" w:rsidRPr="00552AE0" w:rsidRDefault="007C7C92" w:rsidP="00FC0002">
      <w:pPr>
        <w:pStyle w:val="ListParagraph"/>
        <w:numPr>
          <w:ilvl w:val="0"/>
          <w:numId w:val="11"/>
        </w:numPr>
        <w:bidi/>
        <w:jc w:val="both"/>
        <w:rPr>
          <w:rFonts w:ascii="PashtoReshad" w:hAnsi="PashtoReshad" w:cs="PashtoReshad"/>
          <w:sz w:val="28"/>
          <w:szCs w:val="28"/>
          <w:lang w:bidi="ps-AF"/>
        </w:rPr>
      </w:pPr>
      <w:r w:rsidRPr="00552AE0">
        <w:rPr>
          <w:rFonts w:ascii="PashtoReshad" w:hAnsi="PashtoReshad" w:cs="PashtoReshad"/>
          <w:sz w:val="28"/>
          <w:szCs w:val="28"/>
          <w:rtl/>
          <w:lang w:bidi="ps-AF"/>
        </w:rPr>
        <w:t>د حادثې د نمونې د لاس ته راوړلو لپاره د نمونې د نقاطو احتمال سره جمع کوو.</w:t>
      </w:r>
    </w:p>
    <w:p w:rsidR="007C7C92" w:rsidRPr="00552AE0" w:rsidRDefault="007C7C92" w:rsidP="00450C00">
      <w:pPr>
        <w:bidi/>
        <w:jc w:val="both"/>
        <w:rPr>
          <w:rFonts w:ascii="PashtoReshad" w:hAnsi="PashtoReshad" w:cs="PashtoReshad"/>
          <w:sz w:val="28"/>
          <w:szCs w:val="28"/>
          <w:rtl/>
          <w:lang w:bidi="ps-AF"/>
        </w:rPr>
      </w:pPr>
      <w:r w:rsidRPr="00552AE0">
        <w:rPr>
          <w:rFonts w:ascii="PashtoReshad" w:hAnsi="PashtoReshad" w:cs="PashtoReshad"/>
          <w:sz w:val="28"/>
          <w:szCs w:val="28"/>
          <w:rtl/>
          <w:lang w:bidi="ps-AF"/>
        </w:rPr>
        <w:t xml:space="preserve">مثال: په وروستیو کې د امریکا د متحده ایالاتو په کاروبار کې کارمندانو مختلف روزنیز کورسونه اخستي دي. </w:t>
      </w:r>
      <w:r w:rsidRPr="00552AE0">
        <w:rPr>
          <w:rFonts w:ascii="PashtoReshad" w:hAnsi="PashtoReshad" w:cs="PashtoReshad"/>
          <w:sz w:val="28"/>
          <w:szCs w:val="28"/>
          <w:lang w:bidi="ps-AF"/>
        </w:rPr>
        <w:t>USA Today (Aug.15.1995)</w:t>
      </w:r>
      <w:r w:rsidRPr="00552AE0">
        <w:rPr>
          <w:rFonts w:ascii="PashtoReshad" w:hAnsi="PashtoReshad" w:cs="PashtoReshad"/>
          <w:sz w:val="28"/>
          <w:szCs w:val="28"/>
          <w:rtl/>
          <w:lang w:bidi="ps-AF"/>
        </w:rPr>
        <w:t xml:space="preserve"> مجله ریپورټ ورکوي چې د دې ډوله روزنیز کورسونو د جوړولو اساس</w:t>
      </w:r>
      <w:r w:rsidR="003304F0" w:rsidRPr="00552AE0">
        <w:rPr>
          <w:rFonts w:ascii="PashtoReshad" w:hAnsi="PashtoReshad" w:cs="PashtoReshad"/>
          <w:sz w:val="28"/>
          <w:szCs w:val="28"/>
          <w:rtl/>
          <w:lang w:bidi="ps-AF"/>
        </w:rPr>
        <w:t xml:space="preserve">ي دلیل چې کاروبارونه یې </w:t>
      </w:r>
      <w:r w:rsidR="003304F0" w:rsidRPr="00552AE0">
        <w:rPr>
          <w:rFonts w:ascii="PashtoReshad" w:hAnsi="PashtoReshad" w:cs="PashtoReshad" w:hint="cs"/>
          <w:sz w:val="28"/>
          <w:szCs w:val="28"/>
          <w:rtl/>
          <w:lang w:bidi="ps-AF"/>
        </w:rPr>
        <w:t>پ</w:t>
      </w:r>
      <w:r w:rsidRPr="00552AE0">
        <w:rPr>
          <w:rFonts w:ascii="PashtoReshad" w:hAnsi="PashtoReshad" w:cs="PashtoReshad"/>
          <w:sz w:val="28"/>
          <w:szCs w:val="28"/>
          <w:rtl/>
          <w:lang w:bidi="ps-AF"/>
        </w:rPr>
        <w:t>ېش بیني کوي د هغوی د ستراتیژیکو پلانونو برخه ده، چې دغه دلیلونه په لاندي جدول کې خلاصه شوي دي، فرض کړۍ چې یو کاروبار د متحده ایالاتو د کاروبارونو څخه چې دلایل یې په ګوته شوي او د کورس د اخستلو لپاره په اتفاقي ډول انتخاب شوي دي.</w:t>
      </w:r>
    </w:p>
    <w:p w:rsidR="007C7C92" w:rsidRPr="00552AE0" w:rsidRDefault="005A4332" w:rsidP="00FC0002">
      <w:pPr>
        <w:pStyle w:val="ListParagraph"/>
        <w:numPr>
          <w:ilvl w:val="0"/>
          <w:numId w:val="12"/>
        </w:numPr>
        <w:bidi/>
        <w:jc w:val="both"/>
        <w:rPr>
          <w:rFonts w:ascii="PashtoReshad" w:hAnsi="PashtoReshad" w:cs="PashtoReshad"/>
          <w:sz w:val="28"/>
          <w:szCs w:val="28"/>
          <w:lang w:bidi="ps-AF"/>
        </w:rPr>
      </w:pPr>
      <w:r w:rsidRPr="00552AE0">
        <w:rPr>
          <w:rFonts w:ascii="PashtoReshad" w:hAnsi="PashtoReshad" w:cs="PashtoReshad"/>
          <w:sz w:val="28"/>
          <w:szCs w:val="28"/>
          <w:rtl/>
          <w:lang w:bidi="ps-AF"/>
        </w:rPr>
        <w:t>هغه تجربه تشریح کړۍ چې د لاندي جدول ارقام یې منځ ته راوړي دي او د نمونې د نقطو لړلیک یې ولیکئ.</w:t>
      </w:r>
    </w:p>
    <w:p w:rsidR="005A4332" w:rsidRPr="00552AE0" w:rsidRDefault="005A4332" w:rsidP="003F72AD">
      <w:pPr>
        <w:bidi/>
        <w:jc w:val="both"/>
        <w:rPr>
          <w:rFonts w:ascii="PashtoReshad" w:hAnsi="PashtoReshad" w:cs="PashtoReshad"/>
          <w:sz w:val="28"/>
          <w:szCs w:val="28"/>
          <w:rtl/>
          <w:lang w:bidi="ps-AF"/>
        </w:rPr>
      </w:pPr>
      <w:r w:rsidRPr="00552AE0">
        <w:rPr>
          <w:rFonts w:ascii="PashtoReshad" w:hAnsi="PashtoReshad" w:cs="PashtoReshad"/>
          <w:sz w:val="28"/>
          <w:szCs w:val="28"/>
          <w:rtl/>
          <w:lang w:bidi="ps-AF"/>
        </w:rPr>
        <w:t>د مختلفو کورسونو لپاره اساسي دلایل</w:t>
      </w:r>
    </w:p>
    <w:tbl>
      <w:tblPr>
        <w:tblStyle w:val="TableGrid"/>
        <w:bidiVisual/>
        <w:tblW w:w="0" w:type="auto"/>
        <w:tblInd w:w="2105" w:type="dxa"/>
        <w:tblBorders>
          <w:top w:val="thinThickMediumGap" w:sz="18" w:space="0" w:color="7030A0"/>
          <w:left w:val="thickThinMediumGap" w:sz="18" w:space="0" w:color="7030A0"/>
          <w:bottom w:val="thickThinMediumGap" w:sz="18" w:space="0" w:color="7030A0"/>
          <w:right w:val="thinThickMediumGap" w:sz="18" w:space="0" w:color="7030A0"/>
          <w:insideH w:val="single" w:sz="6" w:space="0" w:color="7030A0"/>
          <w:insideV w:val="single" w:sz="6" w:space="0" w:color="7030A0"/>
        </w:tblBorders>
        <w:tblLook w:val="04A0"/>
      </w:tblPr>
      <w:tblGrid>
        <w:gridCol w:w="4227"/>
        <w:gridCol w:w="1362"/>
      </w:tblGrid>
      <w:tr w:rsidR="00552AE0" w:rsidRPr="00552AE0" w:rsidTr="001B5B4B">
        <w:trPr>
          <w:trHeight w:val="298"/>
        </w:trPr>
        <w:tc>
          <w:tcPr>
            <w:tcW w:w="4227" w:type="dxa"/>
          </w:tcPr>
          <w:p w:rsidR="005A4332" w:rsidRPr="00552AE0" w:rsidRDefault="005A4332" w:rsidP="00450C00">
            <w:pPr>
              <w:pStyle w:val="ListParagraph"/>
              <w:bidi/>
              <w:ind w:left="0"/>
              <w:jc w:val="both"/>
              <w:rPr>
                <w:rFonts w:ascii="PashtoReshad" w:hAnsi="PashtoReshad" w:cs="PashtoReshad"/>
                <w:sz w:val="28"/>
                <w:szCs w:val="28"/>
                <w:rtl/>
                <w:lang w:bidi="ps-AF"/>
              </w:rPr>
            </w:pPr>
            <w:r w:rsidRPr="00552AE0">
              <w:rPr>
                <w:rFonts w:ascii="PashtoReshad" w:hAnsi="PashtoReshad" w:cs="PashtoReshad"/>
                <w:sz w:val="28"/>
                <w:szCs w:val="28"/>
                <w:rtl/>
                <w:lang w:bidi="ps-AF"/>
              </w:rPr>
              <w:t>دلیل</w:t>
            </w:r>
          </w:p>
        </w:tc>
        <w:tc>
          <w:tcPr>
            <w:tcW w:w="1362" w:type="dxa"/>
          </w:tcPr>
          <w:p w:rsidR="005A4332" w:rsidRPr="00552AE0" w:rsidRDefault="005A4332" w:rsidP="00450C00">
            <w:pPr>
              <w:pStyle w:val="ListParagraph"/>
              <w:bidi/>
              <w:ind w:left="0"/>
              <w:jc w:val="both"/>
              <w:rPr>
                <w:rFonts w:ascii="PashtoReshad" w:hAnsi="PashtoReshad" w:cs="PashtoReshad"/>
                <w:sz w:val="28"/>
                <w:szCs w:val="28"/>
                <w:rtl/>
                <w:lang w:bidi="ps-AF"/>
              </w:rPr>
            </w:pPr>
            <w:r w:rsidRPr="00552AE0">
              <w:rPr>
                <w:rFonts w:ascii="PashtoReshad" w:hAnsi="PashtoReshad" w:cs="PashtoReshad"/>
                <w:sz w:val="28"/>
                <w:szCs w:val="28"/>
                <w:rtl/>
                <w:lang w:bidi="ps-AF"/>
              </w:rPr>
              <w:t>سلنه</w:t>
            </w:r>
          </w:p>
        </w:tc>
      </w:tr>
      <w:tr w:rsidR="00552AE0" w:rsidRPr="00552AE0" w:rsidTr="001B5B4B">
        <w:trPr>
          <w:trHeight w:val="1546"/>
        </w:trPr>
        <w:tc>
          <w:tcPr>
            <w:tcW w:w="4227" w:type="dxa"/>
          </w:tcPr>
          <w:p w:rsidR="005A4332" w:rsidRPr="00552AE0" w:rsidRDefault="005A4332" w:rsidP="00450C00">
            <w:pPr>
              <w:pStyle w:val="ListParagraph"/>
              <w:bidi/>
              <w:ind w:left="0"/>
              <w:jc w:val="both"/>
              <w:rPr>
                <w:rFonts w:ascii="PashtoReshad" w:hAnsi="PashtoReshad" w:cs="PashtoReshad"/>
                <w:sz w:val="28"/>
                <w:szCs w:val="28"/>
                <w:lang w:bidi="ps-AF"/>
              </w:rPr>
            </w:pPr>
            <w:r w:rsidRPr="00552AE0">
              <w:rPr>
                <w:rFonts w:ascii="PashtoReshad" w:hAnsi="PashtoReshad" w:cs="PashtoReshad"/>
                <w:sz w:val="28"/>
                <w:szCs w:val="28"/>
                <w:rtl/>
                <w:lang w:bidi="ps-AF"/>
              </w:rPr>
              <w:t>د غړو د سیاست سره موافق کېدل (</w:t>
            </w:r>
            <w:r w:rsidRPr="00552AE0">
              <w:rPr>
                <w:rFonts w:ascii="PashtoReshad" w:hAnsi="PashtoReshad" w:cs="PashtoReshad"/>
                <w:sz w:val="28"/>
                <w:szCs w:val="28"/>
                <w:lang w:bidi="ps-AF"/>
              </w:rPr>
              <w:t>CCP</w:t>
            </w:r>
            <w:r w:rsidRPr="00552AE0">
              <w:rPr>
                <w:rFonts w:ascii="PashtoReshad" w:hAnsi="PashtoReshad" w:cs="PashtoReshad"/>
                <w:sz w:val="28"/>
                <w:szCs w:val="28"/>
                <w:rtl/>
                <w:lang w:bidi="ps-AF"/>
              </w:rPr>
              <w:t>)</w:t>
            </w:r>
          </w:p>
          <w:p w:rsidR="005A4332" w:rsidRPr="00552AE0" w:rsidRDefault="005A4332" w:rsidP="00450C00">
            <w:pPr>
              <w:pStyle w:val="ListParagraph"/>
              <w:bidi/>
              <w:ind w:left="0"/>
              <w:jc w:val="both"/>
              <w:rPr>
                <w:rFonts w:ascii="PashtoReshad" w:hAnsi="PashtoReshad" w:cs="PashtoReshad"/>
                <w:sz w:val="28"/>
                <w:szCs w:val="28"/>
                <w:lang w:bidi="ps-AF"/>
              </w:rPr>
            </w:pPr>
            <w:r w:rsidRPr="00552AE0">
              <w:rPr>
                <w:rFonts w:ascii="PashtoReshad" w:hAnsi="PashtoReshad" w:cs="PashtoReshad"/>
                <w:sz w:val="28"/>
                <w:szCs w:val="28"/>
                <w:rtl/>
                <w:lang w:bidi="ps-AF"/>
              </w:rPr>
              <w:t>د مولدیت زیاتوالی (</w:t>
            </w:r>
            <w:r w:rsidRPr="00552AE0">
              <w:rPr>
                <w:rFonts w:ascii="PashtoReshad" w:hAnsi="PashtoReshad" w:cs="PashtoReshad"/>
                <w:sz w:val="28"/>
                <w:szCs w:val="28"/>
                <w:lang w:bidi="ps-AF"/>
              </w:rPr>
              <w:t>IP</w:t>
            </w:r>
            <w:r w:rsidRPr="00552AE0">
              <w:rPr>
                <w:rFonts w:ascii="PashtoReshad" w:hAnsi="PashtoReshad" w:cs="PashtoReshad"/>
                <w:sz w:val="28"/>
                <w:szCs w:val="28"/>
                <w:rtl/>
                <w:lang w:bidi="ps-AF"/>
              </w:rPr>
              <w:t>)</w:t>
            </w:r>
          </w:p>
          <w:p w:rsidR="005A4332" w:rsidRPr="00552AE0" w:rsidRDefault="005A4332" w:rsidP="00450C00">
            <w:pPr>
              <w:pStyle w:val="ListParagraph"/>
              <w:bidi/>
              <w:ind w:left="0"/>
              <w:jc w:val="both"/>
              <w:rPr>
                <w:rFonts w:ascii="PashtoReshad" w:hAnsi="PashtoReshad" w:cs="PashtoReshad"/>
                <w:sz w:val="28"/>
                <w:szCs w:val="28"/>
                <w:lang w:bidi="ps-AF"/>
              </w:rPr>
            </w:pPr>
            <w:r w:rsidRPr="00552AE0">
              <w:rPr>
                <w:rFonts w:ascii="PashtoReshad" w:hAnsi="PashtoReshad" w:cs="PashtoReshad"/>
                <w:sz w:val="28"/>
                <w:szCs w:val="28"/>
                <w:rtl/>
                <w:lang w:bidi="ps-AF"/>
              </w:rPr>
              <w:t>په رقابت کې پاتي کېدل (</w:t>
            </w:r>
            <w:r w:rsidRPr="00552AE0">
              <w:rPr>
                <w:rFonts w:ascii="PashtoReshad" w:hAnsi="PashtoReshad" w:cs="PashtoReshad"/>
                <w:sz w:val="28"/>
                <w:szCs w:val="28"/>
                <w:lang w:bidi="ps-AF"/>
              </w:rPr>
              <w:t>SC</w:t>
            </w:r>
            <w:r w:rsidRPr="00552AE0">
              <w:rPr>
                <w:rFonts w:ascii="PashtoReshad" w:hAnsi="PashtoReshad" w:cs="PashtoReshad"/>
                <w:sz w:val="28"/>
                <w:szCs w:val="28"/>
                <w:rtl/>
                <w:lang w:bidi="ps-AF"/>
              </w:rPr>
              <w:t>)</w:t>
            </w:r>
          </w:p>
          <w:p w:rsidR="005A4332" w:rsidRPr="00552AE0" w:rsidRDefault="005A4332" w:rsidP="00450C00">
            <w:pPr>
              <w:pStyle w:val="ListParagraph"/>
              <w:bidi/>
              <w:ind w:left="0"/>
              <w:jc w:val="both"/>
              <w:rPr>
                <w:rFonts w:ascii="PashtoReshad" w:hAnsi="PashtoReshad" w:cs="PashtoReshad"/>
                <w:sz w:val="28"/>
                <w:szCs w:val="28"/>
                <w:lang w:bidi="ps-AF"/>
              </w:rPr>
            </w:pPr>
            <w:r w:rsidRPr="00552AE0">
              <w:rPr>
                <w:rFonts w:ascii="PashtoReshad" w:hAnsi="PashtoReshad" w:cs="PashtoReshad"/>
                <w:sz w:val="28"/>
                <w:szCs w:val="28"/>
                <w:rtl/>
                <w:lang w:bidi="ps-AF"/>
              </w:rPr>
              <w:t>ټولنیز مسئولیتونه (</w:t>
            </w:r>
            <w:r w:rsidRPr="00552AE0">
              <w:rPr>
                <w:rFonts w:ascii="PashtoReshad" w:hAnsi="PashtoReshad" w:cs="PashtoReshad"/>
                <w:sz w:val="28"/>
                <w:szCs w:val="28"/>
                <w:lang w:bidi="ps-AF"/>
              </w:rPr>
              <w:t>SR</w:t>
            </w:r>
            <w:r w:rsidRPr="00552AE0">
              <w:rPr>
                <w:rFonts w:ascii="PashtoReshad" w:hAnsi="PashtoReshad" w:cs="PashtoReshad"/>
                <w:sz w:val="28"/>
                <w:szCs w:val="28"/>
                <w:rtl/>
                <w:lang w:bidi="ps-AF"/>
              </w:rPr>
              <w:t>)</w:t>
            </w:r>
          </w:p>
          <w:p w:rsidR="005A4332" w:rsidRPr="00552AE0" w:rsidRDefault="005A4332" w:rsidP="00450C00">
            <w:pPr>
              <w:pStyle w:val="ListParagraph"/>
              <w:bidi/>
              <w:ind w:left="0"/>
              <w:jc w:val="both"/>
              <w:rPr>
                <w:rFonts w:ascii="PashtoReshad" w:hAnsi="PashtoReshad" w:cs="PashtoReshad"/>
                <w:sz w:val="28"/>
                <w:szCs w:val="28"/>
                <w:rtl/>
                <w:lang w:bidi="ps-AF"/>
              </w:rPr>
            </w:pPr>
            <w:r w:rsidRPr="00552AE0">
              <w:rPr>
                <w:rFonts w:ascii="PashtoReshad" w:hAnsi="PashtoReshad" w:cs="PashtoReshad"/>
                <w:sz w:val="28"/>
                <w:szCs w:val="28"/>
                <w:rtl/>
                <w:lang w:bidi="ps-AF"/>
              </w:rPr>
              <w:t>داسي نور موضوعات (</w:t>
            </w:r>
            <w:r w:rsidRPr="00552AE0">
              <w:rPr>
                <w:rFonts w:ascii="PashtoReshad" w:hAnsi="PashtoReshad" w:cs="PashtoReshad"/>
                <w:sz w:val="28"/>
                <w:szCs w:val="28"/>
                <w:lang w:bidi="ps-AF"/>
              </w:rPr>
              <w:t>O</w:t>
            </w:r>
            <w:r w:rsidRPr="00552AE0">
              <w:rPr>
                <w:rFonts w:ascii="PashtoReshad" w:hAnsi="PashtoReshad" w:cs="PashtoReshad"/>
                <w:sz w:val="28"/>
                <w:szCs w:val="28"/>
                <w:rtl/>
                <w:lang w:bidi="ps-AF"/>
              </w:rPr>
              <w:t>)</w:t>
            </w:r>
          </w:p>
        </w:tc>
        <w:tc>
          <w:tcPr>
            <w:tcW w:w="1362" w:type="dxa"/>
          </w:tcPr>
          <w:p w:rsidR="005A4332" w:rsidRPr="00552AE0" w:rsidRDefault="005A4332" w:rsidP="00450C00">
            <w:pPr>
              <w:pStyle w:val="ListParagraph"/>
              <w:bidi/>
              <w:ind w:left="0"/>
              <w:jc w:val="both"/>
              <w:rPr>
                <w:rFonts w:ascii="PashtoReshad" w:hAnsi="PashtoReshad" w:cs="PashtoReshad"/>
                <w:sz w:val="28"/>
                <w:szCs w:val="28"/>
                <w:lang w:bidi="ps-AF"/>
              </w:rPr>
            </w:pPr>
            <w:r w:rsidRPr="00552AE0">
              <w:rPr>
                <w:rFonts w:ascii="PashtoReshad" w:hAnsi="PashtoReshad" w:cs="PashtoReshad"/>
                <w:sz w:val="28"/>
                <w:szCs w:val="28"/>
                <w:lang w:bidi="ps-AF"/>
              </w:rPr>
              <w:t>7</w:t>
            </w:r>
          </w:p>
          <w:p w:rsidR="005A4332" w:rsidRPr="00552AE0" w:rsidRDefault="005A4332" w:rsidP="00450C00">
            <w:pPr>
              <w:pStyle w:val="ListParagraph"/>
              <w:bidi/>
              <w:ind w:left="0"/>
              <w:jc w:val="both"/>
              <w:rPr>
                <w:rFonts w:ascii="PashtoReshad" w:hAnsi="PashtoReshad" w:cs="PashtoReshad"/>
                <w:sz w:val="28"/>
                <w:szCs w:val="28"/>
                <w:lang w:bidi="ps-AF"/>
              </w:rPr>
            </w:pPr>
            <w:r w:rsidRPr="00552AE0">
              <w:rPr>
                <w:rFonts w:ascii="PashtoReshad" w:hAnsi="PashtoReshad" w:cs="PashtoReshad"/>
                <w:sz w:val="28"/>
                <w:szCs w:val="28"/>
                <w:lang w:bidi="ps-AF"/>
              </w:rPr>
              <w:t>47</w:t>
            </w:r>
          </w:p>
          <w:p w:rsidR="005A4332" w:rsidRPr="00552AE0" w:rsidRDefault="005A4332" w:rsidP="00450C00">
            <w:pPr>
              <w:pStyle w:val="ListParagraph"/>
              <w:bidi/>
              <w:ind w:left="0"/>
              <w:jc w:val="both"/>
              <w:rPr>
                <w:rFonts w:ascii="PashtoReshad" w:hAnsi="PashtoReshad" w:cs="PashtoReshad"/>
                <w:sz w:val="28"/>
                <w:szCs w:val="28"/>
                <w:lang w:bidi="ps-AF"/>
              </w:rPr>
            </w:pPr>
            <w:r w:rsidRPr="00552AE0">
              <w:rPr>
                <w:rFonts w:ascii="PashtoReshad" w:hAnsi="PashtoReshad" w:cs="PashtoReshad"/>
                <w:sz w:val="28"/>
                <w:szCs w:val="28"/>
                <w:lang w:bidi="ps-AF"/>
              </w:rPr>
              <w:t>38</w:t>
            </w:r>
          </w:p>
          <w:p w:rsidR="005A4332" w:rsidRPr="00552AE0" w:rsidRDefault="005A4332" w:rsidP="00450C00">
            <w:pPr>
              <w:pStyle w:val="ListParagraph"/>
              <w:bidi/>
              <w:ind w:left="0"/>
              <w:jc w:val="both"/>
              <w:rPr>
                <w:rFonts w:ascii="PashtoReshad" w:hAnsi="PashtoReshad" w:cs="PashtoReshad"/>
                <w:sz w:val="28"/>
                <w:szCs w:val="28"/>
                <w:lang w:bidi="ps-AF"/>
              </w:rPr>
            </w:pPr>
            <w:r w:rsidRPr="00552AE0">
              <w:rPr>
                <w:rFonts w:ascii="PashtoReshad" w:hAnsi="PashtoReshad" w:cs="PashtoReshad"/>
                <w:sz w:val="28"/>
                <w:szCs w:val="28"/>
                <w:lang w:bidi="ps-AF"/>
              </w:rPr>
              <w:t>4</w:t>
            </w:r>
          </w:p>
          <w:p w:rsidR="005A4332" w:rsidRPr="00552AE0" w:rsidRDefault="005A4332" w:rsidP="00450C00">
            <w:pPr>
              <w:pStyle w:val="ListParagraph"/>
              <w:bidi/>
              <w:ind w:left="0"/>
              <w:jc w:val="both"/>
              <w:rPr>
                <w:rFonts w:ascii="PashtoReshad" w:hAnsi="PashtoReshad" w:cs="PashtoReshad"/>
                <w:sz w:val="28"/>
                <w:szCs w:val="28"/>
                <w:lang w:bidi="ps-AF"/>
              </w:rPr>
            </w:pPr>
            <w:r w:rsidRPr="00552AE0">
              <w:rPr>
                <w:rFonts w:ascii="PashtoReshad" w:hAnsi="PashtoReshad" w:cs="PashtoReshad"/>
                <w:sz w:val="28"/>
                <w:szCs w:val="28"/>
                <w:lang w:bidi="ps-AF"/>
              </w:rPr>
              <w:t>4</w:t>
            </w:r>
          </w:p>
        </w:tc>
      </w:tr>
      <w:tr w:rsidR="005A4332" w:rsidRPr="00552AE0" w:rsidTr="001B5B4B">
        <w:trPr>
          <w:trHeight w:val="321"/>
        </w:trPr>
        <w:tc>
          <w:tcPr>
            <w:tcW w:w="4227" w:type="dxa"/>
          </w:tcPr>
          <w:p w:rsidR="005A4332" w:rsidRPr="00552AE0" w:rsidRDefault="005A4332" w:rsidP="00450C00">
            <w:pPr>
              <w:pStyle w:val="ListParagraph"/>
              <w:bidi/>
              <w:ind w:left="0"/>
              <w:jc w:val="both"/>
              <w:rPr>
                <w:rFonts w:ascii="PashtoReshad" w:hAnsi="PashtoReshad" w:cs="PashtoReshad"/>
                <w:sz w:val="28"/>
                <w:szCs w:val="28"/>
                <w:rtl/>
                <w:lang w:bidi="ps-AF"/>
              </w:rPr>
            </w:pPr>
            <w:r w:rsidRPr="00552AE0">
              <w:rPr>
                <w:rFonts w:ascii="PashtoReshad" w:hAnsi="PashtoReshad" w:cs="PashtoReshad"/>
                <w:sz w:val="28"/>
                <w:szCs w:val="28"/>
                <w:rtl/>
                <w:lang w:bidi="ps-AF"/>
              </w:rPr>
              <w:t>مجموعه</w:t>
            </w:r>
          </w:p>
        </w:tc>
        <w:tc>
          <w:tcPr>
            <w:tcW w:w="1362" w:type="dxa"/>
          </w:tcPr>
          <w:p w:rsidR="005A4332" w:rsidRPr="00552AE0" w:rsidRDefault="005A4332" w:rsidP="00450C00">
            <w:pPr>
              <w:pStyle w:val="ListParagraph"/>
              <w:bidi/>
              <w:ind w:left="0"/>
              <w:jc w:val="both"/>
              <w:rPr>
                <w:rFonts w:ascii="PashtoReshad" w:hAnsi="PashtoReshad" w:cs="PashtoReshad"/>
                <w:sz w:val="28"/>
                <w:szCs w:val="28"/>
                <w:lang w:bidi="ps-AF"/>
              </w:rPr>
            </w:pPr>
            <w:r w:rsidRPr="00552AE0">
              <w:rPr>
                <w:rFonts w:ascii="PashtoReshad" w:hAnsi="PashtoReshad" w:cs="PashtoReshad"/>
                <w:sz w:val="28"/>
                <w:szCs w:val="28"/>
                <w:lang w:bidi="ps-AF"/>
              </w:rPr>
              <w:t>100%</w:t>
            </w:r>
          </w:p>
        </w:tc>
      </w:tr>
    </w:tbl>
    <w:p w:rsidR="005A4332" w:rsidRPr="00552AE0" w:rsidRDefault="005A4332" w:rsidP="00450C00">
      <w:pPr>
        <w:pStyle w:val="ListParagraph"/>
        <w:bidi/>
        <w:jc w:val="both"/>
        <w:rPr>
          <w:rFonts w:ascii="PashtoReshad" w:hAnsi="PashtoReshad" w:cs="PashtoReshad"/>
          <w:sz w:val="28"/>
          <w:szCs w:val="28"/>
          <w:lang w:bidi="ps-AF"/>
        </w:rPr>
      </w:pPr>
    </w:p>
    <w:p w:rsidR="005A4332" w:rsidRPr="00552AE0" w:rsidRDefault="005A4332" w:rsidP="00FC0002">
      <w:pPr>
        <w:pStyle w:val="ListParagraph"/>
        <w:numPr>
          <w:ilvl w:val="0"/>
          <w:numId w:val="12"/>
        </w:numPr>
        <w:bidi/>
        <w:jc w:val="both"/>
        <w:rPr>
          <w:rFonts w:ascii="PashtoReshad" w:hAnsi="PashtoReshad" w:cs="PashtoReshad"/>
          <w:sz w:val="28"/>
          <w:szCs w:val="28"/>
          <w:lang w:bidi="ps-AF"/>
        </w:rPr>
      </w:pPr>
      <w:r w:rsidRPr="00552AE0">
        <w:rPr>
          <w:rFonts w:ascii="PashtoReshad" w:hAnsi="PashtoReshad" w:cs="PashtoReshad"/>
          <w:sz w:val="28"/>
          <w:szCs w:val="28"/>
          <w:rtl/>
          <w:lang w:bidi="ps-AF"/>
        </w:rPr>
        <w:t>د نمونې نقطو لپاره احتمالات تعین کړۍ؟</w:t>
      </w:r>
    </w:p>
    <w:p w:rsidR="005A4332" w:rsidRPr="00552AE0" w:rsidRDefault="005A4332" w:rsidP="00FC0002">
      <w:pPr>
        <w:pStyle w:val="ListParagraph"/>
        <w:numPr>
          <w:ilvl w:val="0"/>
          <w:numId w:val="12"/>
        </w:numPr>
        <w:bidi/>
        <w:jc w:val="both"/>
        <w:rPr>
          <w:rFonts w:ascii="PashtoReshad" w:hAnsi="PashtoReshad" w:cs="PashtoReshad"/>
          <w:sz w:val="28"/>
          <w:szCs w:val="28"/>
          <w:lang w:bidi="ps-AF"/>
        </w:rPr>
      </w:pPr>
      <w:r w:rsidRPr="00552AE0">
        <w:rPr>
          <w:rFonts w:ascii="PashtoReshad" w:hAnsi="PashtoReshad" w:cs="PashtoReshad"/>
          <w:sz w:val="28"/>
          <w:szCs w:val="28"/>
          <w:rtl/>
          <w:lang w:bidi="ps-AF"/>
        </w:rPr>
        <w:t>څومره احتمال لري چې د زدکړي د مختلف کورسونو لپاره اساسي دلایل د تجارت پوري مربوط دي. یعني رقابت یا مولدیت پوري مربوط وي؟</w:t>
      </w:r>
    </w:p>
    <w:p w:rsidR="005A4332" w:rsidRPr="00552AE0" w:rsidRDefault="005A4332" w:rsidP="00FC0002">
      <w:pPr>
        <w:pStyle w:val="ListParagraph"/>
        <w:numPr>
          <w:ilvl w:val="0"/>
          <w:numId w:val="12"/>
        </w:numPr>
        <w:bidi/>
        <w:jc w:val="both"/>
        <w:rPr>
          <w:rFonts w:ascii="PashtoReshad" w:hAnsi="PashtoReshad" w:cs="PashtoReshad"/>
          <w:sz w:val="28"/>
          <w:szCs w:val="28"/>
          <w:lang w:bidi="ps-AF"/>
        </w:rPr>
      </w:pPr>
      <w:r w:rsidRPr="00552AE0">
        <w:rPr>
          <w:rFonts w:ascii="PashtoReshad" w:hAnsi="PashtoReshad" w:cs="PashtoReshad"/>
          <w:sz w:val="28"/>
          <w:szCs w:val="28"/>
          <w:rtl/>
          <w:lang w:bidi="ps-AF"/>
        </w:rPr>
        <w:t>د دې څومره احتمال دی چې د ټولنیز مسئولیت اساسي دلایل د زدکړي د مختلف کورسونو په هکله صحت ونه لري؟</w:t>
      </w:r>
    </w:p>
    <w:p w:rsidR="005A4332" w:rsidRPr="00552AE0" w:rsidRDefault="005A4332" w:rsidP="00450C00">
      <w:pPr>
        <w:bidi/>
        <w:jc w:val="both"/>
        <w:rPr>
          <w:rFonts w:ascii="PashtoReshad" w:hAnsi="PashtoReshad" w:cs="PashtoReshad"/>
          <w:sz w:val="28"/>
          <w:szCs w:val="28"/>
          <w:rtl/>
          <w:lang w:bidi="ps-AF"/>
        </w:rPr>
      </w:pPr>
      <w:r w:rsidRPr="00552AE0">
        <w:rPr>
          <w:rFonts w:ascii="PashtoReshad" w:hAnsi="PashtoReshad" w:cs="PashtoReshad"/>
          <w:sz w:val="28"/>
          <w:szCs w:val="28"/>
          <w:rtl/>
          <w:lang w:bidi="ps-AF"/>
        </w:rPr>
        <w:t xml:space="preserve">حل: </w:t>
      </w:r>
    </w:p>
    <w:p w:rsidR="005A4332" w:rsidRPr="00552AE0" w:rsidRDefault="0095441B" w:rsidP="00450C00">
      <w:pPr>
        <w:bidi/>
        <w:jc w:val="both"/>
        <w:rPr>
          <w:rFonts w:ascii="PashtoReshad" w:hAnsi="PashtoReshad" w:cs="PashtoReshad"/>
          <w:sz w:val="28"/>
          <w:szCs w:val="28"/>
          <w:rtl/>
          <w:lang w:bidi="ps-AF"/>
        </w:rPr>
      </w:pPr>
      <w:r>
        <w:rPr>
          <w:rFonts w:ascii="PashtoReshad" w:hAnsi="PashtoReshad" w:cs="PashtoReshad"/>
          <w:noProof/>
          <w:sz w:val="28"/>
          <w:szCs w:val="28"/>
          <w:rtl/>
        </w:rPr>
        <w:lastRenderedPageBreak/>
        <w:pict>
          <v:group id="_x0000_s1792" style="position:absolute;left:0;text-align:left;margin-left:62.45pt;margin-top:82.2pt;width:217.05pt;height:113.25pt;z-index:251666944" coordorigin="3761,5019" coordsize="4431,2280">
            <v:rect id="_x0000_s1789" style="position:absolute;left:3761;top:5019;width:4299;height:2256" strokeweight="4.5pt">
              <v:textbox style="mso-next-textbox:#_x0000_s1789">
                <w:txbxContent>
                  <w:p w:rsidR="0075139D" w:rsidRDefault="0075139D" w:rsidP="0018637D">
                    <w:pPr>
                      <w:spacing w:line="240" w:lineRule="auto"/>
                    </w:pPr>
                  </w:p>
                  <w:p w:rsidR="0075139D" w:rsidRDefault="0075139D" w:rsidP="00FC0002">
                    <w:pPr>
                      <w:pStyle w:val="ListParagraph"/>
                      <w:numPr>
                        <w:ilvl w:val="0"/>
                        <w:numId w:val="13"/>
                      </w:numPr>
                      <w:spacing w:line="240" w:lineRule="auto"/>
                    </w:pPr>
                    <w:r>
                      <w:t>CPP</w:t>
                    </w:r>
                  </w:p>
                  <w:p w:rsidR="0075139D" w:rsidRDefault="0075139D" w:rsidP="00FC0002">
                    <w:pPr>
                      <w:pStyle w:val="ListParagraph"/>
                      <w:numPr>
                        <w:ilvl w:val="0"/>
                        <w:numId w:val="13"/>
                      </w:numPr>
                      <w:spacing w:line="240" w:lineRule="auto"/>
                    </w:pPr>
                    <w:r>
                      <w:t>SR</w:t>
                    </w:r>
                  </w:p>
                  <w:p w:rsidR="0075139D" w:rsidRDefault="0075139D" w:rsidP="00FC0002">
                    <w:pPr>
                      <w:pStyle w:val="ListParagraph"/>
                      <w:numPr>
                        <w:ilvl w:val="0"/>
                        <w:numId w:val="13"/>
                      </w:numPr>
                      <w:spacing w:line="240" w:lineRule="auto"/>
                    </w:pPr>
                    <w:r>
                      <w:t>O</w:t>
                    </w:r>
                  </w:p>
                  <w:p w:rsidR="0075139D" w:rsidRDefault="0075139D"/>
                </w:txbxContent>
              </v:textbox>
            </v:rect>
            <v:oval id="_x0000_s1790" style="position:absolute;left:5943;top:5180;width:1880;height:1902" strokeweight="2.25pt">
              <v:textbox style="mso-next-textbox:#_x0000_s1790">
                <w:txbxContent>
                  <w:p w:rsidR="0075139D" w:rsidRDefault="0075139D" w:rsidP="00FC0002">
                    <w:pPr>
                      <w:pStyle w:val="ListParagraph"/>
                      <w:numPr>
                        <w:ilvl w:val="0"/>
                        <w:numId w:val="14"/>
                      </w:numPr>
                    </w:pPr>
                    <w:r>
                      <w:t>IP</w:t>
                    </w:r>
                  </w:p>
                  <w:p w:rsidR="0075139D" w:rsidRDefault="0075139D" w:rsidP="00FC0002">
                    <w:pPr>
                      <w:pStyle w:val="ListParagraph"/>
                      <w:numPr>
                        <w:ilvl w:val="0"/>
                        <w:numId w:val="14"/>
                      </w:numPr>
                    </w:pPr>
                    <w:r>
                      <w:t>SC</w:t>
                    </w:r>
                  </w:p>
                  <w:p w:rsidR="0075139D" w:rsidRDefault="0075139D" w:rsidP="00FC0002">
                    <w:pPr>
                      <w:pStyle w:val="ListParagraph"/>
                      <w:numPr>
                        <w:ilvl w:val="0"/>
                        <w:numId w:val="14"/>
                      </w:numPr>
                    </w:pPr>
                    <w:r>
                      <w:t>B</w:t>
                    </w:r>
                  </w:p>
                </w:txbxContent>
              </v:textbox>
            </v:oval>
            <v:shape id="_x0000_s1791" type="#_x0000_t202" style="position:absolute;left:7590;top:6773;width:602;height:526" filled="f" stroked="f">
              <v:textbox style="mso-next-textbox:#_x0000_s1791">
                <w:txbxContent>
                  <w:p w:rsidR="0075139D" w:rsidRDefault="0075139D">
                    <w:r>
                      <w:t>S</w:t>
                    </w:r>
                  </w:p>
                </w:txbxContent>
              </v:textbox>
            </v:shape>
          </v:group>
        </w:pict>
      </w:r>
      <w:proofErr w:type="gramStart"/>
      <w:r w:rsidR="0018637D" w:rsidRPr="00552AE0">
        <w:rPr>
          <w:rFonts w:ascii="PashtoReshad" w:hAnsi="PashtoReshad" w:cs="PashtoReshad"/>
          <w:sz w:val="28"/>
          <w:szCs w:val="28"/>
          <w:lang w:bidi="ps-AF"/>
        </w:rPr>
        <w:t>A</w:t>
      </w:r>
      <w:r w:rsidR="0018637D" w:rsidRPr="00552AE0">
        <w:rPr>
          <w:rFonts w:ascii="PashtoReshad" w:hAnsi="PashtoReshad" w:cs="PashtoReshad"/>
          <w:sz w:val="28"/>
          <w:szCs w:val="28"/>
          <w:rtl/>
          <w:lang w:bidi="ps-AF"/>
        </w:rPr>
        <w:t xml:space="preserve"> نوموړې تجربه د متحده ایالاتو په کاروبار کې د کارګرانو د زدکړي مختلف کورسونو لپاره د اساسي په عمل کې تعینول دي، د نمونې نقاط، د تجربې ساده ترین نتایج دي چې په پورتني جدول کې په پنځه کټګوریو وېشل شوي دي چې د نمونې دغه نقاط په لاندیني وین دیاګرام کې ښودل کېږي.</w:t>
      </w:r>
      <w:proofErr w:type="gramEnd"/>
    </w:p>
    <w:p w:rsidR="003F72AD" w:rsidRPr="00552AE0" w:rsidRDefault="003F72AD" w:rsidP="003F72AD">
      <w:pPr>
        <w:bidi/>
        <w:jc w:val="both"/>
        <w:rPr>
          <w:rFonts w:ascii="PashtoReshad" w:hAnsi="PashtoReshad" w:cs="PashtoReshad"/>
          <w:sz w:val="28"/>
          <w:szCs w:val="28"/>
          <w:rtl/>
          <w:lang w:bidi="ps-AF"/>
        </w:rPr>
      </w:pPr>
    </w:p>
    <w:p w:rsidR="003F72AD" w:rsidRPr="00552AE0" w:rsidRDefault="003F72AD" w:rsidP="003F72AD">
      <w:pPr>
        <w:bidi/>
        <w:jc w:val="both"/>
        <w:rPr>
          <w:rFonts w:ascii="PashtoReshad" w:hAnsi="PashtoReshad" w:cs="PashtoReshad"/>
          <w:sz w:val="28"/>
          <w:szCs w:val="28"/>
          <w:rtl/>
          <w:lang w:bidi="ps-AF"/>
        </w:rPr>
      </w:pPr>
    </w:p>
    <w:p w:rsidR="00621064" w:rsidRPr="00552AE0" w:rsidRDefault="00621064" w:rsidP="00450C00">
      <w:pPr>
        <w:bidi/>
        <w:jc w:val="both"/>
        <w:rPr>
          <w:rFonts w:ascii="PashtoReshad" w:hAnsi="PashtoReshad" w:cs="PashtoReshad"/>
          <w:sz w:val="28"/>
          <w:szCs w:val="28"/>
          <w:rtl/>
          <w:lang w:bidi="ps-AF"/>
        </w:rPr>
      </w:pPr>
      <w:bookmarkStart w:id="29" w:name="_Toc290178016"/>
      <w:bookmarkStart w:id="30" w:name="_Toc290780529"/>
      <w:bookmarkStart w:id="31" w:name="_Toc291550981"/>
    </w:p>
    <w:p w:rsidR="0018637D" w:rsidRPr="00552AE0" w:rsidRDefault="00621064" w:rsidP="00621064">
      <w:pPr>
        <w:bidi/>
        <w:jc w:val="both"/>
        <w:rPr>
          <w:rFonts w:ascii="PashtoReshad" w:hAnsi="PashtoReshad" w:cs="PashtoReshad"/>
          <w:sz w:val="28"/>
          <w:szCs w:val="28"/>
          <w:rtl/>
          <w:lang w:bidi="ps-AF"/>
        </w:rPr>
      </w:pPr>
      <w:r w:rsidRPr="00552AE0">
        <w:rPr>
          <w:rFonts w:ascii="PashtoReshad" w:hAnsi="PashtoReshad" w:cs="PashtoReshad"/>
          <w:sz w:val="28"/>
          <w:szCs w:val="28"/>
          <w:lang w:bidi="ps-AF"/>
        </w:rPr>
        <w:t>b</w:t>
      </w:r>
      <w:r w:rsidR="00EB738C" w:rsidRPr="00552AE0">
        <w:rPr>
          <w:rFonts w:ascii="PashtoReshad" w:hAnsi="PashtoReshad" w:cs="PashtoReshad"/>
          <w:sz w:val="28"/>
          <w:szCs w:val="28"/>
          <w:rtl/>
          <w:lang w:bidi="ps-AF"/>
        </w:rPr>
        <w:t>. که چې په دې تجربه کې د ټولو لپاره یو شان مساوي اح</w:t>
      </w:r>
      <w:r w:rsidR="003304F0" w:rsidRPr="00552AE0">
        <w:rPr>
          <w:rFonts w:ascii="PashtoReshad" w:hAnsi="PashtoReshad" w:cs="PashtoReshad"/>
          <w:sz w:val="28"/>
          <w:szCs w:val="28"/>
          <w:rtl/>
          <w:lang w:bidi="ps-AF"/>
        </w:rPr>
        <w:t xml:space="preserve">تمالات وټاکو نو د دې کټګوري هر </w:t>
      </w:r>
      <w:r w:rsidR="003304F0" w:rsidRPr="00552AE0">
        <w:rPr>
          <w:rFonts w:ascii="PashtoReshad" w:hAnsi="PashtoReshad" w:cs="PashtoReshad" w:hint="cs"/>
          <w:sz w:val="28"/>
          <w:szCs w:val="28"/>
          <w:rtl/>
          <w:lang w:bidi="ps-AF"/>
        </w:rPr>
        <w:t>ځ</w:t>
      </w:r>
      <w:r w:rsidR="00EB738C" w:rsidRPr="00552AE0">
        <w:rPr>
          <w:rFonts w:ascii="PashtoReshad" w:hAnsi="PashtoReshad" w:cs="PashtoReshad"/>
          <w:sz w:val="28"/>
          <w:szCs w:val="28"/>
          <w:rtl/>
          <w:lang w:bidi="ps-AF"/>
        </w:rPr>
        <w:t xml:space="preserve">واب یو پر پنځه یا </w:t>
      </w:r>
      <w:r w:rsidR="00EB738C" w:rsidRPr="00552AE0">
        <w:rPr>
          <w:rFonts w:ascii="PashtoReshad" w:hAnsi="PashtoReshad" w:cs="PashtoReshad"/>
          <w:sz w:val="28"/>
          <w:szCs w:val="28"/>
          <w:lang w:bidi="ps-AF"/>
        </w:rPr>
        <w:t>0.2</w:t>
      </w:r>
      <w:r w:rsidR="00EB738C" w:rsidRPr="00552AE0">
        <w:rPr>
          <w:rFonts w:ascii="PashtoReshad" w:hAnsi="PashtoReshad" w:cs="PashtoReshad"/>
          <w:sz w:val="28"/>
          <w:szCs w:val="28"/>
          <w:rtl/>
          <w:lang w:bidi="ps-AF"/>
        </w:rPr>
        <w:t xml:space="preserve"> احتمال لري، ولي جدول ته په کتو سره معلومېږي چې د دې سوالونو لپاره یو شان احتمال ټاکل مناسبه نه ده، ځکه په دغو پنځه کټګوریو کې حتی په تقریبي ډلو هم د ځواباتو یو شان سلني (فیصدي) وجود نه لري. نو مناسبه ده چې د کلاس لپاره احتمال د هغې د سلني له مخي په لاس راوړو. چې په لاندي جدول کې لیدل کېږي.</w:t>
      </w:r>
    </w:p>
    <w:tbl>
      <w:tblPr>
        <w:tblStyle w:val="TableGrid"/>
        <w:bidiVisual/>
        <w:tblW w:w="0" w:type="auto"/>
        <w:tblInd w:w="3609" w:type="dxa"/>
        <w:tblBorders>
          <w:top w:val="thinThickMediumGap" w:sz="18" w:space="0" w:color="7030A0"/>
          <w:left w:val="thickThinMediumGap" w:sz="18" w:space="0" w:color="7030A0"/>
          <w:bottom w:val="thickThinMediumGap" w:sz="18" w:space="0" w:color="7030A0"/>
          <w:right w:val="thinThickMediumGap" w:sz="18" w:space="0" w:color="7030A0"/>
          <w:insideH w:val="single" w:sz="6" w:space="0" w:color="7030A0"/>
          <w:insideV w:val="single" w:sz="6" w:space="0" w:color="7030A0"/>
        </w:tblBorders>
        <w:tblLook w:val="04A0"/>
      </w:tblPr>
      <w:tblGrid>
        <w:gridCol w:w="2712"/>
        <w:gridCol w:w="2713"/>
      </w:tblGrid>
      <w:tr w:rsidR="00552AE0" w:rsidRPr="00552AE0" w:rsidTr="001B5B4B">
        <w:trPr>
          <w:trHeight w:val="593"/>
        </w:trPr>
        <w:tc>
          <w:tcPr>
            <w:tcW w:w="5425" w:type="dxa"/>
            <w:gridSpan w:val="2"/>
          </w:tcPr>
          <w:p w:rsidR="00EB738C" w:rsidRPr="00552AE0" w:rsidRDefault="00EB738C" w:rsidP="001B5B4B">
            <w:pPr>
              <w:bidi/>
              <w:jc w:val="right"/>
              <w:rPr>
                <w:rFonts w:ascii="PashtoReshad" w:hAnsi="PashtoReshad" w:cs="PashtoReshad"/>
                <w:sz w:val="28"/>
                <w:szCs w:val="28"/>
                <w:rtl/>
                <w:lang w:bidi="ps-AF"/>
              </w:rPr>
            </w:pPr>
            <w:r w:rsidRPr="00552AE0">
              <w:rPr>
                <w:rFonts w:ascii="PashtoReshad" w:hAnsi="PashtoReshad" w:cs="PashtoReshad"/>
                <w:sz w:val="28"/>
                <w:szCs w:val="28"/>
                <w:lang w:bidi="ps-AF"/>
              </w:rPr>
              <w:t>Table of sample point probabilities for Diversity Training Survey.</w:t>
            </w:r>
          </w:p>
        </w:tc>
      </w:tr>
      <w:tr w:rsidR="00552AE0" w:rsidRPr="00552AE0" w:rsidTr="001B5B4B">
        <w:trPr>
          <w:trHeight w:val="593"/>
        </w:trPr>
        <w:tc>
          <w:tcPr>
            <w:tcW w:w="2712" w:type="dxa"/>
          </w:tcPr>
          <w:p w:rsidR="00EB738C" w:rsidRPr="00552AE0" w:rsidRDefault="00EB738C" w:rsidP="00450C00">
            <w:pPr>
              <w:bidi/>
              <w:jc w:val="both"/>
              <w:rPr>
                <w:rFonts w:ascii="PashtoReshad" w:hAnsi="PashtoReshad" w:cs="PashtoReshad"/>
                <w:sz w:val="28"/>
                <w:szCs w:val="28"/>
                <w:rtl/>
                <w:lang w:bidi="ps-AF"/>
              </w:rPr>
            </w:pPr>
            <w:r w:rsidRPr="00552AE0">
              <w:rPr>
                <w:rFonts w:ascii="PashtoReshad" w:hAnsi="PashtoReshad" w:cs="PashtoReshad"/>
                <w:sz w:val="28"/>
                <w:szCs w:val="28"/>
                <w:lang w:bidi="ps-AF"/>
              </w:rPr>
              <w:t>Probability</w:t>
            </w:r>
          </w:p>
        </w:tc>
        <w:tc>
          <w:tcPr>
            <w:tcW w:w="2713" w:type="dxa"/>
          </w:tcPr>
          <w:p w:rsidR="00EB738C" w:rsidRPr="00552AE0" w:rsidRDefault="00EB738C" w:rsidP="00450C00">
            <w:pPr>
              <w:bidi/>
              <w:jc w:val="both"/>
              <w:rPr>
                <w:rFonts w:ascii="PashtoReshad" w:hAnsi="PashtoReshad" w:cs="PashtoReshad"/>
                <w:sz w:val="28"/>
                <w:szCs w:val="28"/>
                <w:rtl/>
                <w:lang w:bidi="ps-AF"/>
              </w:rPr>
            </w:pPr>
            <w:r w:rsidRPr="00552AE0">
              <w:rPr>
                <w:rFonts w:ascii="PashtoReshad" w:hAnsi="PashtoReshad" w:cs="PashtoReshad"/>
                <w:sz w:val="28"/>
                <w:szCs w:val="28"/>
                <w:lang w:bidi="ps-AF"/>
              </w:rPr>
              <w:t>Sample Point</w:t>
            </w:r>
          </w:p>
        </w:tc>
      </w:tr>
      <w:tr w:rsidR="00EB738C" w:rsidRPr="00552AE0" w:rsidTr="001B5B4B">
        <w:trPr>
          <w:trHeight w:val="612"/>
        </w:trPr>
        <w:tc>
          <w:tcPr>
            <w:tcW w:w="2712" w:type="dxa"/>
          </w:tcPr>
          <w:p w:rsidR="00EB738C" w:rsidRPr="00552AE0" w:rsidRDefault="00EB738C" w:rsidP="00450C00">
            <w:pPr>
              <w:bidi/>
              <w:jc w:val="both"/>
              <w:rPr>
                <w:rFonts w:ascii="PashtoReshad" w:hAnsi="PashtoReshad" w:cs="PashtoReshad"/>
                <w:sz w:val="28"/>
                <w:szCs w:val="28"/>
                <w:lang w:bidi="ps-AF"/>
              </w:rPr>
            </w:pPr>
            <w:r w:rsidRPr="00552AE0">
              <w:rPr>
                <w:rFonts w:ascii="PashtoReshad" w:hAnsi="PashtoReshad" w:cs="PashtoReshad"/>
                <w:sz w:val="28"/>
                <w:szCs w:val="28"/>
                <w:lang w:bidi="ps-AF"/>
              </w:rPr>
              <w:t>0.07</w:t>
            </w:r>
          </w:p>
          <w:p w:rsidR="00EB738C" w:rsidRPr="00552AE0" w:rsidRDefault="00EB738C" w:rsidP="00450C00">
            <w:pPr>
              <w:bidi/>
              <w:jc w:val="both"/>
              <w:rPr>
                <w:rFonts w:ascii="PashtoReshad" w:hAnsi="PashtoReshad" w:cs="PashtoReshad"/>
                <w:sz w:val="28"/>
                <w:szCs w:val="28"/>
                <w:lang w:bidi="ps-AF"/>
              </w:rPr>
            </w:pPr>
            <w:r w:rsidRPr="00552AE0">
              <w:rPr>
                <w:rFonts w:ascii="PashtoReshad" w:hAnsi="PashtoReshad" w:cs="PashtoReshad"/>
                <w:sz w:val="28"/>
                <w:szCs w:val="28"/>
                <w:lang w:bidi="ps-AF"/>
              </w:rPr>
              <w:t>0.47</w:t>
            </w:r>
          </w:p>
          <w:p w:rsidR="00EB738C" w:rsidRPr="00552AE0" w:rsidRDefault="00320C09" w:rsidP="00450C00">
            <w:pPr>
              <w:bidi/>
              <w:jc w:val="both"/>
              <w:rPr>
                <w:rFonts w:ascii="PashtoReshad" w:hAnsi="PashtoReshad" w:cs="PashtoReshad"/>
                <w:sz w:val="28"/>
                <w:szCs w:val="28"/>
                <w:lang w:bidi="ps-AF"/>
              </w:rPr>
            </w:pPr>
            <w:r w:rsidRPr="00552AE0">
              <w:rPr>
                <w:rFonts w:ascii="PashtoReshad" w:hAnsi="PashtoReshad" w:cs="PashtoReshad"/>
                <w:sz w:val="28"/>
                <w:szCs w:val="28"/>
                <w:lang w:bidi="ps-AF"/>
              </w:rPr>
              <w:t>0.38</w:t>
            </w:r>
          </w:p>
          <w:p w:rsidR="00320C09" w:rsidRPr="00552AE0" w:rsidRDefault="00320C09" w:rsidP="00450C00">
            <w:pPr>
              <w:bidi/>
              <w:jc w:val="both"/>
              <w:rPr>
                <w:rFonts w:ascii="PashtoReshad" w:hAnsi="PashtoReshad" w:cs="PashtoReshad"/>
                <w:sz w:val="28"/>
                <w:szCs w:val="28"/>
                <w:lang w:bidi="ps-AF"/>
              </w:rPr>
            </w:pPr>
            <w:r w:rsidRPr="00552AE0">
              <w:rPr>
                <w:rFonts w:ascii="PashtoReshad" w:hAnsi="PashtoReshad" w:cs="PashtoReshad"/>
                <w:sz w:val="28"/>
                <w:szCs w:val="28"/>
                <w:lang w:bidi="ps-AF"/>
              </w:rPr>
              <w:t>0.04</w:t>
            </w:r>
          </w:p>
          <w:p w:rsidR="008574AE" w:rsidRPr="00552AE0" w:rsidRDefault="00320C09" w:rsidP="008574AE">
            <w:pPr>
              <w:bidi/>
              <w:jc w:val="both"/>
              <w:rPr>
                <w:rFonts w:ascii="PashtoReshad" w:hAnsi="PashtoReshad" w:cs="PashtoReshad"/>
                <w:sz w:val="28"/>
                <w:szCs w:val="28"/>
                <w:rtl/>
                <w:lang w:bidi="ps-AF"/>
              </w:rPr>
            </w:pPr>
            <w:r w:rsidRPr="00552AE0">
              <w:rPr>
                <w:rFonts w:ascii="PashtoReshad" w:hAnsi="PashtoReshad" w:cs="PashtoReshad"/>
                <w:sz w:val="28"/>
                <w:szCs w:val="28"/>
                <w:lang w:bidi="ps-AF"/>
              </w:rPr>
              <w:t>0.04</w:t>
            </w:r>
          </w:p>
        </w:tc>
        <w:tc>
          <w:tcPr>
            <w:tcW w:w="2713" w:type="dxa"/>
          </w:tcPr>
          <w:p w:rsidR="00EB738C" w:rsidRPr="00552AE0" w:rsidRDefault="00EB738C" w:rsidP="00450C00">
            <w:pPr>
              <w:bidi/>
              <w:jc w:val="both"/>
              <w:rPr>
                <w:rFonts w:ascii="PashtoReshad" w:hAnsi="PashtoReshad" w:cs="PashtoReshad"/>
                <w:sz w:val="28"/>
                <w:szCs w:val="28"/>
                <w:lang w:bidi="ps-AF"/>
              </w:rPr>
            </w:pPr>
            <w:r w:rsidRPr="00552AE0">
              <w:rPr>
                <w:rFonts w:ascii="PashtoReshad" w:hAnsi="PashtoReshad" w:cs="PashtoReshad"/>
                <w:sz w:val="28"/>
                <w:szCs w:val="28"/>
                <w:lang w:bidi="ps-AF"/>
              </w:rPr>
              <w:t>CPP</w:t>
            </w:r>
          </w:p>
          <w:p w:rsidR="00EB738C" w:rsidRPr="00552AE0" w:rsidRDefault="00EB738C" w:rsidP="00450C00">
            <w:pPr>
              <w:bidi/>
              <w:jc w:val="both"/>
              <w:rPr>
                <w:rFonts w:ascii="PashtoReshad" w:hAnsi="PashtoReshad" w:cs="PashtoReshad"/>
                <w:sz w:val="28"/>
                <w:szCs w:val="28"/>
                <w:lang w:bidi="ps-AF"/>
              </w:rPr>
            </w:pPr>
            <w:r w:rsidRPr="00552AE0">
              <w:rPr>
                <w:rFonts w:ascii="PashtoReshad" w:hAnsi="PashtoReshad" w:cs="PashtoReshad"/>
                <w:sz w:val="28"/>
                <w:szCs w:val="28"/>
                <w:lang w:bidi="ps-AF"/>
              </w:rPr>
              <w:t>IP</w:t>
            </w:r>
          </w:p>
          <w:p w:rsidR="00EB738C" w:rsidRPr="00552AE0" w:rsidRDefault="00EB738C" w:rsidP="00450C00">
            <w:pPr>
              <w:bidi/>
              <w:jc w:val="both"/>
              <w:rPr>
                <w:rFonts w:ascii="PashtoReshad" w:hAnsi="PashtoReshad" w:cs="PashtoReshad"/>
                <w:sz w:val="28"/>
                <w:szCs w:val="28"/>
                <w:lang w:bidi="ps-AF"/>
              </w:rPr>
            </w:pPr>
            <w:r w:rsidRPr="00552AE0">
              <w:rPr>
                <w:rFonts w:ascii="PashtoReshad" w:hAnsi="PashtoReshad" w:cs="PashtoReshad"/>
                <w:sz w:val="28"/>
                <w:szCs w:val="28"/>
                <w:lang w:bidi="ps-AF"/>
              </w:rPr>
              <w:t>SC</w:t>
            </w:r>
          </w:p>
          <w:p w:rsidR="00EB738C" w:rsidRPr="00552AE0" w:rsidRDefault="00EB738C" w:rsidP="00450C00">
            <w:pPr>
              <w:bidi/>
              <w:jc w:val="both"/>
              <w:rPr>
                <w:rFonts w:ascii="PashtoReshad" w:hAnsi="PashtoReshad" w:cs="PashtoReshad"/>
                <w:sz w:val="28"/>
                <w:szCs w:val="28"/>
                <w:lang w:bidi="ps-AF"/>
              </w:rPr>
            </w:pPr>
            <w:r w:rsidRPr="00552AE0">
              <w:rPr>
                <w:rFonts w:ascii="PashtoReshad" w:hAnsi="PashtoReshad" w:cs="PashtoReshad"/>
                <w:sz w:val="28"/>
                <w:szCs w:val="28"/>
                <w:lang w:bidi="ps-AF"/>
              </w:rPr>
              <w:t>SR</w:t>
            </w:r>
          </w:p>
          <w:p w:rsidR="00EB738C" w:rsidRPr="00552AE0" w:rsidRDefault="00EB738C" w:rsidP="00450C00">
            <w:pPr>
              <w:bidi/>
              <w:jc w:val="both"/>
              <w:rPr>
                <w:rFonts w:ascii="PashtoReshad" w:hAnsi="PashtoReshad" w:cs="PashtoReshad"/>
                <w:sz w:val="28"/>
                <w:szCs w:val="28"/>
                <w:rtl/>
                <w:lang w:bidi="ps-AF"/>
              </w:rPr>
            </w:pPr>
            <w:r w:rsidRPr="00552AE0">
              <w:rPr>
                <w:rFonts w:ascii="PashtoReshad" w:hAnsi="PashtoReshad" w:cs="PashtoReshad"/>
                <w:sz w:val="28"/>
                <w:szCs w:val="28"/>
                <w:lang w:bidi="ps-AF"/>
              </w:rPr>
              <w:t>O</w:t>
            </w:r>
          </w:p>
        </w:tc>
      </w:tr>
    </w:tbl>
    <w:p w:rsidR="008574AE" w:rsidRPr="00552AE0" w:rsidRDefault="008574AE" w:rsidP="00E87D6D">
      <w:pPr>
        <w:bidi/>
        <w:jc w:val="both"/>
        <w:rPr>
          <w:rFonts w:ascii="PashtoReshad" w:hAnsi="PashtoReshad" w:cs="PashtoReshad"/>
          <w:sz w:val="28"/>
          <w:szCs w:val="28"/>
          <w:rtl/>
          <w:lang w:bidi="ps-AF"/>
        </w:rPr>
      </w:pPr>
    </w:p>
    <w:p w:rsidR="00EB738C" w:rsidRPr="00552AE0" w:rsidRDefault="00EB5236" w:rsidP="008574AE">
      <w:pPr>
        <w:bidi/>
        <w:jc w:val="both"/>
        <w:rPr>
          <w:rFonts w:ascii="PashtoReshad" w:hAnsi="PashtoReshad" w:cs="PashtoReshad"/>
          <w:sz w:val="28"/>
          <w:szCs w:val="28"/>
          <w:rtl/>
          <w:lang w:bidi="ps-AF"/>
        </w:rPr>
      </w:pPr>
      <w:proofErr w:type="gramStart"/>
      <w:r w:rsidRPr="00552AE0">
        <w:rPr>
          <w:rFonts w:ascii="PashtoReshad" w:hAnsi="PashtoReshad" w:cs="PashtoReshad"/>
          <w:sz w:val="28"/>
          <w:szCs w:val="28"/>
          <w:lang w:bidi="ps-AF"/>
        </w:rPr>
        <w:t>c</w:t>
      </w:r>
      <w:proofErr w:type="gramEnd"/>
      <w:r w:rsidRPr="00552AE0">
        <w:rPr>
          <w:rFonts w:ascii="PashtoReshad" w:hAnsi="PashtoReshad" w:cs="PashtoReshad"/>
          <w:sz w:val="28"/>
          <w:szCs w:val="28"/>
          <w:rtl/>
          <w:lang w:bidi="ps-AF"/>
        </w:rPr>
        <w:t xml:space="preserve">. راځۍ چې د </w:t>
      </w:r>
      <w:r w:rsidRPr="00552AE0">
        <w:rPr>
          <w:rFonts w:ascii="PashtoReshad" w:hAnsi="PashtoReshad" w:cs="PashtoReshad"/>
          <w:sz w:val="28"/>
          <w:szCs w:val="28"/>
          <w:lang w:bidi="ps-AF"/>
        </w:rPr>
        <w:t>B</w:t>
      </w:r>
      <w:r w:rsidRPr="00552AE0">
        <w:rPr>
          <w:rFonts w:ascii="PashtoReshad" w:hAnsi="PashtoReshad" w:cs="PashtoReshad"/>
          <w:sz w:val="28"/>
          <w:szCs w:val="28"/>
          <w:rtl/>
          <w:lang w:bidi="ps-AF"/>
        </w:rPr>
        <w:t xml:space="preserve"> سمبول د هغې حادثې لپاره استعمال کړو چې د اساسي دلیل د زدکړي د مختلفو کورسونو لپاره د کاروبار مربوط دي. </w:t>
      </w:r>
      <w:proofErr w:type="gramStart"/>
      <w:r w:rsidRPr="00552AE0">
        <w:rPr>
          <w:rFonts w:ascii="PashtoReshad" w:hAnsi="PashtoReshad" w:cs="PashtoReshad"/>
          <w:sz w:val="28"/>
          <w:szCs w:val="28"/>
          <w:lang w:bidi="ps-AF"/>
        </w:rPr>
        <w:t>B</w:t>
      </w:r>
      <w:r w:rsidRPr="00552AE0">
        <w:rPr>
          <w:rFonts w:ascii="PashtoReshad" w:hAnsi="PashtoReshad" w:cs="PashtoReshad"/>
          <w:sz w:val="28"/>
          <w:szCs w:val="28"/>
          <w:rtl/>
          <w:lang w:bidi="ps-AF"/>
        </w:rPr>
        <w:t xml:space="preserve"> د نمونې نقطه نه ده ځکه چې د تصنیف شوي (د نمونې نقاط) زیاتو ځوابونو څخه تشکیل شوي دي، او را ښایې چې د </w:t>
      </w:r>
      <w:r w:rsidRPr="00552AE0">
        <w:rPr>
          <w:rFonts w:ascii="PashtoReshad" w:hAnsi="PashtoReshad" w:cs="PashtoReshad"/>
          <w:sz w:val="28"/>
          <w:szCs w:val="28"/>
          <w:lang w:bidi="ps-AF"/>
        </w:rPr>
        <w:t>B</w:t>
      </w:r>
      <w:r w:rsidRPr="00552AE0">
        <w:rPr>
          <w:rFonts w:ascii="PashtoReshad" w:hAnsi="PashtoReshad" w:cs="PashtoReshad"/>
          <w:sz w:val="28"/>
          <w:szCs w:val="28"/>
          <w:rtl/>
          <w:lang w:bidi="ps-AF"/>
        </w:rPr>
        <w:t xml:space="preserve"> د دوه نقطو (</w:t>
      </w:r>
      <w:r w:rsidRPr="00552AE0">
        <w:rPr>
          <w:rFonts w:ascii="PashtoReshad" w:hAnsi="PashtoReshad" w:cs="PashtoReshad"/>
          <w:sz w:val="28"/>
          <w:szCs w:val="28"/>
          <w:lang w:bidi="ps-AF"/>
        </w:rPr>
        <w:t>IP</w:t>
      </w:r>
      <w:r w:rsidRPr="00552AE0">
        <w:rPr>
          <w:rFonts w:ascii="PashtoReshad" w:hAnsi="PashtoReshad" w:cs="PashtoReshad"/>
          <w:sz w:val="28"/>
          <w:szCs w:val="28"/>
          <w:rtl/>
          <w:lang w:bidi="ps-AF"/>
        </w:rPr>
        <w:t xml:space="preserve"> او </w:t>
      </w:r>
      <w:r w:rsidRPr="00552AE0">
        <w:rPr>
          <w:rFonts w:ascii="PashtoReshad" w:hAnsi="PashtoReshad" w:cs="PashtoReshad"/>
          <w:sz w:val="28"/>
          <w:szCs w:val="28"/>
          <w:lang w:bidi="ps-AF"/>
        </w:rPr>
        <w:t>SC</w:t>
      </w:r>
      <w:r w:rsidRPr="00552AE0">
        <w:rPr>
          <w:rFonts w:ascii="PashtoReshad" w:hAnsi="PashtoReshad" w:cs="PashtoReshad"/>
          <w:sz w:val="28"/>
          <w:szCs w:val="28"/>
          <w:rtl/>
          <w:lang w:bidi="ps-AF"/>
        </w:rPr>
        <w:t>) څخه تشکیل شوي دي.</w:t>
      </w:r>
      <w:proofErr w:type="gramEnd"/>
      <w:r w:rsidRPr="00552AE0">
        <w:rPr>
          <w:rFonts w:ascii="PashtoReshad" w:hAnsi="PashtoReshad" w:cs="PashtoReshad"/>
          <w:sz w:val="28"/>
          <w:szCs w:val="28"/>
          <w:rtl/>
          <w:lang w:bidi="ps-AF"/>
        </w:rPr>
        <w:t xml:space="preserve"> د </w:t>
      </w:r>
      <w:r w:rsidRPr="00552AE0">
        <w:rPr>
          <w:rFonts w:ascii="PashtoReshad" w:hAnsi="PashtoReshad" w:cs="PashtoReshad"/>
          <w:sz w:val="28"/>
          <w:szCs w:val="28"/>
          <w:lang w:bidi="ps-AF"/>
        </w:rPr>
        <w:t>B</w:t>
      </w:r>
      <w:r w:rsidRPr="00552AE0">
        <w:rPr>
          <w:rFonts w:ascii="PashtoReshad" w:hAnsi="PashtoReshad" w:cs="PashtoReshad"/>
          <w:sz w:val="28"/>
          <w:szCs w:val="28"/>
          <w:rtl/>
          <w:lang w:bidi="ps-AF"/>
        </w:rPr>
        <w:t xml:space="preserve"> د احتمال پیدا کول د هغې د نمونې د نقاطو (په </w:t>
      </w:r>
      <w:r w:rsidRPr="00552AE0">
        <w:rPr>
          <w:rFonts w:ascii="PashtoReshad" w:hAnsi="PashtoReshad" w:cs="PashtoReshad"/>
          <w:sz w:val="28"/>
          <w:szCs w:val="28"/>
          <w:lang w:bidi="ps-AF"/>
        </w:rPr>
        <w:t>B</w:t>
      </w:r>
      <w:r w:rsidRPr="00552AE0">
        <w:rPr>
          <w:rFonts w:ascii="PashtoReshad" w:hAnsi="PashtoReshad" w:cs="PashtoReshad"/>
          <w:sz w:val="28"/>
          <w:szCs w:val="28"/>
          <w:rtl/>
          <w:lang w:bidi="ps-AF"/>
        </w:rPr>
        <w:t xml:space="preserve"> کې شامل) د احتمالاتو له جمعي څخه په لاس راځي.</w:t>
      </w:r>
    </w:p>
    <w:p w:rsidR="00EB5236" w:rsidRPr="00552AE0" w:rsidRDefault="00EB5236" w:rsidP="008574AE">
      <w:pPr>
        <w:bidi/>
        <w:jc w:val="right"/>
        <w:rPr>
          <w:rFonts w:ascii="PashtoReshad" w:eastAsiaTheme="minorEastAsia" w:hAnsi="PashtoReshad" w:cs="PashtoReshad"/>
          <w:sz w:val="28"/>
          <w:szCs w:val="28"/>
          <w:lang w:bidi="ps-AF"/>
        </w:rPr>
      </w:pPr>
      <m:oMath>
        <m:r>
          <m:rPr>
            <m:sty m:val="p"/>
          </m:rPr>
          <w:rPr>
            <w:rFonts w:ascii="Cambria Math" w:hAnsi="Cambria Math" w:cs="PashtoReshad"/>
            <w:sz w:val="28"/>
            <w:szCs w:val="28"/>
            <w:lang w:bidi="ps-AF"/>
          </w:rPr>
          <w:lastRenderedPageBreak/>
          <m:t>P</m:t>
        </m:r>
        <m:d>
          <m:dPr>
            <m:ctrlPr>
              <w:rPr>
                <w:rFonts w:ascii="Cambria Math" w:hAnsi="Cambria Math" w:cs="PashtoReshad"/>
                <w:sz w:val="28"/>
                <w:szCs w:val="28"/>
                <w:lang w:bidi="ps-AF"/>
              </w:rPr>
            </m:ctrlPr>
          </m:dPr>
          <m:e>
            <m:r>
              <m:rPr>
                <m:sty m:val="p"/>
              </m:rPr>
              <w:rPr>
                <w:rFonts w:ascii="Cambria Math" w:hAnsi="Cambria Math" w:cs="PashtoReshad"/>
                <w:sz w:val="28"/>
                <w:szCs w:val="28"/>
                <w:lang w:bidi="ps-AF"/>
              </w:rPr>
              <m:t>B</m:t>
            </m:r>
          </m:e>
        </m:d>
        <m:r>
          <m:rPr>
            <m:sty m:val="p"/>
          </m:rPr>
          <w:rPr>
            <w:rFonts w:ascii="Cambria Math" w:hAnsi="Cambria Math" w:cs="PashtoReshad"/>
            <w:sz w:val="28"/>
            <w:szCs w:val="28"/>
            <w:lang w:bidi="ps-AF"/>
          </w:rPr>
          <m:t>=P</m:t>
        </m:r>
        <m:d>
          <m:dPr>
            <m:ctrlPr>
              <w:rPr>
                <w:rFonts w:ascii="Cambria Math" w:hAnsi="Cambria Math" w:cs="PashtoReshad"/>
                <w:sz w:val="28"/>
                <w:szCs w:val="28"/>
                <w:lang w:bidi="ps-AF"/>
              </w:rPr>
            </m:ctrlPr>
          </m:dPr>
          <m:e>
            <m:r>
              <m:rPr>
                <m:sty m:val="p"/>
              </m:rPr>
              <w:rPr>
                <w:rFonts w:ascii="Cambria Math" w:hAnsi="Cambria Math" w:cs="PashtoReshad"/>
                <w:sz w:val="28"/>
                <w:szCs w:val="28"/>
                <w:lang w:bidi="ps-AF"/>
              </w:rPr>
              <m:t>IP</m:t>
            </m:r>
          </m:e>
        </m:d>
        <m:r>
          <m:rPr>
            <m:sty m:val="p"/>
          </m:rPr>
          <w:rPr>
            <w:rFonts w:ascii="Cambria Math" w:hAnsi="Cambria Math" w:cs="PashtoReshad"/>
            <w:sz w:val="28"/>
            <w:szCs w:val="28"/>
            <w:lang w:bidi="ps-AF"/>
          </w:rPr>
          <m:t>+P</m:t>
        </m:r>
        <m:d>
          <m:dPr>
            <m:ctrlPr>
              <w:rPr>
                <w:rFonts w:ascii="Cambria Math" w:hAnsi="Cambria Math" w:cs="PashtoReshad"/>
                <w:sz w:val="28"/>
                <w:szCs w:val="28"/>
                <w:lang w:bidi="ps-AF"/>
              </w:rPr>
            </m:ctrlPr>
          </m:dPr>
          <m:e>
            <m:r>
              <m:rPr>
                <m:sty m:val="p"/>
              </m:rPr>
              <w:rPr>
                <w:rFonts w:ascii="Cambria Math" w:hAnsi="Cambria Math" w:cs="PashtoReshad"/>
                <w:sz w:val="28"/>
                <w:szCs w:val="28"/>
                <w:lang w:bidi="ps-AF"/>
              </w:rPr>
              <m:t>SC</m:t>
            </m:r>
          </m:e>
        </m:d>
        <m:r>
          <m:rPr>
            <m:sty m:val="p"/>
          </m:rPr>
          <w:rPr>
            <w:rFonts w:ascii="Cambria Math" w:hAnsi="Cambria Math" w:cs="PashtoReshad"/>
            <w:sz w:val="28"/>
            <w:szCs w:val="28"/>
            <w:lang w:bidi="ps-AF"/>
          </w:rPr>
          <m:t>=0.47+0.38=0.85</m:t>
        </m:r>
      </m:oMath>
      <w:r w:rsidR="001B5B4B" w:rsidRPr="00552AE0">
        <w:rPr>
          <w:rFonts w:ascii="PashtoReshad" w:eastAsiaTheme="minorEastAsia" w:hAnsi="PashtoReshad" w:cs="PashtoReshad"/>
          <w:sz w:val="28"/>
          <w:szCs w:val="28"/>
          <w:lang w:bidi="ps-AF"/>
        </w:rPr>
        <w:t xml:space="preserve"> </w:t>
      </w:r>
    </w:p>
    <w:p w:rsidR="001439FB" w:rsidRPr="00552AE0" w:rsidRDefault="001B5B4B" w:rsidP="001B5B4B">
      <w:pPr>
        <w:bidi/>
        <w:jc w:val="both"/>
        <w:rPr>
          <w:rFonts w:ascii="PashtoReshad" w:eastAsiaTheme="minorEastAsia" w:hAnsi="PashtoReshad" w:cs="PashtoReshad"/>
          <w:sz w:val="28"/>
          <w:szCs w:val="28"/>
          <w:rtl/>
          <w:lang w:bidi="ps-AF"/>
        </w:rPr>
      </w:pPr>
      <w:proofErr w:type="gramStart"/>
      <w:r w:rsidRPr="00552AE0">
        <w:rPr>
          <w:rFonts w:ascii="PashtoReshad" w:eastAsiaTheme="minorEastAsia" w:hAnsi="PashtoReshad" w:cs="PashtoReshad"/>
          <w:sz w:val="28"/>
          <w:szCs w:val="28"/>
          <w:lang w:bidi="ps-AF"/>
        </w:rPr>
        <w:t>D</w:t>
      </w:r>
      <w:r w:rsidRPr="00552AE0">
        <w:rPr>
          <w:rFonts w:ascii="PashtoReshad" w:eastAsiaTheme="minorEastAsia" w:hAnsi="PashtoReshad" w:cs="PashtoReshad"/>
          <w:sz w:val="28"/>
          <w:szCs w:val="28"/>
          <w:rtl/>
          <w:lang w:bidi="ps-AF"/>
        </w:rPr>
        <w:t xml:space="preserve">. </w:t>
      </w:r>
      <w:r w:rsidR="001439FB" w:rsidRPr="00552AE0">
        <w:rPr>
          <w:rFonts w:ascii="PashtoReshad" w:eastAsiaTheme="minorEastAsia" w:hAnsi="PashtoReshad" w:cs="PashtoReshad"/>
          <w:sz w:val="28"/>
          <w:szCs w:val="28"/>
          <w:rtl/>
          <w:lang w:bidi="ps-AF"/>
        </w:rPr>
        <w:t xml:space="preserve">راځۍ چې د </w:t>
      </w:r>
      <m:oMath>
        <m:r>
          <w:rPr>
            <w:rFonts w:ascii="Cambria Math" w:eastAsiaTheme="minorEastAsia" w:hAnsi="Cambria Math" w:cs="PashtoReshad"/>
            <w:sz w:val="28"/>
            <w:szCs w:val="28"/>
            <w:lang w:bidi="ps-AF"/>
          </w:rPr>
          <m:t>NSR</m:t>
        </m:r>
      </m:oMath>
      <w:r w:rsidR="001439FB" w:rsidRPr="00552AE0">
        <w:rPr>
          <w:rFonts w:ascii="PashtoReshad" w:eastAsiaTheme="minorEastAsia" w:hAnsi="PashtoReshad" w:cs="PashtoReshad"/>
          <w:sz w:val="28"/>
          <w:szCs w:val="28"/>
          <w:rtl/>
          <w:lang w:bidi="ps-AF"/>
        </w:rPr>
        <w:t xml:space="preserve"> سمبول د هغې حادثې لپاره استعمال کړو چې ټولنیز مسئولیت د مختلف روزنیز کورسونو لپاره اساسي دلیل نه دی.</w:t>
      </w:r>
      <w:proofErr w:type="gramEnd"/>
      <w:r w:rsidR="001439FB" w:rsidRPr="00552AE0">
        <w:rPr>
          <w:rFonts w:ascii="PashtoReshad" w:eastAsiaTheme="minorEastAsia" w:hAnsi="PashtoReshad" w:cs="PashtoReshad"/>
          <w:sz w:val="28"/>
          <w:szCs w:val="28"/>
          <w:rtl/>
          <w:lang w:bidi="ps-AF"/>
        </w:rPr>
        <w:t xml:space="preserve"> نو د </w:t>
      </w:r>
      <m:oMath>
        <m:r>
          <w:rPr>
            <w:rFonts w:ascii="Cambria Math" w:eastAsiaTheme="minorEastAsia" w:hAnsi="Cambria Math" w:cs="PashtoReshad"/>
            <w:sz w:val="28"/>
            <w:szCs w:val="28"/>
            <w:lang w:bidi="ps-AF"/>
          </w:rPr>
          <m:t>NSR</m:t>
        </m:r>
      </m:oMath>
      <w:r w:rsidR="001439FB" w:rsidRPr="00552AE0">
        <w:rPr>
          <w:rFonts w:ascii="PashtoReshad" w:eastAsiaTheme="minorEastAsia" w:hAnsi="PashtoReshad" w:cs="PashtoReshad"/>
          <w:sz w:val="28"/>
          <w:szCs w:val="28"/>
          <w:rtl/>
          <w:lang w:bidi="ps-AF"/>
        </w:rPr>
        <w:t xml:space="preserve"> کې د نمونې ټول نقاط په استثنا د </w:t>
      </w:r>
      <m:oMath>
        <m:r>
          <w:rPr>
            <w:rFonts w:ascii="Cambria Math" w:eastAsiaTheme="minorEastAsia" w:hAnsi="Cambria Math" w:cs="PashtoReshad"/>
            <w:sz w:val="28"/>
            <w:szCs w:val="28"/>
            <w:lang w:bidi="ps-AF"/>
          </w:rPr>
          <m:t>SR</m:t>
        </m:r>
      </m:oMath>
      <w:r w:rsidR="001439FB" w:rsidRPr="00552AE0">
        <w:rPr>
          <w:rFonts w:ascii="PashtoReshad" w:eastAsiaTheme="minorEastAsia" w:hAnsi="PashtoReshad" w:cs="PashtoReshad"/>
          <w:sz w:val="28"/>
          <w:szCs w:val="28"/>
          <w:rtl/>
          <w:lang w:bidi="ps-AF"/>
        </w:rPr>
        <w:t xml:space="preserve"> شامل دي، او احتمال یې عبارت دی د هغه ټولو نمونو د نقطو د احتمالاتو د مجموعې څخه چې په نوموړې حادثه کې شامل وي.</w:t>
      </w:r>
    </w:p>
    <w:p w:rsidR="001439FB" w:rsidRPr="00552AE0" w:rsidRDefault="001439FB" w:rsidP="001B5B4B">
      <w:pPr>
        <w:bidi/>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NSR</m:t>
            </m:r>
          </m:e>
        </m:d>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CPP</m:t>
            </m:r>
          </m:e>
        </m:d>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IP</m:t>
            </m:r>
          </m:e>
        </m:d>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SC</m:t>
            </m:r>
          </m:e>
        </m:d>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O</m:t>
            </m:r>
          </m:e>
        </m:d>
      </m:oMath>
      <w:r w:rsidR="001B5B4B" w:rsidRPr="00552AE0">
        <w:rPr>
          <w:rFonts w:ascii="PashtoReshad" w:eastAsiaTheme="minorEastAsia" w:hAnsi="PashtoReshad" w:cs="PashtoReshad"/>
          <w:sz w:val="28"/>
          <w:szCs w:val="28"/>
          <w:lang w:bidi="ps-AF"/>
        </w:rPr>
        <w:t xml:space="preserve"> </w:t>
      </w:r>
    </w:p>
    <w:p w:rsidR="001439FB" w:rsidRPr="00552AE0" w:rsidRDefault="001439FB" w:rsidP="008574AE">
      <w:pPr>
        <w:bidi/>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0.07+0.47+0.38+0.04=0.96</m:t>
        </m:r>
      </m:oMath>
      <w:r w:rsidR="008574AE" w:rsidRPr="00552AE0">
        <w:rPr>
          <w:rFonts w:ascii="PashtoReshad" w:eastAsiaTheme="minorEastAsia" w:hAnsi="PashtoReshad" w:cs="PashtoReshad"/>
          <w:sz w:val="28"/>
          <w:szCs w:val="28"/>
          <w:rtl/>
          <w:lang w:bidi="ps-AF"/>
        </w:rPr>
        <w:t xml:space="preserve"> </w:t>
      </w:r>
    </w:p>
    <w:p w:rsidR="005914F1" w:rsidRPr="00552AE0" w:rsidRDefault="005914F1" w:rsidP="005914F1">
      <w:pPr>
        <w:bidi/>
        <w:rPr>
          <w:rFonts w:ascii="PashtoReshad" w:eastAsiaTheme="minorEastAsia" w:hAnsi="PashtoReshad" w:cs="PashtoReshad"/>
          <w:sz w:val="28"/>
          <w:szCs w:val="28"/>
          <w:rtl/>
          <w:lang w:bidi="ps-AF"/>
        </w:rPr>
      </w:pPr>
      <w:r w:rsidRPr="00552AE0">
        <w:rPr>
          <w:rFonts w:ascii="PashtoReshad" w:eastAsiaTheme="minorEastAsia" w:hAnsi="PashtoReshad" w:cs="PashtoReshad" w:hint="cs"/>
          <w:sz w:val="28"/>
          <w:szCs w:val="28"/>
          <w:rtl/>
          <w:lang w:bidi="ps-AF"/>
        </w:rPr>
        <w:t>[۲ ماخذ ص-ص (</w:t>
      </w:r>
      <w:r w:rsidR="00451572" w:rsidRPr="00552AE0">
        <w:rPr>
          <w:rFonts w:ascii="PashtoReshad" w:eastAsiaTheme="minorEastAsia" w:hAnsi="PashtoReshad" w:cs="PashtoReshad" w:hint="cs"/>
          <w:sz w:val="28"/>
          <w:szCs w:val="28"/>
          <w:rtl/>
          <w:lang w:bidi="ps-AF"/>
        </w:rPr>
        <w:t>۹۸-۱۰۴</w:t>
      </w:r>
      <w:r w:rsidRPr="00552AE0">
        <w:rPr>
          <w:rFonts w:ascii="PashtoReshad" w:eastAsiaTheme="minorEastAsia" w:hAnsi="PashtoReshad" w:cs="PashtoReshad" w:hint="cs"/>
          <w:sz w:val="28"/>
          <w:szCs w:val="28"/>
          <w:rtl/>
          <w:lang w:bidi="ps-AF"/>
        </w:rPr>
        <w:t>)]</w:t>
      </w:r>
    </w:p>
    <w:p w:rsidR="000F1C19" w:rsidRPr="00552AE0" w:rsidRDefault="000F1C19" w:rsidP="003F72AD">
      <w:pPr>
        <w:pStyle w:val="Heading1"/>
        <w:bidi/>
        <w:rPr>
          <w:rFonts w:ascii="PashtoReshad" w:hAnsi="PashtoReshad" w:cs="PashtoReshad"/>
          <w:color w:val="auto"/>
          <w:rtl/>
          <w:lang w:val="de-AT" w:bidi="ps-AF"/>
        </w:rPr>
      </w:pPr>
      <w:bookmarkStart w:id="32" w:name="_Toc459662989"/>
      <w:r w:rsidRPr="00552AE0">
        <w:rPr>
          <w:rFonts w:ascii="PashtoReshad" w:hAnsi="PashtoReshad" w:cs="PashtoReshad"/>
          <w:color w:val="auto"/>
          <w:rtl/>
        </w:rPr>
        <w:t>داحتمال مساوي حالتونه</w:t>
      </w:r>
      <w:bookmarkEnd w:id="29"/>
      <w:bookmarkEnd w:id="30"/>
      <w:bookmarkEnd w:id="31"/>
      <w:bookmarkEnd w:id="32"/>
    </w:p>
    <w:p w:rsidR="000F1C19" w:rsidRPr="00552AE0" w:rsidRDefault="000F1C19" w:rsidP="00450C00">
      <w:pPr>
        <w:tabs>
          <w:tab w:val="center"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lang w:val="de-AT"/>
        </w:rPr>
        <w:tab/>
      </w:r>
      <w:r w:rsidRPr="00552AE0">
        <w:rPr>
          <w:rFonts w:ascii="PashtoReshad" w:hAnsi="PashtoReshad" w:cs="PashtoReshad"/>
          <w:sz w:val="28"/>
          <w:szCs w:val="28"/>
          <w:rtl/>
          <w:lang w:val="de-AT"/>
        </w:rPr>
        <w:t xml:space="preserve">           د</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حتمال په تعريف کې مو</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وليدل چې دغه علم د</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تفاقي حوادثو په باره کې بحث کوي اوس غواړو</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ې بحث ډول او</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ياپه بل عبارت سره د</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حتمالي حوادثو</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رزونې او</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سنجش احتمال په عددي ميقياسونو</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غور</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و</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څيړنې لاندې نيسو.</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ې حالت ته درسيدوپه خاطر</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لومړى د</w:t>
      </w:r>
      <w:r w:rsidR="008574AE" w:rsidRPr="00552AE0">
        <w:rPr>
          <w:rFonts w:ascii="PashtoReshad" w:hAnsi="PashtoReshad" w:cs="PashtoReshad" w:hint="cs"/>
          <w:sz w:val="28"/>
          <w:szCs w:val="28"/>
          <w:rtl/>
          <w:lang w:val="de-AT" w:bidi="ps-AF"/>
        </w:rPr>
        <w:t xml:space="preserve"> </w:t>
      </w:r>
      <w:r w:rsidRPr="00552AE0">
        <w:rPr>
          <w:rFonts w:ascii="PashtoReshad" w:hAnsi="PashtoReshad" w:cs="PashtoReshad"/>
          <w:sz w:val="28"/>
          <w:szCs w:val="28"/>
          <w:rtl/>
          <w:lang w:val="de-AT"/>
        </w:rPr>
        <w:t>احتمال مساوي حالات چې د</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حتمال د</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علم اساس دى تر</w:t>
      </w:r>
      <w:r w:rsidR="001B5B4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مطالعې لاندې نيسو.</w:t>
      </w:r>
    </w:p>
    <w:p w:rsidR="000F1C19" w:rsidRPr="00552AE0" w:rsidRDefault="000F1C19" w:rsidP="00450C00">
      <w:pPr>
        <w:tabs>
          <w:tab w:val="center"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 xml:space="preserve">          </w:t>
      </w:r>
      <w:r w:rsidRPr="00552AE0">
        <w:rPr>
          <w:rFonts w:ascii="PashtoReshad" w:hAnsi="PashtoReshad" w:cs="PashtoReshad"/>
          <w:sz w:val="28"/>
          <w:szCs w:val="28"/>
          <w:rtl/>
          <w:lang w:val="de-AT"/>
        </w:rPr>
        <w:tab/>
        <w:t xml:space="preserve">په يوه قطي کې چې </w:t>
      </w:r>
      <w:r w:rsidRPr="00552AE0">
        <w:rPr>
          <w:rFonts w:ascii="PashtoReshad" w:hAnsi="PashtoReshad" w:cs="PashtoReshad"/>
          <w:position w:val="-10"/>
          <w:sz w:val="28"/>
          <w:szCs w:val="28"/>
          <w:lang w:val="de-AT"/>
        </w:rPr>
        <w:object w:dxaOrig="780" w:dyaOrig="340">
          <v:shape id="_x0000_i1111" type="#_x0000_t75" style="width:39.15pt;height:19pt" o:ole="">
            <v:imagedata r:id="rId191" o:title=""/>
          </v:shape>
          <o:OLEObject Type="Embed" ProgID="Equation.3" ShapeID="_x0000_i1111" DrawAspect="Content" ObjectID="_1539206278" r:id="rId192"/>
        </w:object>
      </w:r>
      <w:r w:rsidRPr="00552AE0">
        <w:rPr>
          <w:rFonts w:ascii="PashtoReshad" w:hAnsi="PashtoReshad" w:cs="PashtoReshad"/>
          <w:sz w:val="28"/>
          <w:szCs w:val="28"/>
          <w:rtl/>
          <w:lang w:val="de-AT"/>
        </w:rPr>
        <w:t>سپينې مرۍ او</w:t>
      </w:r>
      <w:r w:rsidRPr="00552AE0">
        <w:rPr>
          <w:rFonts w:ascii="PashtoReshad" w:hAnsi="PashtoReshad" w:cs="PashtoReshad"/>
          <w:position w:val="-10"/>
          <w:sz w:val="28"/>
          <w:szCs w:val="28"/>
          <w:lang w:val="de-AT"/>
        </w:rPr>
        <w:object w:dxaOrig="720" w:dyaOrig="340">
          <v:shape id="_x0000_i1112" type="#_x0000_t75" style="width:36.85pt;height:19pt" o:ole="">
            <v:imagedata r:id="rId193" o:title=""/>
          </v:shape>
          <o:OLEObject Type="Embed" ProgID="Equation.3" ShapeID="_x0000_i1112" DrawAspect="Content" ObjectID="_1539206279" r:id="rId194"/>
        </w:object>
      </w:r>
      <w:r w:rsidRPr="00552AE0">
        <w:rPr>
          <w:rFonts w:ascii="PashtoReshad" w:hAnsi="PashtoReshad" w:cs="PashtoReshad"/>
          <w:sz w:val="28"/>
          <w:szCs w:val="28"/>
          <w:rtl/>
          <w:lang w:val="de-AT"/>
        </w:rPr>
        <w:t xml:space="preserve">تورې مرۍ پرتې وي </w:t>
      </w:r>
      <w:r w:rsidRPr="00552AE0">
        <w:rPr>
          <w:rFonts w:ascii="PashtoReshad" w:hAnsi="PashtoReshad" w:cs="PashtoReshad"/>
          <w:sz w:val="28"/>
          <w:szCs w:val="28"/>
          <w:rtl/>
        </w:rPr>
        <w:t>له قطي څخه يوه مرۍ په اتفاقي ډول را اخلوکه له مونږ څخه ووغوښتل شي چې مونږ د</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شرط په اساس مرۍ انتخاب کړونومونږ به سپين رنګ ته ترجيح ورکړو.</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اپه دې مفهوم ده چې زمونږ اطمينان په دې دى  چې د</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سپين رنګ مرۍ د</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تورو</w:t>
      </w:r>
      <w:r w:rsidR="001B5B4B" w:rsidRPr="00552AE0">
        <w:rPr>
          <w:rFonts w:ascii="PashtoReshad" w:hAnsi="PashtoReshad" w:cs="PashtoReshad"/>
          <w:sz w:val="28"/>
          <w:szCs w:val="28"/>
          <w:rtl/>
          <w:lang w:bidi="ps-AF"/>
        </w:rPr>
        <w:t xml:space="preserve"> </w:t>
      </w:r>
      <w:r w:rsidR="001B5B4B" w:rsidRPr="00552AE0">
        <w:rPr>
          <w:rFonts w:ascii="PashtoReshad" w:hAnsi="PashtoReshad" w:cs="PashtoReshad"/>
          <w:sz w:val="28"/>
          <w:szCs w:val="28"/>
          <w:rtl/>
        </w:rPr>
        <w:t>څخه ډېرې دي</w:t>
      </w:r>
      <w:r w:rsidRPr="00552AE0">
        <w:rPr>
          <w:rFonts w:ascii="PashtoReshad" w:hAnsi="PashtoReshad" w:cs="PashtoReshad"/>
          <w:sz w:val="28"/>
          <w:szCs w:val="28"/>
          <w:rtl/>
        </w:rPr>
        <w:t>،</w:t>
      </w:r>
      <w:r w:rsidR="001B5B4B"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ياکوم عوامل دي چې ډېر اطمينان منځ ته راوړي ؟</w:t>
      </w:r>
    </w:p>
    <w:p w:rsidR="000F1C19" w:rsidRPr="00552AE0" w:rsidRDefault="000F1C19" w:rsidP="00ED1B51">
      <w:pPr>
        <w:tabs>
          <w:tab w:val="center" w:pos="1134"/>
        </w:tabs>
        <w:bidi/>
        <w:spacing w:line="360" w:lineRule="auto"/>
        <w:jc w:val="both"/>
        <w:rPr>
          <w:rFonts w:ascii="PashtoReshad" w:hAnsi="PashtoReshad" w:cs="PashtoReshad"/>
          <w:sz w:val="28"/>
          <w:szCs w:val="28"/>
          <w:rtl/>
        </w:rPr>
      </w:pPr>
      <w:r w:rsidRPr="00552AE0">
        <w:rPr>
          <w:rFonts w:ascii="PashtoReshad" w:hAnsi="PashtoReshad" w:cs="PashtoReshad"/>
          <w:sz w:val="28"/>
          <w:szCs w:val="28"/>
          <w:rtl/>
        </w:rPr>
        <w:tab/>
        <w:t xml:space="preserve">               کولاى شو وواي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س</w:t>
      </w:r>
      <w:r w:rsidR="00ED1B51" w:rsidRPr="00552AE0">
        <w:rPr>
          <w:rFonts w:ascii="PashtoReshad" w:hAnsi="PashtoReshad" w:cs="PashtoReshad"/>
          <w:sz w:val="28"/>
          <w:szCs w:val="28"/>
          <w:rtl/>
          <w:lang w:bidi="ps-AF"/>
        </w:rPr>
        <w:t>ا</w:t>
      </w:r>
      <w:r w:rsidRPr="00552AE0">
        <w:rPr>
          <w:rFonts w:ascii="PashtoReshad" w:hAnsi="PashtoReshad" w:cs="PashtoReshad"/>
          <w:sz w:val="28"/>
          <w:szCs w:val="28"/>
          <w:rtl/>
        </w:rPr>
        <w:t>ليم عقل دا</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حکم کوي چې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سپين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مري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ډېروالى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مريو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سپين والي امکان زياتوي ا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زمونږ مفکوره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ې تجربې عملي تکرار تائيدوي ن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په دې اساس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مري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سپينوالي امکان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مري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توروالي څخه  زيات دى که په دې قطي کې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سپين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تور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lastRenderedPageBreak/>
        <w:t>مريو</w:t>
      </w:r>
      <w:r w:rsidR="00ED1B51" w:rsidRPr="00552AE0">
        <w:rPr>
          <w:rFonts w:ascii="PashtoReshad" w:hAnsi="PashtoReshad" w:cs="PashtoReshad"/>
          <w:sz w:val="28"/>
          <w:szCs w:val="28"/>
          <w:rtl/>
          <w:lang w:bidi="ps-AF"/>
        </w:rPr>
        <w:t xml:space="preserve"> </w:t>
      </w:r>
      <w:r w:rsidR="00ED1B51" w:rsidRPr="00552AE0">
        <w:rPr>
          <w:rFonts w:ascii="PashtoReshad" w:hAnsi="PashtoReshad" w:cs="PashtoReshad"/>
          <w:sz w:val="28"/>
          <w:szCs w:val="28"/>
          <w:rtl/>
        </w:rPr>
        <w:t>شمېر</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مساوي وي ن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زمونږ</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طمينان په دې دو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حالاتو</w:t>
      </w:r>
      <w:r w:rsidR="00ED1B51" w:rsidRPr="00552AE0">
        <w:rPr>
          <w:rFonts w:ascii="PashtoReshad" w:hAnsi="PashtoReshad" w:cs="PashtoReshad"/>
          <w:sz w:val="28"/>
          <w:szCs w:val="28"/>
          <w:rtl/>
          <w:lang w:bidi="ps-AF"/>
        </w:rPr>
        <w:t xml:space="preserve"> </w:t>
      </w:r>
      <w:r w:rsidR="00ED1B51" w:rsidRPr="00552AE0">
        <w:rPr>
          <w:rFonts w:ascii="PashtoReshad" w:hAnsi="PashtoReshad" w:cs="PashtoReshad"/>
          <w:sz w:val="28"/>
          <w:szCs w:val="28"/>
          <w:rtl/>
        </w:rPr>
        <w:t>نه په کوم يوزيات وي</w:t>
      </w:r>
      <w:r w:rsidRPr="00552AE0">
        <w:rPr>
          <w:rFonts w:ascii="PashtoReshad" w:hAnsi="PashtoReshad" w:cs="PashtoReshad"/>
          <w:sz w:val="28"/>
          <w:szCs w:val="28"/>
          <w:rtl/>
        </w:rPr>
        <w:t>.</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مثلاً که په يوقطي کې سرې اوشنې تشلې واچو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تاسې به شنې واخلۍ.</w:t>
      </w:r>
    </w:p>
    <w:p w:rsidR="000F1C19" w:rsidRPr="00552AE0" w:rsidRDefault="000F1C19" w:rsidP="00450C00">
      <w:pPr>
        <w:tabs>
          <w:tab w:val="center" w:pos="1134"/>
        </w:tabs>
        <w:bidi/>
        <w:spacing w:line="360" w:lineRule="auto"/>
        <w:jc w:val="both"/>
        <w:rPr>
          <w:rFonts w:ascii="PashtoReshad" w:hAnsi="PashtoReshad" w:cs="PashtoReshad"/>
          <w:sz w:val="28"/>
          <w:szCs w:val="28"/>
          <w:rtl/>
        </w:rPr>
      </w:pPr>
      <w:r w:rsidRPr="00552AE0">
        <w:rPr>
          <w:rFonts w:ascii="PashtoReshad" w:hAnsi="PashtoReshad" w:cs="PashtoReshad"/>
          <w:sz w:val="28"/>
          <w:szCs w:val="28"/>
          <w:rtl/>
        </w:rPr>
        <w:tab/>
        <w:t>په سکه اچول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کې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شير</w:t>
      </w:r>
      <w:r w:rsidR="00ED1B51" w:rsidRPr="00552AE0">
        <w:rPr>
          <w:rFonts w:ascii="PashtoReshad" w:hAnsi="PashtoReshad" w:cs="PashtoReshad"/>
          <w:sz w:val="28"/>
          <w:szCs w:val="28"/>
          <w:rtl/>
          <w:lang w:bidi="ps-AF"/>
        </w:rPr>
        <w:t xml:space="preserve"> ا</w:t>
      </w:r>
      <w:r w:rsidRPr="00552AE0">
        <w:rPr>
          <w:rFonts w:ascii="PashtoReshad" w:hAnsi="PashtoReshad" w:cs="PashtoReshad"/>
          <w:sz w:val="28"/>
          <w:szCs w:val="28"/>
          <w:rtl/>
        </w:rPr>
        <w:t>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خط ممکنه حالت په نظر</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کې نيس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لته کوم دليل نه ليدل کېږي چې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هغې په واسطه مونږ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يوې حادثې په واقع کيدوبلې ته ترجيح ورکړواوپه دې اساس که مونږ داسې دليل پيدا</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نه کړ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کولاى شو دا</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قبول کړ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چې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ې دواړو</w:t>
      </w:r>
      <w:r w:rsidR="00ED1B51" w:rsidRPr="00552AE0">
        <w:rPr>
          <w:rFonts w:ascii="PashtoReshad" w:hAnsi="PashtoReshad" w:cs="PashtoReshad"/>
          <w:sz w:val="28"/>
          <w:szCs w:val="28"/>
          <w:rtl/>
          <w:lang w:bidi="ps-AF"/>
        </w:rPr>
        <w:t xml:space="preserve"> </w:t>
      </w:r>
      <w:r w:rsidR="00ED1B51" w:rsidRPr="00552AE0">
        <w:rPr>
          <w:rFonts w:ascii="PashtoReshad" w:hAnsi="PashtoReshad" w:cs="PashtoReshad"/>
          <w:sz w:val="28"/>
          <w:szCs w:val="28"/>
          <w:rtl/>
        </w:rPr>
        <w:t>حالا</w:t>
      </w:r>
      <w:r w:rsidRPr="00552AE0">
        <w:rPr>
          <w:rFonts w:ascii="PashtoReshad" w:hAnsi="PashtoReshad" w:cs="PashtoReshad"/>
          <w:sz w:val="28"/>
          <w:szCs w:val="28"/>
          <w:rtl/>
        </w:rPr>
        <w:t>ت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00ED1B51" w:rsidRPr="00552AE0">
        <w:rPr>
          <w:rFonts w:ascii="PashtoReshad" w:hAnsi="PashtoReshad" w:cs="PashtoReshad"/>
          <w:sz w:val="28"/>
          <w:szCs w:val="28"/>
          <w:rtl/>
          <w:lang w:bidi="ps-AF"/>
        </w:rPr>
        <w:t xml:space="preserve"> </w:t>
      </w:r>
      <w:r w:rsidR="00ED1B51" w:rsidRPr="00552AE0">
        <w:rPr>
          <w:rFonts w:ascii="PashtoReshad" w:hAnsi="PashtoReshad" w:cs="PashtoReshad"/>
          <w:sz w:val="28"/>
          <w:szCs w:val="28"/>
          <w:rtl/>
        </w:rPr>
        <w:t>وقوع امکان مساوي دى</w:t>
      </w:r>
      <w:r w:rsidRPr="00552AE0">
        <w:rPr>
          <w:rFonts w:ascii="PashtoReshad" w:hAnsi="PashtoReshad" w:cs="PashtoReshad"/>
          <w:sz w:val="28"/>
          <w:szCs w:val="28"/>
          <w:rtl/>
        </w:rPr>
        <w:t>.</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هغه متساوي  اﻻحتمالات نوموو.</w:t>
      </w:r>
    </w:p>
    <w:p w:rsidR="000F1C19" w:rsidRPr="00552AE0" w:rsidRDefault="000F1C19" w:rsidP="00450C00">
      <w:pPr>
        <w:tabs>
          <w:tab w:val="center" w:pos="1134"/>
        </w:tabs>
        <w:bidi/>
        <w:spacing w:line="360" w:lineRule="auto"/>
        <w:jc w:val="both"/>
        <w:rPr>
          <w:rFonts w:ascii="PashtoReshad" w:hAnsi="PashtoReshad" w:cs="PashtoReshad"/>
          <w:sz w:val="28"/>
          <w:szCs w:val="28"/>
          <w:rtl/>
        </w:rPr>
      </w:pPr>
      <w:r w:rsidRPr="00552AE0">
        <w:rPr>
          <w:rFonts w:ascii="PashtoReshad" w:hAnsi="PashtoReshad" w:cs="PashtoReshad"/>
          <w:sz w:val="28"/>
          <w:szCs w:val="28"/>
          <w:rtl/>
        </w:rPr>
        <w:tab/>
        <w:t>لاندې ازما  يښتونه په عملي ډول  د</w:t>
      </w:r>
      <w:r w:rsidR="008574AE" w:rsidRPr="00552AE0">
        <w:rPr>
          <w:rFonts w:ascii="PashtoReshad" w:hAnsi="PashtoReshad" w:cs="PashtoReshad" w:hint="cs"/>
          <w:sz w:val="28"/>
          <w:szCs w:val="28"/>
          <w:rtl/>
          <w:lang w:bidi="ps-AF"/>
        </w:rPr>
        <w:t xml:space="preserve"> </w:t>
      </w:r>
      <w:r w:rsidRPr="00552AE0">
        <w:rPr>
          <w:rFonts w:ascii="PashtoReshad" w:hAnsi="PashtoReshad" w:cs="PashtoReshad"/>
          <w:sz w:val="28"/>
          <w:szCs w:val="28"/>
          <w:rtl/>
        </w:rPr>
        <w:t>تساوي</w:t>
      </w:r>
      <w:r w:rsidR="008574AE" w:rsidRPr="00552AE0">
        <w:rPr>
          <w:rFonts w:ascii="PashtoReshad" w:hAnsi="PashtoReshad" w:cs="PashtoReshad" w:hint="cs"/>
          <w:sz w:val="28"/>
          <w:szCs w:val="28"/>
          <w:rtl/>
          <w:lang w:bidi="ps-AF"/>
        </w:rPr>
        <w:t xml:space="preserve"> </w:t>
      </w:r>
      <w:r w:rsidRPr="00552AE0">
        <w:rPr>
          <w:rFonts w:ascii="PashtoReshad" w:hAnsi="PashtoReshad" w:cs="PashtoReshad"/>
          <w:sz w:val="28"/>
          <w:szCs w:val="28"/>
          <w:rtl/>
        </w:rPr>
        <w:t xml:space="preserve"> مفکوره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سکې په اچولو</w:t>
      </w:r>
      <w:r w:rsidR="00ED1B51" w:rsidRPr="00552AE0">
        <w:rPr>
          <w:rFonts w:ascii="PashtoReshad" w:hAnsi="PashtoReshad" w:cs="PashtoReshad"/>
          <w:sz w:val="28"/>
          <w:szCs w:val="28"/>
          <w:rtl/>
          <w:lang w:bidi="ps-AF"/>
        </w:rPr>
        <w:t xml:space="preserve"> </w:t>
      </w:r>
      <w:r w:rsidR="00ED1B51" w:rsidRPr="00552AE0">
        <w:rPr>
          <w:rFonts w:ascii="PashtoReshad" w:hAnsi="PashtoReshad" w:cs="PashtoReshad"/>
          <w:sz w:val="28"/>
          <w:szCs w:val="28"/>
          <w:rtl/>
        </w:rPr>
        <w:t>کې تائيد وي</w:t>
      </w:r>
      <w:r w:rsidRPr="00552AE0">
        <w:rPr>
          <w:rFonts w:ascii="PashtoReshad" w:hAnsi="PashtoReshad" w:cs="PashtoReshad"/>
          <w:sz w:val="28"/>
          <w:szCs w:val="28"/>
          <w:rtl/>
        </w:rPr>
        <w:t>.</w:t>
      </w:r>
    </w:p>
    <w:p w:rsidR="000F1C19" w:rsidRPr="00552AE0" w:rsidRDefault="000F1C19" w:rsidP="00450C00">
      <w:pPr>
        <w:tabs>
          <w:tab w:val="center"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rPr>
        <w:t xml:space="preserve">١-بوفن </w:t>
      </w:r>
      <w:r w:rsidRPr="00552AE0">
        <w:rPr>
          <w:rFonts w:ascii="PashtoReshad" w:hAnsi="PashtoReshad" w:cs="PashtoReshad"/>
          <w:sz w:val="28"/>
          <w:szCs w:val="28"/>
        </w:rPr>
        <w:t>(Boffon)</w:t>
      </w:r>
      <w:r w:rsidRPr="00552AE0">
        <w:rPr>
          <w:rFonts w:ascii="PashtoReshad" w:hAnsi="PashtoReshad" w:cs="PashtoReshad"/>
          <w:sz w:val="28"/>
          <w:szCs w:val="28"/>
          <w:rtl/>
          <w:lang w:val="de-AT"/>
        </w:rPr>
        <w:t xml:space="preserve">فرانسوي رياضي دان يوه سکه </w:t>
      </w:r>
      <w:r w:rsidRPr="00552AE0">
        <w:rPr>
          <w:rFonts w:ascii="PashtoReshad" w:hAnsi="PashtoReshad" w:cs="PashtoReshad"/>
          <w:sz w:val="28"/>
          <w:szCs w:val="28"/>
        </w:rPr>
        <w:t>(4040)</w:t>
      </w:r>
      <w:r w:rsidRPr="00552AE0">
        <w:rPr>
          <w:rFonts w:ascii="PashtoReshad" w:hAnsi="PashtoReshad" w:cs="PashtoReshad"/>
          <w:sz w:val="28"/>
          <w:szCs w:val="28"/>
          <w:rtl/>
          <w:lang w:val="de-AT"/>
        </w:rPr>
        <w:t xml:space="preserve">ځله واچوله اوپه نتيجه کې </w:t>
      </w:r>
      <w:r w:rsidRPr="00552AE0">
        <w:rPr>
          <w:rFonts w:ascii="PashtoReshad" w:hAnsi="PashtoReshad" w:cs="PashtoReshad"/>
          <w:sz w:val="28"/>
          <w:szCs w:val="28"/>
          <w:lang w:val="de-AT"/>
        </w:rPr>
        <w:t>(2048)</w:t>
      </w:r>
      <w:r w:rsidRPr="00552AE0">
        <w:rPr>
          <w:rFonts w:ascii="PashtoReshad" w:hAnsi="PashtoReshad" w:cs="PashtoReshad"/>
          <w:sz w:val="28"/>
          <w:szCs w:val="28"/>
          <w:rtl/>
          <w:lang w:val="de-AT"/>
        </w:rPr>
        <w:t>ځله خط لاسته راوړو</w:t>
      </w:r>
    </w:p>
    <w:p w:rsidR="000F1C19" w:rsidRPr="00552AE0" w:rsidRDefault="000F1C19" w:rsidP="00450C00">
      <w:pPr>
        <w:tabs>
          <w:tab w:val="center" w:pos="1134"/>
        </w:tabs>
        <w:bidi/>
        <w:spacing w:line="360" w:lineRule="auto"/>
        <w:jc w:val="both"/>
        <w:rPr>
          <w:rFonts w:ascii="PashtoReshad" w:hAnsi="PashtoReshad" w:cs="PashtoReshad"/>
          <w:sz w:val="28"/>
          <w:szCs w:val="28"/>
          <w:rtl/>
        </w:rPr>
      </w:pPr>
      <w:proofErr w:type="gramStart"/>
      <w:r w:rsidRPr="00552AE0">
        <w:rPr>
          <w:rFonts w:ascii="PashtoReshad" w:hAnsi="PashtoReshad" w:cs="PashtoReshad"/>
          <w:sz w:val="28"/>
          <w:szCs w:val="28"/>
        </w:rPr>
        <w:t>]</w:t>
      </w:r>
      <w:r w:rsidRPr="00552AE0">
        <w:rPr>
          <w:rFonts w:ascii="PashtoReshad" w:hAnsi="PashtoReshad" w:cs="PashtoReshad"/>
          <w:sz w:val="28"/>
          <w:szCs w:val="28"/>
          <w:rtl/>
        </w:rPr>
        <w:t>خط</w:t>
      </w:r>
      <w:proofErr w:type="gramEnd"/>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Pr>
        <w:t>50,69%</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او</w:t>
      </w:r>
      <w:r w:rsidR="00ED1B51" w:rsidRPr="00552AE0">
        <w:rPr>
          <w:rFonts w:ascii="PashtoReshad" w:hAnsi="PashtoReshad" w:cs="PashtoReshad"/>
          <w:sz w:val="28"/>
          <w:szCs w:val="28"/>
          <w:rtl/>
          <w:lang w:val="de-AT" w:bidi="ps-AF"/>
        </w:rPr>
        <w:t xml:space="preserve"> </w:t>
      </w:r>
      <w:r w:rsidR="00ED1B51" w:rsidRPr="00552AE0">
        <w:rPr>
          <w:rFonts w:ascii="PashtoReshad" w:hAnsi="PashtoReshad" w:cs="PashtoReshad"/>
          <w:sz w:val="28"/>
          <w:szCs w:val="28"/>
          <w:rtl/>
          <w:lang w:val="de-AT"/>
        </w:rPr>
        <w:t>ش</w:t>
      </w:r>
      <w:r w:rsidR="00ED1B51" w:rsidRPr="00552AE0">
        <w:rPr>
          <w:rFonts w:ascii="PashtoReshad" w:hAnsi="PashtoReshad" w:cs="PashtoReshad"/>
          <w:sz w:val="28"/>
          <w:szCs w:val="28"/>
          <w:rtl/>
          <w:lang w:val="de-AT" w:bidi="ps-AF"/>
        </w:rPr>
        <w:t>ې</w:t>
      </w:r>
      <w:r w:rsidRPr="00552AE0">
        <w:rPr>
          <w:rFonts w:ascii="PashtoReshad" w:hAnsi="PashtoReshad" w:cs="PashtoReshad"/>
          <w:sz w:val="28"/>
          <w:szCs w:val="28"/>
          <w:rtl/>
          <w:lang w:val="de-AT"/>
        </w:rPr>
        <w:t>ر</w:t>
      </w:r>
      <w:r w:rsidRPr="00552AE0">
        <w:rPr>
          <w:rFonts w:ascii="PashtoReshad" w:hAnsi="PashtoReshad" w:cs="PashtoReshad"/>
          <w:sz w:val="28"/>
          <w:szCs w:val="28"/>
        </w:rPr>
        <w:t xml:space="preserve">[49,31% </w:t>
      </w:r>
    </w:p>
    <w:p w:rsidR="000F1C19" w:rsidRPr="00552AE0" w:rsidRDefault="000F1C19" w:rsidP="00450C00">
      <w:pPr>
        <w:tabs>
          <w:tab w:val="center"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rPr>
        <w:t xml:space="preserve">٢-کريش </w:t>
      </w:r>
      <w:r w:rsidRPr="00552AE0">
        <w:rPr>
          <w:rFonts w:ascii="PashtoReshad" w:hAnsi="PashtoReshad" w:cs="PashtoReshad"/>
          <w:sz w:val="28"/>
          <w:szCs w:val="28"/>
        </w:rPr>
        <w:t>(kerrich)</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 xml:space="preserve">ډنمارکې رياضي دان يوه سکه </w:t>
      </w:r>
      <w:r w:rsidRPr="00552AE0">
        <w:rPr>
          <w:rFonts w:ascii="PashtoReshad" w:hAnsi="PashtoReshad" w:cs="PashtoReshad"/>
          <w:sz w:val="28"/>
          <w:szCs w:val="28"/>
        </w:rPr>
        <w:t>(10000)</w:t>
      </w:r>
      <w:r w:rsidRPr="00552AE0">
        <w:rPr>
          <w:rFonts w:ascii="PashtoReshad" w:hAnsi="PashtoReshad" w:cs="PashtoReshad"/>
          <w:sz w:val="28"/>
          <w:szCs w:val="28"/>
          <w:rtl/>
          <w:lang w:val="de-AT"/>
        </w:rPr>
        <w:t xml:space="preserve">ځله واچوله اوپه نتيجه کې </w:t>
      </w:r>
      <w:r w:rsidRPr="00552AE0">
        <w:rPr>
          <w:rFonts w:ascii="PashtoReshad" w:hAnsi="PashtoReshad" w:cs="PashtoReshad"/>
          <w:sz w:val="28"/>
          <w:szCs w:val="28"/>
          <w:lang w:val="de-AT"/>
        </w:rPr>
        <w:t>(4913)</w:t>
      </w:r>
      <w:r w:rsidR="00ED1B51"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ځله خط لاسته راغى .</w:t>
      </w:r>
    </w:p>
    <w:p w:rsidR="000F1C19" w:rsidRPr="00552AE0" w:rsidRDefault="000F1C19" w:rsidP="00450C00">
      <w:pPr>
        <w:tabs>
          <w:tab w:val="center" w:pos="1134"/>
        </w:tabs>
        <w:bidi/>
        <w:spacing w:line="360" w:lineRule="auto"/>
        <w:jc w:val="both"/>
        <w:rPr>
          <w:rFonts w:ascii="PashtoReshad" w:hAnsi="PashtoReshad" w:cs="PashtoReshad"/>
          <w:sz w:val="28"/>
          <w:szCs w:val="28"/>
          <w:rtl/>
          <w:lang w:val="de-AT"/>
        </w:rPr>
      </w:pPr>
      <w:proofErr w:type="gramStart"/>
      <w:r w:rsidRPr="00552AE0">
        <w:rPr>
          <w:rFonts w:ascii="PashtoReshad" w:hAnsi="PashtoReshad" w:cs="PashtoReshad"/>
          <w:sz w:val="28"/>
          <w:szCs w:val="28"/>
        </w:rPr>
        <w:t>]</w:t>
      </w:r>
      <w:r w:rsidRPr="00552AE0">
        <w:rPr>
          <w:rFonts w:ascii="PashtoReshad" w:hAnsi="PashtoReshad" w:cs="PashtoReshad"/>
          <w:sz w:val="28"/>
          <w:szCs w:val="28"/>
          <w:rtl/>
          <w:lang w:val="de-AT"/>
        </w:rPr>
        <w:t>خط</w:t>
      </w:r>
      <w:proofErr w:type="gramEnd"/>
      <w:r w:rsidR="00ED1B51"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49,13%</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او</w:t>
      </w:r>
      <w:r w:rsidR="00ED1B51"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شير</w:t>
      </w:r>
      <w:r w:rsidR="00ED1B51"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50,87%</w:t>
      </w:r>
    </w:p>
    <w:p w:rsidR="000F1C19" w:rsidRPr="00552AE0" w:rsidRDefault="000F1C19" w:rsidP="00450C00">
      <w:pPr>
        <w:tabs>
          <w:tab w:val="center"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٣-</w:t>
      </w:r>
      <w:r w:rsidR="00445E7E"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پيرسون </w:t>
      </w:r>
      <w:r w:rsidRPr="00552AE0">
        <w:rPr>
          <w:rFonts w:ascii="PashtoReshad" w:hAnsi="PashtoReshad" w:cs="PashtoReshad"/>
          <w:sz w:val="28"/>
          <w:szCs w:val="28"/>
        </w:rPr>
        <w:t>(Pearson)</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 xml:space="preserve">انګليسي رياضي دان </w:t>
      </w:r>
      <w:r w:rsidRPr="00552AE0">
        <w:rPr>
          <w:rFonts w:ascii="PashtoReshad" w:hAnsi="PashtoReshad" w:cs="PashtoReshad"/>
          <w:sz w:val="28"/>
          <w:szCs w:val="28"/>
        </w:rPr>
        <w:t>(24000)</w:t>
      </w:r>
      <w:r w:rsidRPr="00552AE0">
        <w:rPr>
          <w:rFonts w:ascii="PashtoReshad" w:hAnsi="PashtoReshad" w:cs="PashtoReshad"/>
          <w:sz w:val="28"/>
          <w:szCs w:val="28"/>
          <w:rtl/>
          <w:lang w:val="de-AT"/>
        </w:rPr>
        <w:t xml:space="preserve">ځله سکه واچوله اوپه نتيجه کې </w:t>
      </w:r>
      <w:r w:rsidRPr="00552AE0">
        <w:rPr>
          <w:rFonts w:ascii="PashtoReshad" w:hAnsi="PashtoReshad" w:cs="PashtoReshad"/>
          <w:sz w:val="28"/>
          <w:szCs w:val="28"/>
        </w:rPr>
        <w:t>(12012)</w:t>
      </w:r>
      <w:r w:rsidRPr="00552AE0">
        <w:rPr>
          <w:rFonts w:ascii="PashtoReshad" w:hAnsi="PashtoReshad" w:cs="PashtoReshad"/>
          <w:sz w:val="28"/>
          <w:szCs w:val="28"/>
          <w:rtl/>
          <w:lang w:val="de-AT"/>
        </w:rPr>
        <w:t>ځله خط لاسته راغى .</w:t>
      </w:r>
    </w:p>
    <w:p w:rsidR="000F1C19" w:rsidRPr="00552AE0" w:rsidRDefault="000F1C19" w:rsidP="00450C00">
      <w:pPr>
        <w:tabs>
          <w:tab w:val="center" w:pos="1134"/>
        </w:tabs>
        <w:bidi/>
        <w:spacing w:line="360" w:lineRule="auto"/>
        <w:jc w:val="both"/>
        <w:rPr>
          <w:rFonts w:ascii="PashtoReshad" w:hAnsi="PashtoReshad" w:cs="PashtoReshad"/>
          <w:sz w:val="28"/>
          <w:szCs w:val="28"/>
          <w:rtl/>
        </w:rPr>
      </w:pPr>
      <w:proofErr w:type="gramStart"/>
      <w:r w:rsidRPr="00552AE0">
        <w:rPr>
          <w:rFonts w:ascii="PashtoReshad" w:hAnsi="PashtoReshad" w:cs="PashtoReshad"/>
          <w:sz w:val="28"/>
          <w:szCs w:val="28"/>
        </w:rPr>
        <w:t>]</w:t>
      </w:r>
      <w:r w:rsidRPr="00552AE0">
        <w:rPr>
          <w:rFonts w:ascii="PashtoReshad" w:hAnsi="PashtoReshad" w:cs="PashtoReshad"/>
          <w:sz w:val="28"/>
          <w:szCs w:val="28"/>
          <w:rtl/>
          <w:lang w:val="de-AT"/>
        </w:rPr>
        <w:t>خط</w:t>
      </w:r>
      <w:proofErr w:type="gramEnd"/>
      <w:r w:rsidR="00ED1B51"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50,05%</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اوشير</w:t>
      </w:r>
      <w:r w:rsidR="00ED1B51"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49,95%</w:t>
      </w:r>
    </w:p>
    <w:p w:rsidR="000F1C19" w:rsidRPr="00552AE0" w:rsidRDefault="000F1C19" w:rsidP="00450C00">
      <w:pPr>
        <w:tabs>
          <w:tab w:val="center" w:pos="1134"/>
        </w:tabs>
        <w:bidi/>
        <w:spacing w:line="360" w:lineRule="auto"/>
        <w:jc w:val="both"/>
        <w:rPr>
          <w:rFonts w:ascii="PashtoReshad" w:hAnsi="PashtoReshad" w:cs="PashtoReshad"/>
          <w:sz w:val="28"/>
          <w:szCs w:val="28"/>
          <w:rtl/>
          <w:lang w:val="de-AT" w:bidi="ps-AF"/>
        </w:rPr>
      </w:pPr>
      <w:r w:rsidRPr="00552AE0">
        <w:rPr>
          <w:rFonts w:ascii="PashtoReshad" w:hAnsi="PashtoReshad" w:cs="PashtoReshad"/>
          <w:sz w:val="28"/>
          <w:szCs w:val="28"/>
          <w:rtl/>
        </w:rPr>
        <w:lastRenderedPageBreak/>
        <w:tab/>
        <w:t>څرنګه چې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زمايښتون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په نتيجه کې ليدل کېږي هرڅومره چې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تجربو </w:t>
      </w:r>
      <w:r w:rsidR="00ED1B51" w:rsidRPr="00552AE0">
        <w:rPr>
          <w:rFonts w:ascii="PashtoReshad" w:hAnsi="PashtoReshad" w:cs="PashtoReshad"/>
          <w:sz w:val="28"/>
          <w:szCs w:val="28"/>
          <w:rtl/>
        </w:rPr>
        <w:t>شمېر</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زيات شوى دى حقيقت ته نېږدې کېږ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چې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شير</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خط </w:t>
      </w:r>
      <w:r w:rsidR="00ED1B51" w:rsidRPr="00552AE0">
        <w:rPr>
          <w:rFonts w:ascii="PashtoReshad" w:hAnsi="PashtoReshad" w:cs="PashtoReshad"/>
          <w:sz w:val="28"/>
          <w:szCs w:val="28"/>
          <w:rtl/>
        </w:rPr>
        <w:t>حالات مساوي کېږي</w:t>
      </w:r>
      <w:r w:rsidRPr="00552AE0">
        <w:rPr>
          <w:rFonts w:ascii="PashtoReshad" w:hAnsi="PashtoReshad" w:cs="PashtoReshad"/>
          <w:sz w:val="28"/>
          <w:szCs w:val="28"/>
          <w:rtl/>
        </w:rPr>
        <w:t>.</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يوه سکه په خپله </w:t>
      </w:r>
      <w:r w:rsidRPr="00552AE0">
        <w:rPr>
          <w:rFonts w:ascii="PashtoReshad" w:hAnsi="PashtoReshad" w:cs="PashtoReshad"/>
          <w:sz w:val="28"/>
          <w:szCs w:val="28"/>
        </w:rPr>
        <w:t>(100)</w:t>
      </w:r>
      <w:r w:rsidRPr="00552AE0">
        <w:rPr>
          <w:rFonts w:ascii="PashtoReshad" w:hAnsi="PashtoReshad" w:cs="PashtoReshad"/>
          <w:sz w:val="28"/>
          <w:szCs w:val="28"/>
          <w:rtl/>
          <w:lang w:val="de-AT"/>
        </w:rPr>
        <w:t>ځله واچوئ د</w:t>
      </w:r>
      <w:r w:rsidR="00ED1B51"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شير</w:t>
      </w:r>
      <w:r w:rsidR="00ED1B51"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و</w:t>
      </w:r>
      <w:r w:rsidR="00ED1B51" w:rsidRPr="00552AE0">
        <w:rPr>
          <w:rFonts w:ascii="PashtoReshad" w:hAnsi="PashtoReshad" w:cs="PashtoReshad"/>
          <w:sz w:val="28"/>
          <w:szCs w:val="28"/>
          <w:rtl/>
          <w:lang w:val="de-AT" w:bidi="ps-AF"/>
        </w:rPr>
        <w:t xml:space="preserve"> </w:t>
      </w:r>
      <w:r w:rsidR="00ED1B51" w:rsidRPr="00552AE0">
        <w:rPr>
          <w:rFonts w:ascii="PashtoReshad" w:hAnsi="PashtoReshad" w:cs="PashtoReshad"/>
          <w:sz w:val="28"/>
          <w:szCs w:val="28"/>
          <w:rtl/>
          <w:lang w:val="de-AT"/>
        </w:rPr>
        <w:t>خط فيصدي تعين کړئ</w:t>
      </w:r>
      <w:r w:rsidR="00ED1B51" w:rsidRPr="00552AE0">
        <w:rPr>
          <w:rFonts w:ascii="PashtoReshad" w:hAnsi="PashtoReshad" w:cs="PashtoReshad"/>
          <w:sz w:val="28"/>
          <w:szCs w:val="28"/>
          <w:rtl/>
          <w:lang w:val="de-AT" w:bidi="ps-AF"/>
        </w:rPr>
        <w:t>!</w:t>
      </w:r>
    </w:p>
    <w:p w:rsidR="000F1C19" w:rsidRPr="00552AE0" w:rsidRDefault="000F1C19" w:rsidP="008574AE">
      <w:pPr>
        <w:tabs>
          <w:tab w:val="center" w:pos="1134"/>
        </w:tabs>
        <w:bidi/>
        <w:spacing w:line="360" w:lineRule="auto"/>
        <w:jc w:val="both"/>
        <w:rPr>
          <w:rFonts w:ascii="PashtoReshad" w:hAnsi="PashtoReshad" w:cs="PashtoReshad"/>
          <w:sz w:val="28"/>
          <w:szCs w:val="28"/>
          <w:rtl/>
        </w:rPr>
      </w:pPr>
      <w:r w:rsidRPr="00552AE0">
        <w:rPr>
          <w:rFonts w:ascii="PashtoReshad" w:hAnsi="PashtoReshad" w:cs="PashtoReshad"/>
          <w:sz w:val="28"/>
          <w:szCs w:val="28"/>
          <w:rtl/>
          <w:lang w:val="de-AT"/>
        </w:rPr>
        <w:t>٢    -څرنګه چې د</w:t>
      </w:r>
      <w:r w:rsidR="00ED1B51"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يوټاس په اچولو</w:t>
      </w:r>
      <w:r w:rsidR="00ED1B51"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کې د</w:t>
      </w:r>
      <w:r w:rsidRPr="00552AE0">
        <w:rPr>
          <w:rFonts w:ascii="PashtoReshad" w:hAnsi="PashtoReshad" w:cs="PashtoReshad"/>
          <w:sz w:val="28"/>
          <w:szCs w:val="28"/>
          <w:lang w:val="de-AT"/>
        </w:rPr>
        <w:t>1</w:t>
      </w:r>
      <w:r w:rsidR="00ED1B51" w:rsidRPr="00552AE0">
        <w:rPr>
          <w:rFonts w:ascii="PashtoReshad" w:hAnsi="PashtoReshad" w:cs="PashtoReshad"/>
          <w:sz w:val="28"/>
          <w:szCs w:val="28"/>
        </w:rPr>
        <w:t xml:space="preserve"> </w:t>
      </w:r>
      <w:r w:rsidR="00ED1B51"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څخه تر</w:t>
      </w:r>
      <w:r w:rsidR="00ED1B51"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6</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پورې </w:t>
      </w:r>
      <w:r w:rsidR="00ED1B51" w:rsidRPr="00552AE0">
        <w:rPr>
          <w:rFonts w:ascii="PashtoReshad" w:hAnsi="PashtoReshad" w:cs="PashtoReshad"/>
          <w:sz w:val="28"/>
          <w:szCs w:val="28"/>
          <w:rtl/>
        </w:rPr>
        <w:t>شمېر</w:t>
      </w:r>
      <w:r w:rsidRPr="00552AE0">
        <w:rPr>
          <w:rFonts w:ascii="PashtoReshad" w:hAnsi="PashtoReshad" w:cs="PashtoReshad"/>
          <w:sz w:val="28"/>
          <w:szCs w:val="28"/>
          <w:rtl/>
        </w:rPr>
        <w:t>ې موجودې دي چې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ې تجربو په څيړلوکې کوم دليل نه ليدل کېږي چې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ي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څخه د</w:t>
      </w:r>
      <w:r w:rsidR="00ED1B51" w:rsidRPr="00552AE0">
        <w:rPr>
          <w:rFonts w:ascii="PashtoReshad" w:hAnsi="PashtoReshad" w:cs="PashtoReshad"/>
          <w:sz w:val="28"/>
          <w:szCs w:val="28"/>
          <w:rtl/>
          <w:lang w:bidi="ps-AF"/>
        </w:rPr>
        <w:t xml:space="preserve"> </w:t>
      </w:r>
      <w:r w:rsidR="00ED1B51" w:rsidRPr="00552AE0">
        <w:rPr>
          <w:rFonts w:ascii="PashtoReshad" w:hAnsi="PashtoReshad" w:cs="PashtoReshad"/>
          <w:sz w:val="28"/>
          <w:szCs w:val="28"/>
          <w:rtl/>
        </w:rPr>
        <w:t>بل دو</w:t>
      </w:r>
      <w:r w:rsidRPr="00552AE0">
        <w:rPr>
          <w:rFonts w:ascii="PashtoReshad" w:hAnsi="PashtoReshad" w:cs="PashtoReshad"/>
          <w:sz w:val="28"/>
          <w:szCs w:val="28"/>
          <w:rtl/>
        </w:rPr>
        <w:t>اقع کيد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مکان زيات وي څرنګه چې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ټاس هر</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مخ کاملاً مساوي شرايط لري اوپه دې اساس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ټاس په اچوول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کې ممکنه حالات متساوي الاحتمال قبلو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وس چې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پورتني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مثالون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په مرسته د</w:t>
      </w:r>
      <w:r w:rsidR="00ED1B51" w:rsidRPr="00552AE0">
        <w:rPr>
          <w:rFonts w:ascii="PashtoReshad" w:hAnsi="PashtoReshad" w:cs="PashtoReshad"/>
          <w:sz w:val="28"/>
          <w:szCs w:val="28"/>
          <w:rtl/>
          <w:lang w:bidi="ps-AF"/>
        </w:rPr>
        <w:t xml:space="preserve"> </w:t>
      </w:r>
      <w:r w:rsidR="00ED1B51" w:rsidRPr="00552AE0">
        <w:rPr>
          <w:rFonts w:ascii="PashtoReshad" w:hAnsi="PashtoReshad" w:cs="PashtoReshad"/>
          <w:sz w:val="28"/>
          <w:szCs w:val="28"/>
          <w:rtl/>
        </w:rPr>
        <w:t xml:space="preserve">احتمال مساوي </w:t>
      </w:r>
      <w:r w:rsidRPr="00552AE0">
        <w:rPr>
          <w:rFonts w:ascii="PashtoReshad" w:hAnsi="PashtoReshad" w:cs="PashtoReshad"/>
          <w:sz w:val="28"/>
          <w:szCs w:val="28"/>
          <w:rtl/>
        </w:rPr>
        <w:t>حالاتونه توضيح شول ن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ې بحث نتيجه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لانديني اصل په توګه قبلوو.</w:t>
      </w:r>
    </w:p>
    <w:p w:rsidR="000F1C19" w:rsidRPr="00552AE0" w:rsidRDefault="000F1C19" w:rsidP="00450C00">
      <w:pPr>
        <w:tabs>
          <w:tab w:val="center" w:pos="1134"/>
        </w:tabs>
        <w:bidi/>
        <w:spacing w:line="360" w:lineRule="auto"/>
        <w:jc w:val="both"/>
        <w:rPr>
          <w:rFonts w:ascii="PashtoReshad" w:hAnsi="PashtoReshad" w:cs="PashtoReshad"/>
          <w:sz w:val="28"/>
          <w:szCs w:val="28"/>
          <w:rtl/>
        </w:rPr>
      </w:pPr>
      <w:r w:rsidRPr="00552AE0">
        <w:rPr>
          <w:rFonts w:ascii="PashtoReshad" w:hAnsi="PashtoReshad" w:cs="PashtoReshad"/>
          <w:sz w:val="28"/>
          <w:szCs w:val="28"/>
          <w:rtl/>
        </w:rPr>
        <w:tab/>
        <w:t xml:space="preserve">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يوې تجربې هغه حالات متساوي اﻻحتمال نومو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په هغه صورت کې چې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تجربې ټول اړخونه (جوانب )وڅيړ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ا</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ليل پيدا</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نه کړ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چې په دې حالا توکې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ي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پيدا</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کيد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بل څخه زيات وي ))</w:t>
      </w:r>
      <w:r w:rsidR="008F1152" w:rsidRPr="00552AE0">
        <w:rPr>
          <w:rFonts w:ascii="PashtoReshad" w:hAnsi="PashtoReshad" w:cs="PashtoReshad" w:hint="cs"/>
          <w:sz w:val="28"/>
          <w:szCs w:val="28"/>
          <w:rtl/>
          <w:lang w:bidi="ps-AF"/>
        </w:rPr>
        <w:t xml:space="preserve"> </w:t>
      </w:r>
      <w:r w:rsidRPr="00552AE0">
        <w:rPr>
          <w:rFonts w:ascii="PashtoReshad" w:hAnsi="PashtoReshad" w:cs="PashtoReshad"/>
          <w:sz w:val="28"/>
          <w:szCs w:val="28"/>
          <w:rtl/>
        </w:rPr>
        <w:t>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هغ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مفاهيم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په نظر</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کې نيول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سره چې تر</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وسه ورسره بل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ش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پورتني اصل ته په توجه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A</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اتفاقي حادثې احتمال چې په </w:t>
      </w:r>
      <w:r w:rsidRPr="00552AE0">
        <w:rPr>
          <w:rFonts w:ascii="PashtoReshad" w:hAnsi="PashtoReshad" w:cs="PashtoReshad"/>
          <w:sz w:val="28"/>
          <w:szCs w:val="28"/>
        </w:rPr>
        <w:t>P(A)</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ښودل کېږي په لاندې ډول تعريف کوو.</w:t>
      </w:r>
    </w:p>
    <w:p w:rsidR="000F1C19" w:rsidRPr="00552AE0" w:rsidRDefault="000F1C19" w:rsidP="00450C00">
      <w:pPr>
        <w:tabs>
          <w:tab w:val="center"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rPr>
        <w:t>تعريف:</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هرکله چې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Pr>
        <w:t>E</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 xml:space="preserve">محدوده تجربه په </w:t>
      </w:r>
      <w:r w:rsidRPr="00552AE0">
        <w:rPr>
          <w:rFonts w:ascii="PashtoReshad" w:hAnsi="PashtoReshad" w:cs="PashtoReshad"/>
          <w:sz w:val="28"/>
          <w:szCs w:val="28"/>
        </w:rPr>
        <w:t>n</w:t>
      </w:r>
      <w:r w:rsidR="008F1152" w:rsidRPr="00552AE0">
        <w:rPr>
          <w:rFonts w:ascii="PashtoReshad" w:hAnsi="PashtoReshad" w:cs="PashtoReshad" w:hint="cs"/>
          <w:sz w:val="28"/>
          <w:szCs w:val="28"/>
          <w:rtl/>
          <w:lang w:bidi="ps-AF"/>
        </w:rPr>
        <w:t xml:space="preserve"> </w:t>
      </w:r>
      <w:r w:rsidRPr="00552AE0">
        <w:rPr>
          <w:rFonts w:ascii="PashtoReshad" w:hAnsi="PashtoReshad" w:cs="PashtoReshad"/>
          <w:sz w:val="28"/>
          <w:szCs w:val="28"/>
          <w:rtl/>
          <w:lang w:val="de-AT"/>
        </w:rPr>
        <w:t>کې متساوي اﻻ حتمال شامله وي او</w:t>
      </w:r>
      <w:r w:rsidR="00ED1B51"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ED1B51"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A</w:t>
      </w:r>
      <w:r w:rsidR="00ED1B51"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تفاقي حادثه د</w:t>
      </w:r>
      <w:r w:rsidR="00ED1B51"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E</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تجربې تشکيل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Pr>
        <w:t>m</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حالت مساعدوي د</w:t>
      </w:r>
      <w:r w:rsidR="00ED1B51"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A د</w:t>
      </w:r>
      <w:r w:rsidR="00ED1B51" w:rsidRPr="00552AE0">
        <w:rPr>
          <w:rFonts w:ascii="PashtoReshad" w:hAnsi="PashtoReshad" w:cs="PashtoReshad"/>
          <w:sz w:val="28"/>
          <w:szCs w:val="28"/>
          <w:rtl/>
          <w:lang w:val="de-AT" w:bidi="ps-AF"/>
        </w:rPr>
        <w:t xml:space="preserve"> </w:t>
      </w:r>
      <w:r w:rsidR="00ED1B51" w:rsidRPr="00552AE0">
        <w:rPr>
          <w:rFonts w:ascii="PashtoReshad" w:hAnsi="PashtoReshad" w:cs="PashtoReshad"/>
          <w:sz w:val="28"/>
          <w:szCs w:val="28"/>
          <w:rtl/>
          <w:lang w:val="de-AT"/>
        </w:rPr>
        <w:t>حادثې احتمال عبارت دى له</w:t>
      </w:r>
      <w:r w:rsidRPr="00552AE0">
        <w:rPr>
          <w:rFonts w:ascii="PashtoReshad" w:hAnsi="PashtoReshad" w:cs="PashtoReshad"/>
          <w:sz w:val="28"/>
          <w:szCs w:val="28"/>
          <w:rtl/>
          <w:lang w:val="de-AT"/>
        </w:rPr>
        <w:t>:</w:t>
      </w:r>
      <w:r w:rsidRPr="00552AE0">
        <w:rPr>
          <w:rFonts w:ascii="PashtoReshad" w:hAnsi="PashtoReshad" w:cs="PashtoReshad"/>
          <w:position w:val="-24"/>
          <w:sz w:val="28"/>
          <w:szCs w:val="28"/>
          <w:lang w:val="de-AT"/>
        </w:rPr>
        <w:object w:dxaOrig="1020" w:dyaOrig="620">
          <v:shape id="_x0000_i1113" type="#_x0000_t75" style="width:82.35pt;height:35.15pt" o:ole="">
            <v:imagedata r:id="rId195" o:title=""/>
          </v:shape>
          <o:OLEObject Type="Embed" ProgID="Equation.3" ShapeID="_x0000_i1113" DrawAspect="Content" ObjectID="_1539206280" r:id="rId196"/>
        </w:object>
      </w:r>
      <w:r w:rsidRPr="00552AE0">
        <w:rPr>
          <w:rFonts w:ascii="PashtoReshad" w:hAnsi="PashtoReshad" w:cs="PashtoReshad"/>
          <w:sz w:val="28"/>
          <w:szCs w:val="28"/>
          <w:rtl/>
          <w:lang w:val="de-AT"/>
        </w:rPr>
        <w:t>څرنګه چې د</w:t>
      </w:r>
      <w:r w:rsidR="00ED1B51"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A</w:t>
      </w:r>
      <w:r w:rsidR="00ED1B51"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تفاقي حادثې حاصل د</w:t>
      </w:r>
      <w:r w:rsidR="00ED1B51"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E</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تجربې څخه وه ن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هر</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مساع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حالت 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Pr>
        <w:t>E</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تجربې څخه وه نو</w:t>
      </w:r>
      <w:r w:rsidR="00ED1B51"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په دې اساس </w:t>
      </w:r>
      <w:r w:rsidRPr="00552AE0">
        <w:rPr>
          <w:rFonts w:ascii="PashtoReshad" w:hAnsi="PashtoReshad" w:cs="PashtoReshad"/>
          <w:position w:val="-6"/>
          <w:sz w:val="28"/>
          <w:szCs w:val="28"/>
        </w:rPr>
        <w:object w:dxaOrig="980" w:dyaOrig="260">
          <v:shape id="_x0000_i1114" type="#_x0000_t75" style="width:68.55pt;height:19pt" o:ole="">
            <v:imagedata r:id="rId197" o:title=""/>
          </v:shape>
          <o:OLEObject Type="Embed" ProgID="Equation.3" ShapeID="_x0000_i1114" DrawAspect="Content" ObjectID="_1539206281" r:id="rId198"/>
        </w:object>
      </w:r>
      <w:r w:rsidRPr="00552AE0">
        <w:rPr>
          <w:rFonts w:ascii="PashtoReshad" w:hAnsi="PashtoReshad" w:cs="PashtoReshad"/>
          <w:sz w:val="28"/>
          <w:szCs w:val="28"/>
          <w:rtl/>
          <w:lang w:val="de-AT"/>
        </w:rPr>
        <w:t>لرو</w:t>
      </w:r>
      <w:r w:rsidR="00ED1B51"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چې :</w:t>
      </w:r>
      <w:r w:rsidRPr="00552AE0">
        <w:rPr>
          <w:rFonts w:ascii="PashtoReshad" w:hAnsi="PashtoReshad" w:cs="PashtoReshad"/>
          <w:position w:val="-10"/>
          <w:sz w:val="28"/>
          <w:szCs w:val="28"/>
          <w:lang w:val="de-AT"/>
        </w:rPr>
        <w:object w:dxaOrig="1240" w:dyaOrig="320">
          <v:shape id="_x0000_i1115" type="#_x0000_t75" style="width:94.45pt;height:20.75pt" o:ole="">
            <v:imagedata r:id="rId199" o:title=""/>
          </v:shape>
          <o:OLEObject Type="Embed" ProgID="Equation.3" ShapeID="_x0000_i1115" DrawAspect="Content" ObjectID="_1539206282" r:id="rId200"/>
        </w:object>
      </w:r>
      <w:r w:rsidRPr="00552AE0">
        <w:rPr>
          <w:rFonts w:ascii="PashtoReshad" w:hAnsi="PashtoReshad" w:cs="PashtoReshad"/>
          <w:sz w:val="28"/>
          <w:szCs w:val="28"/>
          <w:rtl/>
          <w:lang w:val="de-AT"/>
        </w:rPr>
        <w:t>.</w:t>
      </w:r>
    </w:p>
    <w:p w:rsidR="000F1C19" w:rsidRPr="00552AE0" w:rsidRDefault="000F1C19" w:rsidP="00450C00">
      <w:pPr>
        <w:tabs>
          <w:tab w:val="center"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هر</w:t>
      </w:r>
      <w:r w:rsidR="00ED1B51"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کله چې</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 </w:t>
      </w:r>
      <w:r w:rsidRPr="00552AE0">
        <w:rPr>
          <w:rFonts w:ascii="PashtoReshad" w:hAnsi="PashtoReshad" w:cs="PashtoReshad"/>
          <w:sz w:val="28"/>
          <w:szCs w:val="28"/>
        </w:rPr>
        <w:t>P(A)=0</w:t>
      </w:r>
      <w:r w:rsidR="00186D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وي</w:t>
      </w:r>
      <w:r w:rsidR="008F1152" w:rsidRPr="00552AE0">
        <w:rPr>
          <w:rFonts w:ascii="PashtoReshad" w:hAnsi="PashtoReshad" w:cs="PashtoReshad" w:hint="cs"/>
          <w:sz w:val="28"/>
          <w:szCs w:val="28"/>
          <w:rtl/>
          <w:lang w:val="de-AT" w:bidi="ps-AF"/>
        </w:rPr>
        <w:t xml:space="preserve"> </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m=0)</w:t>
      </w:r>
      <w:r w:rsidR="00186D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A</w:t>
      </w:r>
      <w:r w:rsidR="008F1152" w:rsidRPr="00552AE0">
        <w:rPr>
          <w:rFonts w:ascii="PashtoReshad" w:hAnsi="PashtoReshad" w:cs="PashtoReshad" w:hint="cs"/>
          <w:sz w:val="28"/>
          <w:szCs w:val="28"/>
          <w:rtl/>
          <w:lang w:val="de-AT" w:bidi="ps-AF"/>
        </w:rPr>
        <w:t xml:space="preserve"> </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حادثه </w:t>
      </w:r>
      <w:r w:rsidR="008F1152" w:rsidRPr="00552AE0">
        <w:rPr>
          <w:rFonts w:ascii="PashtoReshad" w:hAnsi="PashtoReshad" w:cs="PashtoReshad" w:hint="cs"/>
          <w:sz w:val="28"/>
          <w:szCs w:val="28"/>
          <w:rtl/>
          <w:lang w:val="de-AT" w:bidi="ps-AF"/>
        </w:rPr>
        <w:t xml:space="preserve"> </w:t>
      </w:r>
      <w:r w:rsidRPr="00552AE0">
        <w:rPr>
          <w:rFonts w:ascii="PashtoReshad" w:hAnsi="PashtoReshad" w:cs="PashtoReshad"/>
          <w:sz w:val="28"/>
          <w:szCs w:val="28"/>
          <w:rtl/>
          <w:lang w:val="de-AT"/>
        </w:rPr>
        <w:t>غيرممکن ا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په هغه صورت کې</w:t>
      </w:r>
      <w:r w:rsidR="00186DCC" w:rsidRPr="00552AE0">
        <w:rPr>
          <w:rFonts w:ascii="PashtoReshad" w:hAnsi="PashtoReshad" w:cs="PashtoReshad"/>
          <w:sz w:val="28"/>
          <w:szCs w:val="28"/>
          <w:rtl/>
          <w:lang w:val="de-AT" w:bidi="ps-AF"/>
        </w:rPr>
        <w:t>.</w:t>
      </w:r>
      <w:r w:rsidRPr="00552AE0">
        <w:rPr>
          <w:rFonts w:ascii="PashtoReshad" w:hAnsi="PashtoReshad" w:cs="PashtoReshad"/>
          <w:sz w:val="28"/>
          <w:szCs w:val="28"/>
          <w:rtl/>
          <w:lang w:val="de-AT"/>
        </w:rPr>
        <w:t xml:space="preserve"> </w:t>
      </w:r>
    </w:p>
    <w:p w:rsidR="000F1C19" w:rsidRPr="00552AE0" w:rsidRDefault="000F1C19" w:rsidP="00450C00">
      <w:pPr>
        <w:tabs>
          <w:tab w:val="center" w:pos="1134"/>
        </w:tabs>
        <w:bidi/>
        <w:spacing w:line="360" w:lineRule="auto"/>
        <w:jc w:val="both"/>
        <w:rPr>
          <w:rFonts w:ascii="PashtoReshad" w:hAnsi="PashtoReshad" w:cs="PashtoReshad"/>
          <w:sz w:val="28"/>
          <w:szCs w:val="28"/>
          <w:rtl/>
          <w:lang w:val="de-AT"/>
        </w:rPr>
      </w:pPr>
      <w:proofErr w:type="gramStart"/>
      <w:r w:rsidRPr="00552AE0">
        <w:rPr>
          <w:rFonts w:ascii="PashtoReshad" w:hAnsi="PashtoReshad" w:cs="PashtoReshad"/>
          <w:sz w:val="28"/>
          <w:szCs w:val="28"/>
        </w:rPr>
        <w:t>P(</w:t>
      </w:r>
      <w:proofErr w:type="gramEnd"/>
      <w:r w:rsidRPr="00552AE0">
        <w:rPr>
          <w:rFonts w:ascii="PashtoReshad" w:hAnsi="PashtoReshad" w:cs="PashtoReshad"/>
          <w:sz w:val="28"/>
          <w:szCs w:val="28"/>
        </w:rPr>
        <w:t>A)=1</w:t>
      </w:r>
      <w:r w:rsidR="00186D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وي</w:t>
      </w:r>
      <w:r w:rsidR="008F1152" w:rsidRPr="00552AE0">
        <w:rPr>
          <w:rFonts w:ascii="PashtoReshad" w:hAnsi="PashtoReshad" w:cs="PashtoReshad" w:hint="cs"/>
          <w:sz w:val="28"/>
          <w:szCs w:val="28"/>
          <w:rtl/>
          <w:lang w:val="de-AT" w:bidi="ps-AF"/>
        </w:rPr>
        <w:t xml:space="preserve"> </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m=n)</w:t>
      </w:r>
      <w:r w:rsidR="00186D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A</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حادثه حتمي الوقوع نوموو.</w:t>
      </w:r>
    </w:p>
    <w:p w:rsidR="000F1C19" w:rsidRPr="00552AE0" w:rsidRDefault="000F1C19" w:rsidP="00450C00">
      <w:pPr>
        <w:tabs>
          <w:tab w:val="center"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lastRenderedPageBreak/>
        <w:t>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پورتني تعريف څخه په استفادې ا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سکې 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چول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تجربې ا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ټاس په اچول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سره په اسانۍ محاسبه کوو.</w:t>
      </w:r>
    </w:p>
    <w:p w:rsidR="000F1C19" w:rsidRPr="00552AE0" w:rsidRDefault="00186DCC" w:rsidP="00450C00">
      <w:pPr>
        <w:tabs>
          <w:tab w:val="center"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الف</w:t>
      </w:r>
      <w:r w:rsidR="000F1C19" w:rsidRPr="00552AE0">
        <w:rPr>
          <w:rFonts w:ascii="PashtoReshad" w:hAnsi="PashtoReshad" w:cs="PashtoReshad"/>
          <w:sz w:val="28"/>
          <w:szCs w:val="28"/>
          <w:rtl/>
          <w:lang w:val="de-AT"/>
        </w:rPr>
        <w:t>:</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د</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سکې د</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اچولو</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د</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تجربې مربوط حوادثو</w:t>
      </w:r>
      <w:r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احتمال عبارت دى له :</w:t>
      </w:r>
    </w:p>
    <w:p w:rsidR="000F1C19" w:rsidRPr="00552AE0" w:rsidRDefault="000F1C19" w:rsidP="008F1152">
      <w:pPr>
        <w:tabs>
          <w:tab w:val="center" w:pos="1134"/>
        </w:tabs>
        <w:bidi/>
        <w:spacing w:line="360" w:lineRule="auto"/>
        <w:jc w:val="both"/>
        <w:rPr>
          <w:rFonts w:ascii="PashtoReshad" w:hAnsi="PashtoReshad" w:cs="PashtoReshad"/>
          <w:sz w:val="28"/>
          <w:szCs w:val="28"/>
        </w:rPr>
      </w:pPr>
      <w:r w:rsidRPr="00552AE0">
        <w:rPr>
          <w:rFonts w:ascii="PashtoReshad" w:hAnsi="PashtoReshad" w:cs="PashtoReshad"/>
          <w:position w:val="-18"/>
          <w:sz w:val="28"/>
          <w:szCs w:val="28"/>
        </w:rPr>
        <w:object w:dxaOrig="360" w:dyaOrig="480">
          <v:shape id="_x0000_i1116" type="#_x0000_t75" style="width:19pt;height:24.2pt" o:ole="">
            <v:imagedata r:id="rId201" o:title=""/>
          </v:shape>
          <o:OLEObject Type="Embed" ProgID="Equation.3" ShapeID="_x0000_i1116" DrawAspect="Content" ObjectID="_1539206283" r:id="rId202"/>
        </w:object>
      </w:r>
      <w:proofErr w:type="gramStart"/>
      <w:r w:rsidRPr="00552AE0">
        <w:rPr>
          <w:rFonts w:ascii="PashtoReshad" w:hAnsi="PashtoReshad" w:cs="PashtoReshad"/>
          <w:sz w:val="28"/>
          <w:szCs w:val="28"/>
        </w:rPr>
        <w:t>)=</w:t>
      </w:r>
      <m:oMath>
        <w:proofErr w:type="gramEnd"/>
        <m:f>
          <m:fPr>
            <m:ctrlPr>
              <w:rPr>
                <w:rFonts w:ascii="Cambria Math" w:hAnsi="Cambria Math" w:cs="PashtoReshad"/>
                <w:i/>
                <w:sz w:val="28"/>
                <w:szCs w:val="28"/>
              </w:rPr>
            </m:ctrlPr>
          </m:fPr>
          <m:num>
            <m:r>
              <w:rPr>
                <w:rFonts w:ascii="Cambria Math" w:hAnsi="Cambria Math" w:cs="PashtoReshad"/>
                <w:sz w:val="28"/>
                <w:szCs w:val="28"/>
              </w:rPr>
              <m:t>1</m:t>
            </m:r>
          </m:num>
          <m:den>
            <m:r>
              <w:rPr>
                <w:rFonts w:ascii="Cambria Math" w:hAnsi="Cambria Math" w:cs="PashtoReshad"/>
                <w:sz w:val="28"/>
                <w:szCs w:val="28"/>
              </w:rPr>
              <m:t>2</m:t>
            </m:r>
          </m:den>
        </m:f>
      </m:oMath>
      <w:r w:rsidRPr="00552AE0">
        <w:rPr>
          <w:rFonts w:ascii="PashtoReshad" w:hAnsi="PashtoReshad" w:cs="PashtoReshad"/>
          <w:sz w:val="28"/>
          <w:szCs w:val="28"/>
          <w:rtl/>
          <w:lang w:val="de-AT"/>
        </w:rPr>
        <w:t xml:space="preserve">خط کيدل </w:t>
      </w:r>
      <w:r w:rsidRPr="00552AE0">
        <w:rPr>
          <w:rFonts w:ascii="PashtoReshad" w:hAnsi="PashtoReshad" w:cs="PashtoReshad"/>
          <w:sz w:val="28"/>
          <w:szCs w:val="28"/>
        </w:rPr>
        <w:t>)=P(</w:t>
      </w:r>
      <w:r w:rsidRPr="00552AE0">
        <w:rPr>
          <w:rFonts w:ascii="PashtoReshad" w:hAnsi="PashtoReshad" w:cs="PashtoReshad"/>
          <w:sz w:val="28"/>
          <w:szCs w:val="28"/>
          <w:rtl/>
          <w:lang w:val="de-AT"/>
        </w:rPr>
        <w:t xml:space="preserve"> شيرکيدل</w:t>
      </w:r>
      <w:r w:rsidRPr="00552AE0">
        <w:rPr>
          <w:rFonts w:ascii="PashtoReshad" w:hAnsi="PashtoReshad" w:cs="PashtoReshad"/>
          <w:sz w:val="28"/>
          <w:szCs w:val="28"/>
        </w:rPr>
        <w:t xml:space="preserve">                  P(</w:t>
      </w:r>
    </w:p>
    <w:p w:rsidR="000F1C19" w:rsidRPr="00552AE0" w:rsidRDefault="0095441B" w:rsidP="00450C00">
      <w:pPr>
        <w:tabs>
          <w:tab w:val="center" w:pos="1134"/>
        </w:tabs>
        <w:bidi/>
        <w:spacing w:line="360" w:lineRule="auto"/>
        <w:jc w:val="both"/>
        <w:rPr>
          <w:rFonts w:ascii="PashtoReshad" w:hAnsi="PashtoReshad" w:cs="PashtoReshad"/>
          <w:sz w:val="28"/>
          <w:szCs w:val="28"/>
          <w:rtl/>
          <w:lang w:val="de-AT"/>
        </w:rPr>
      </w:pPr>
      <w:r>
        <w:rPr>
          <w:rFonts w:ascii="PashtoReshad" w:hAnsi="PashtoReshad" w:cs="PashtoReshad"/>
          <w:noProof/>
          <w:sz w:val="28"/>
          <w:szCs w:val="28"/>
          <w:rtl/>
        </w:rPr>
        <w:pict>
          <v:shape id="_x0000_s1045" type="#_x0000_t75" style="position:absolute;left:0;text-align:left;margin-left:-997.6pt;margin-top:-.1pt;width:9pt;height:17pt;z-index:251663872;mso-position-horizontal:right">
            <v:imagedata r:id="rId43" o:title=""/>
            <w10:wrap type="square" side="left"/>
          </v:shape>
          <o:OLEObject Type="Embed" ProgID="Equation.3" ShapeID="_x0000_s1045" DrawAspect="Content" ObjectID="_1539206308" r:id="rId203"/>
        </w:pict>
      </w:r>
      <w:r w:rsidR="000F1C19" w:rsidRPr="00552AE0">
        <w:rPr>
          <w:rFonts w:ascii="PashtoReshad" w:hAnsi="PashtoReshad" w:cs="PashtoReshad"/>
          <w:sz w:val="28"/>
          <w:szCs w:val="28"/>
          <w:rtl/>
        </w:rPr>
        <w:t>ب :</w:t>
      </w:r>
      <w:r w:rsidR="00186DCC" w:rsidRPr="00552AE0">
        <w:rPr>
          <w:rFonts w:ascii="PashtoReshad" w:hAnsi="PashtoReshad" w:cs="PashtoReshad"/>
          <w:sz w:val="28"/>
          <w:szCs w:val="28"/>
          <w:rtl/>
          <w:lang w:bidi="ps-AF"/>
        </w:rPr>
        <w:t xml:space="preserve"> </w:t>
      </w:r>
      <w:r w:rsidR="000F1C19" w:rsidRPr="00552AE0">
        <w:rPr>
          <w:rFonts w:ascii="PashtoReshad" w:hAnsi="PashtoReshad" w:cs="PashtoReshad"/>
          <w:sz w:val="28"/>
          <w:szCs w:val="28"/>
          <w:rtl/>
        </w:rPr>
        <w:t>د</w:t>
      </w:r>
      <w:r w:rsidR="00186DCC" w:rsidRPr="00552AE0">
        <w:rPr>
          <w:rFonts w:ascii="PashtoReshad" w:hAnsi="PashtoReshad" w:cs="PashtoReshad"/>
          <w:sz w:val="28"/>
          <w:szCs w:val="28"/>
          <w:rtl/>
          <w:lang w:bidi="ps-AF"/>
        </w:rPr>
        <w:t xml:space="preserve"> </w:t>
      </w:r>
      <w:r w:rsidR="000F1C19" w:rsidRPr="00552AE0">
        <w:rPr>
          <w:rFonts w:ascii="PashtoReshad" w:hAnsi="PashtoReshad" w:cs="PashtoReshad"/>
          <w:sz w:val="28"/>
          <w:szCs w:val="28"/>
          <w:rtl/>
        </w:rPr>
        <w:t>يوټاس په اچولو</w:t>
      </w:r>
      <w:r w:rsidR="00186DCC" w:rsidRPr="00552AE0">
        <w:rPr>
          <w:rFonts w:ascii="PashtoReshad" w:hAnsi="PashtoReshad" w:cs="PashtoReshad"/>
          <w:sz w:val="28"/>
          <w:szCs w:val="28"/>
          <w:rtl/>
          <w:lang w:bidi="ps-AF"/>
        </w:rPr>
        <w:t xml:space="preserve"> </w:t>
      </w:r>
      <w:r w:rsidR="000F1C19" w:rsidRPr="00552AE0">
        <w:rPr>
          <w:rFonts w:ascii="PashtoReshad" w:hAnsi="PashtoReshad" w:cs="PashtoReshad"/>
          <w:sz w:val="28"/>
          <w:szCs w:val="28"/>
          <w:rtl/>
        </w:rPr>
        <w:t xml:space="preserve">کې که چيرته مونږ هغه </w:t>
      </w:r>
      <w:r w:rsidR="000F1C19" w:rsidRPr="00552AE0">
        <w:rPr>
          <w:rFonts w:ascii="PashtoReshad" w:hAnsi="PashtoReshad" w:cs="PashtoReshad"/>
          <w:sz w:val="28"/>
          <w:szCs w:val="28"/>
        </w:rPr>
        <w:t xml:space="preserve"> X</w:t>
      </w:r>
      <w:r w:rsidR="000F1C19" w:rsidRPr="00552AE0">
        <w:rPr>
          <w:rFonts w:ascii="PashtoReshad" w:hAnsi="PashtoReshad" w:cs="PashtoReshad"/>
          <w:sz w:val="28"/>
          <w:szCs w:val="28"/>
          <w:rtl/>
          <w:lang w:val="de-AT"/>
        </w:rPr>
        <w:t>ونومو</w:t>
      </w:r>
      <w:r w:rsidR="00186DCC"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نو</w:t>
      </w:r>
      <w:r w:rsidR="00186DCC"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لرو</w:t>
      </w:r>
      <w:r w:rsidR="00186DCC"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چې :</w:t>
      </w:r>
    </w:p>
    <w:p w:rsidR="000F1C19" w:rsidRPr="00552AE0" w:rsidRDefault="000F1C19" w:rsidP="00186DCC">
      <w:pPr>
        <w:tabs>
          <w:tab w:val="center" w:pos="1134"/>
        </w:tabs>
        <w:bidi/>
        <w:spacing w:line="360" w:lineRule="auto"/>
        <w:jc w:val="right"/>
        <w:rPr>
          <w:rFonts w:ascii="PashtoReshad" w:hAnsi="PashtoReshad" w:cs="PashtoReshad"/>
          <w:sz w:val="28"/>
          <w:szCs w:val="28"/>
          <w:rtl/>
          <w:lang w:val="de-AT"/>
        </w:rPr>
      </w:pPr>
      <w:r w:rsidRPr="00552AE0">
        <w:rPr>
          <w:rFonts w:ascii="PashtoReshad" w:hAnsi="PashtoReshad" w:cs="PashtoReshad"/>
          <w:position w:val="-18"/>
          <w:sz w:val="28"/>
          <w:szCs w:val="28"/>
          <w:lang w:val="de-AT"/>
        </w:rPr>
        <w:object w:dxaOrig="7160" w:dyaOrig="480">
          <v:shape id="_x0000_i1117" type="#_x0000_t75" style="width:392.85pt;height:27.05pt" o:ole="">
            <v:imagedata r:id="rId204" o:title=""/>
          </v:shape>
          <o:OLEObject Type="Embed" ProgID="Equation.3" ShapeID="_x0000_i1117" DrawAspect="Content" ObjectID="_1539206284" r:id="rId205"/>
        </w:object>
      </w:r>
    </w:p>
    <w:p w:rsidR="000F1C19" w:rsidRPr="00552AE0" w:rsidRDefault="000F1C19" w:rsidP="00186DCC">
      <w:pPr>
        <w:tabs>
          <w:tab w:val="center" w:pos="1134"/>
        </w:tabs>
        <w:bidi/>
        <w:spacing w:line="360" w:lineRule="auto"/>
        <w:jc w:val="right"/>
        <w:rPr>
          <w:rFonts w:ascii="PashtoReshad" w:hAnsi="PashtoReshad" w:cs="PashtoReshad"/>
          <w:sz w:val="28"/>
          <w:szCs w:val="28"/>
          <w:rtl/>
          <w:lang w:val="de-AT"/>
        </w:rPr>
      </w:pPr>
      <w:r w:rsidRPr="00552AE0">
        <w:rPr>
          <w:rFonts w:ascii="PashtoReshad" w:hAnsi="PashtoReshad" w:cs="PashtoReshad"/>
          <w:position w:val="-24"/>
          <w:sz w:val="28"/>
          <w:szCs w:val="28"/>
          <w:lang w:val="de-AT"/>
        </w:rPr>
        <w:object w:dxaOrig="3800" w:dyaOrig="620">
          <v:shape id="_x0000_i1118" type="#_x0000_t75" style="width:271.3pt;height:36.85pt" o:ole="">
            <v:imagedata r:id="rId206" o:title=""/>
          </v:shape>
          <o:OLEObject Type="Embed" ProgID="Equation.3" ShapeID="_x0000_i1118" DrawAspect="Content" ObjectID="_1539206285" r:id="rId207"/>
        </w:object>
      </w:r>
    </w:p>
    <w:p w:rsidR="000F1C19" w:rsidRPr="00552AE0" w:rsidRDefault="000F1C19" w:rsidP="00186DCC">
      <w:pPr>
        <w:tabs>
          <w:tab w:val="center" w:pos="1134"/>
        </w:tabs>
        <w:bidi/>
        <w:spacing w:line="360" w:lineRule="auto"/>
        <w:jc w:val="right"/>
        <w:rPr>
          <w:rFonts w:ascii="PashtoReshad" w:hAnsi="PashtoReshad" w:cs="PashtoReshad"/>
          <w:sz w:val="28"/>
          <w:szCs w:val="28"/>
          <w:rtl/>
          <w:lang w:val="de-AT"/>
        </w:rPr>
      </w:pPr>
      <w:r w:rsidRPr="00552AE0">
        <w:rPr>
          <w:rFonts w:ascii="PashtoReshad" w:hAnsi="PashtoReshad" w:cs="PashtoReshad"/>
          <w:sz w:val="28"/>
          <w:szCs w:val="28"/>
          <w:rtl/>
          <w:lang w:val="de-AT"/>
        </w:rPr>
        <w:t xml:space="preserve">          </w:t>
      </w:r>
      <w:r w:rsidRPr="00552AE0">
        <w:rPr>
          <w:rFonts w:ascii="PashtoReshad" w:hAnsi="PashtoReshad" w:cs="PashtoReshad"/>
          <w:position w:val="-24"/>
          <w:sz w:val="28"/>
          <w:szCs w:val="28"/>
          <w:lang w:val="de-AT"/>
        </w:rPr>
        <w:object w:dxaOrig="1760" w:dyaOrig="620">
          <v:shape id="_x0000_i1119" type="#_x0000_t75" style="width:116.95pt;height:39.15pt" o:ole="">
            <v:imagedata r:id="rId208" o:title=""/>
          </v:shape>
          <o:OLEObject Type="Embed" ProgID="Equation.3" ShapeID="_x0000_i1119" DrawAspect="Content" ObjectID="_1539206286" r:id="rId209"/>
        </w:object>
      </w:r>
      <w:r w:rsidRPr="00552AE0">
        <w:rPr>
          <w:rFonts w:ascii="PashtoReshad" w:hAnsi="PashtoReshad" w:cs="PashtoReshad"/>
          <w:sz w:val="28"/>
          <w:szCs w:val="28"/>
          <w:rtl/>
          <w:lang w:val="de-AT"/>
        </w:rPr>
        <w:t xml:space="preserve">             </w:t>
      </w:r>
      <w:r w:rsidRPr="00552AE0">
        <w:rPr>
          <w:rFonts w:ascii="PashtoReshad" w:hAnsi="PashtoReshad" w:cs="PashtoReshad"/>
          <w:position w:val="-24"/>
          <w:sz w:val="28"/>
          <w:szCs w:val="28"/>
          <w:lang w:val="de-AT"/>
        </w:rPr>
        <w:object w:dxaOrig="1780" w:dyaOrig="620">
          <v:shape id="_x0000_i1120" type="#_x0000_t75" style="width:89.3pt;height:35.15pt" o:ole="">
            <v:imagedata r:id="rId210" o:title=""/>
          </v:shape>
          <o:OLEObject Type="Embed" ProgID="Equation.3" ShapeID="_x0000_i1120" DrawAspect="Content" ObjectID="_1539206287" r:id="rId211"/>
        </w:object>
      </w:r>
      <w:r w:rsidRPr="00552AE0">
        <w:rPr>
          <w:rFonts w:ascii="PashtoReshad" w:hAnsi="PashtoReshad" w:cs="PashtoReshad"/>
          <w:sz w:val="28"/>
          <w:szCs w:val="28"/>
          <w:rtl/>
          <w:lang w:val="de-AT"/>
        </w:rPr>
        <w:t xml:space="preserve">  </w:t>
      </w:r>
    </w:p>
    <w:p w:rsidR="000F1C19" w:rsidRPr="00552AE0" w:rsidRDefault="000F1C19" w:rsidP="00450C00">
      <w:pPr>
        <w:tabs>
          <w:tab w:val="center"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 xml:space="preserve">په يوه قطي کې </w:t>
      </w:r>
      <w:r w:rsidRPr="00552AE0">
        <w:rPr>
          <w:rFonts w:ascii="PashtoReshad" w:hAnsi="PashtoReshad" w:cs="PashtoReshad"/>
          <w:position w:val="-10"/>
          <w:sz w:val="28"/>
          <w:szCs w:val="28"/>
          <w:lang w:val="de-AT"/>
        </w:rPr>
        <w:object w:dxaOrig="240" w:dyaOrig="340">
          <v:shape id="_x0000_i1121" type="#_x0000_t75" style="width:11.5pt;height:19pt" o:ole="">
            <v:imagedata r:id="rId212" o:title=""/>
          </v:shape>
          <o:OLEObject Type="Embed" ProgID="Equation.3" ShapeID="_x0000_i1121" DrawAspect="Content" ObjectID="_1539206288" r:id="rId213"/>
        </w:object>
      </w:r>
      <w:r w:rsidRPr="00552AE0">
        <w:rPr>
          <w:rFonts w:ascii="PashtoReshad" w:hAnsi="PashtoReshad" w:cs="PashtoReshad"/>
          <w:sz w:val="28"/>
          <w:szCs w:val="28"/>
          <w:rtl/>
          <w:lang w:val="de-AT"/>
        </w:rPr>
        <w:t xml:space="preserve"> سپينې مرۍ او</w:t>
      </w:r>
      <w:r w:rsidRPr="00552AE0">
        <w:rPr>
          <w:rFonts w:ascii="PashtoReshad" w:hAnsi="PashtoReshad" w:cs="PashtoReshad"/>
          <w:position w:val="-10"/>
          <w:sz w:val="28"/>
          <w:szCs w:val="28"/>
          <w:lang w:val="de-AT"/>
        </w:rPr>
        <w:object w:dxaOrig="260" w:dyaOrig="340">
          <v:shape id="_x0000_i1122" type="#_x0000_t75" style="width:14.4pt;height:19pt" o:ole="">
            <v:imagedata r:id="rId214" o:title=""/>
          </v:shape>
          <o:OLEObject Type="Embed" ProgID="Equation.3" ShapeID="_x0000_i1122" DrawAspect="Content" ObjectID="_1539206289" r:id="rId215"/>
        </w:object>
      </w:r>
      <w:r w:rsidRPr="00552AE0">
        <w:rPr>
          <w:rFonts w:ascii="PashtoReshad" w:hAnsi="PashtoReshad" w:cs="PashtoReshad"/>
          <w:sz w:val="28"/>
          <w:szCs w:val="28"/>
          <w:rtl/>
          <w:lang w:val="de-AT"/>
        </w:rPr>
        <w:t xml:space="preserve"> تورې مرۍ دي دقطي څخه يوه مرۍ را اخلو 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حوادث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احتمال پيداکړئ A سپينې مرۍ B تورې مرۍ </w:t>
      </w:r>
      <w:r w:rsidRPr="00552AE0">
        <w:rPr>
          <w:rFonts w:ascii="PashtoReshad" w:hAnsi="PashtoReshad" w:cs="PashtoReshad"/>
          <w:sz w:val="28"/>
          <w:szCs w:val="28"/>
        </w:rPr>
        <w:t>C</w:t>
      </w:r>
      <w:r w:rsidR="00186D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سرې مرۍ څرنګه چې مخکې م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وليدل 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ممکنه حالات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تعدا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او متساوي اﻻ احتمال </w:t>
      </w:r>
      <w:r w:rsidRPr="00552AE0">
        <w:rPr>
          <w:rFonts w:ascii="PashtoReshad" w:hAnsi="PashtoReshad" w:cs="PashtoReshad"/>
          <w:position w:val="-10"/>
          <w:sz w:val="28"/>
          <w:szCs w:val="28"/>
          <w:lang w:val="de-AT"/>
        </w:rPr>
        <w:object w:dxaOrig="680" w:dyaOrig="340">
          <v:shape id="_x0000_i1123" type="#_x0000_t75" style="width:35.15pt;height:19pt" o:ole="">
            <v:imagedata r:id="rId216" o:title=""/>
          </v:shape>
          <o:OLEObject Type="Embed" ProgID="Equation.3" ShapeID="_x0000_i1123" DrawAspect="Content" ObjectID="_1539206290" r:id="rId217"/>
        </w:object>
      </w:r>
      <w:r w:rsidR="00186DCC" w:rsidRPr="00552AE0">
        <w:rPr>
          <w:rFonts w:ascii="PashtoReshad" w:hAnsi="PashtoReshad" w:cs="PashtoReshad"/>
          <w:position w:val="-10"/>
          <w:sz w:val="28"/>
          <w:szCs w:val="28"/>
          <w:rtl/>
          <w:lang w:val="de-AT" w:bidi="ps-AF"/>
        </w:rPr>
        <w:t xml:space="preserve"> </w:t>
      </w:r>
      <w:r w:rsidRPr="00552AE0">
        <w:rPr>
          <w:rFonts w:ascii="PashtoReshad" w:hAnsi="PashtoReshad" w:cs="PashtoReshad"/>
          <w:sz w:val="28"/>
          <w:szCs w:val="28"/>
          <w:rtl/>
          <w:lang w:val="de-AT"/>
        </w:rPr>
        <w:t>دي چې 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A،B</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و</w:t>
      </w:r>
      <w:r w:rsidRPr="00552AE0">
        <w:rPr>
          <w:rFonts w:ascii="PashtoReshad" w:hAnsi="PashtoReshad" w:cs="PashtoReshad"/>
          <w:sz w:val="28"/>
          <w:szCs w:val="28"/>
        </w:rPr>
        <w:t>C</w:t>
      </w:r>
      <w:r w:rsidR="00186DCC" w:rsidRPr="00552AE0">
        <w:rPr>
          <w:rFonts w:ascii="PashtoReshad" w:hAnsi="PashtoReshad" w:cs="PashtoReshad"/>
          <w:sz w:val="28"/>
          <w:szCs w:val="28"/>
          <w:lang w:bidi="ps-AF"/>
        </w:rPr>
        <w:t xml:space="preserve"> </w:t>
      </w:r>
      <w:r w:rsidR="00186D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 xml:space="preserve">حوادث په ترتيب سره </w:t>
      </w:r>
      <w:r w:rsidRPr="00552AE0">
        <w:rPr>
          <w:rFonts w:ascii="PashtoReshad" w:hAnsi="PashtoReshad" w:cs="PashtoReshad"/>
          <w:position w:val="-10"/>
          <w:sz w:val="28"/>
          <w:szCs w:val="28"/>
          <w:lang w:val="de-AT"/>
        </w:rPr>
        <w:object w:dxaOrig="540" w:dyaOrig="340">
          <v:shape id="_x0000_i1124" type="#_x0000_t75" style="width:27.05pt;height:19pt" o:ole="">
            <v:imagedata r:id="rId218" o:title=""/>
          </v:shape>
          <o:OLEObject Type="Embed" ProgID="Equation.3" ShapeID="_x0000_i1124" DrawAspect="Content" ObjectID="_1539206291" r:id="rId219"/>
        </w:object>
      </w:r>
      <w:r w:rsidRPr="00552AE0">
        <w:rPr>
          <w:rFonts w:ascii="PashtoReshad" w:hAnsi="PashtoReshad" w:cs="PashtoReshad"/>
          <w:sz w:val="28"/>
          <w:szCs w:val="28"/>
          <w:rtl/>
          <w:lang w:val="de-AT"/>
        </w:rPr>
        <w:t>ا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0</w:t>
      </w:r>
      <w:r w:rsidR="00186D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مساع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حالت لرونکي دي ن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په دې اساس :</w:t>
      </w:r>
    </w:p>
    <w:p w:rsidR="000F1C19" w:rsidRPr="00552AE0" w:rsidRDefault="000F1C19" w:rsidP="00186DCC">
      <w:pPr>
        <w:tabs>
          <w:tab w:val="center" w:pos="1134"/>
          <w:tab w:val="left" w:pos="2138"/>
          <w:tab w:val="right" w:pos="8788"/>
        </w:tabs>
        <w:bidi/>
        <w:spacing w:line="360" w:lineRule="auto"/>
        <w:jc w:val="right"/>
        <w:rPr>
          <w:rFonts w:ascii="PashtoReshad" w:hAnsi="PashtoReshad" w:cs="PashtoReshad"/>
          <w:sz w:val="28"/>
          <w:szCs w:val="28"/>
          <w:rtl/>
          <w:lang w:val="de-AT"/>
        </w:rPr>
      </w:pPr>
      <w:r w:rsidRPr="00552AE0">
        <w:rPr>
          <w:rFonts w:ascii="PashtoReshad" w:hAnsi="PashtoReshad" w:cs="PashtoReshad"/>
          <w:sz w:val="28"/>
          <w:szCs w:val="28"/>
          <w:rtl/>
          <w:lang w:val="de-AT"/>
        </w:rPr>
        <w:tab/>
      </w:r>
      <w:r w:rsidRPr="00552AE0">
        <w:rPr>
          <w:rFonts w:ascii="PashtoReshad" w:hAnsi="PashtoReshad" w:cs="PashtoReshad"/>
          <w:sz w:val="28"/>
          <w:szCs w:val="28"/>
          <w:rtl/>
          <w:lang w:val="de-AT"/>
        </w:rPr>
        <w:tab/>
      </w:r>
      <w:r w:rsidRPr="00552AE0">
        <w:rPr>
          <w:rFonts w:ascii="PashtoReshad" w:hAnsi="PashtoReshad" w:cs="PashtoReshad"/>
          <w:sz w:val="28"/>
          <w:szCs w:val="28"/>
          <w:rtl/>
          <w:lang w:val="de-AT"/>
        </w:rPr>
        <w:tab/>
      </w:r>
      <w:r w:rsidRPr="00552AE0">
        <w:rPr>
          <w:rFonts w:ascii="PashtoReshad" w:hAnsi="PashtoReshad" w:cs="PashtoReshad"/>
          <w:position w:val="-10"/>
          <w:sz w:val="28"/>
          <w:szCs w:val="28"/>
          <w:lang w:val="de-AT"/>
        </w:rPr>
        <w:object w:dxaOrig="940" w:dyaOrig="320">
          <v:shape id="_x0000_i1125" type="#_x0000_t75" style="width:47.25pt;height:19pt" o:ole="">
            <v:imagedata r:id="rId220" o:title=""/>
          </v:shape>
          <o:OLEObject Type="Embed" ProgID="Equation.3" ShapeID="_x0000_i1125" DrawAspect="Content" ObjectID="_1539206292" r:id="rId221"/>
        </w:object>
      </w:r>
      <w:r w:rsidRPr="00552AE0">
        <w:rPr>
          <w:rFonts w:ascii="PashtoReshad" w:hAnsi="PashtoReshad" w:cs="PashtoReshad"/>
          <w:sz w:val="28"/>
          <w:szCs w:val="28"/>
          <w:rtl/>
          <w:lang w:val="de-AT"/>
        </w:rPr>
        <w:t xml:space="preserve">    ،   </w:t>
      </w:r>
      <w:r w:rsidRPr="00552AE0">
        <w:rPr>
          <w:rFonts w:ascii="PashtoReshad" w:hAnsi="PashtoReshad" w:cs="PashtoReshad"/>
          <w:position w:val="-30"/>
          <w:sz w:val="28"/>
          <w:szCs w:val="28"/>
          <w:lang w:val="de-AT"/>
        </w:rPr>
        <w:object w:dxaOrig="1480" w:dyaOrig="680">
          <v:shape id="_x0000_i1126" type="#_x0000_t75" style="width:89.3pt;height:36.85pt" o:ole="">
            <v:imagedata r:id="rId222" o:title=""/>
          </v:shape>
          <o:OLEObject Type="Embed" ProgID="Equation.3" ShapeID="_x0000_i1126" DrawAspect="Content" ObjectID="_1539206293" r:id="rId223"/>
        </w:object>
      </w:r>
      <w:r w:rsidRPr="00552AE0">
        <w:rPr>
          <w:rFonts w:ascii="PashtoReshad" w:hAnsi="PashtoReshad" w:cs="PashtoReshad"/>
          <w:sz w:val="28"/>
          <w:szCs w:val="28"/>
          <w:rtl/>
          <w:lang w:val="de-AT"/>
        </w:rPr>
        <w:t xml:space="preserve">     ،    </w:t>
      </w:r>
      <w:r w:rsidRPr="00552AE0">
        <w:rPr>
          <w:rFonts w:ascii="PashtoReshad" w:hAnsi="PashtoReshad" w:cs="PashtoReshad"/>
          <w:position w:val="-30"/>
          <w:sz w:val="28"/>
          <w:szCs w:val="28"/>
          <w:lang w:val="de-AT"/>
        </w:rPr>
        <w:object w:dxaOrig="1460" w:dyaOrig="680">
          <v:shape id="_x0000_i1127" type="#_x0000_t75" style="width:118.65pt;height:39.75pt" o:ole="">
            <v:imagedata r:id="rId224" o:title=""/>
          </v:shape>
          <o:OLEObject Type="Embed" ProgID="Equation.3" ShapeID="_x0000_i1127" DrawAspect="Content" ObjectID="_1539206294" r:id="rId225"/>
        </w:object>
      </w:r>
    </w:p>
    <w:p w:rsidR="000F1C19" w:rsidRPr="00552AE0" w:rsidRDefault="000F1C19" w:rsidP="00450C00">
      <w:pPr>
        <w:tabs>
          <w:tab w:val="center" w:pos="1134"/>
        </w:tabs>
        <w:bidi/>
        <w:spacing w:before="240" w:line="360" w:lineRule="auto"/>
        <w:jc w:val="both"/>
        <w:rPr>
          <w:rFonts w:ascii="PashtoReshad" w:hAnsi="PashtoReshad" w:cs="PashtoReshad"/>
          <w:sz w:val="28"/>
          <w:szCs w:val="28"/>
          <w:rtl/>
          <w:lang w:val="de-AT" w:bidi="ps-AF"/>
        </w:rPr>
      </w:pPr>
      <w:r w:rsidRPr="00552AE0">
        <w:rPr>
          <w:rFonts w:ascii="PashtoReshad" w:hAnsi="PashtoReshad" w:cs="PashtoReshad"/>
          <w:sz w:val="28"/>
          <w:szCs w:val="28"/>
          <w:rtl/>
          <w:lang w:val="de-AT"/>
        </w:rPr>
        <w:tab/>
        <w:t xml:space="preserve">       دوه سيکې اچو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حتمال دادى چې دواړه به سره متفاوتې وي</w:t>
      </w:r>
      <w:r w:rsidR="008F1152" w:rsidRPr="00552AE0">
        <w:rPr>
          <w:rFonts w:ascii="PashtoReshad" w:hAnsi="PashtoReshad" w:cs="PashtoReshad" w:hint="cs"/>
          <w:sz w:val="28"/>
          <w:szCs w:val="28"/>
          <w:rtl/>
          <w:lang w:val="de-AT" w:bidi="ps-AF"/>
        </w:rPr>
        <w:t xml:space="preserve"> </w:t>
      </w:r>
      <w:r w:rsidRPr="00552AE0">
        <w:rPr>
          <w:rFonts w:ascii="PashtoReshad" w:hAnsi="PashtoReshad" w:cs="PashtoReshad"/>
          <w:sz w:val="28"/>
          <w:szCs w:val="28"/>
          <w:rtl/>
          <w:lang w:val="de-AT"/>
        </w:rPr>
        <w:t xml:space="preserve"> د</w:t>
      </w:r>
      <w:r w:rsidR="00186DCC"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سيکو</w:t>
      </w:r>
      <w:r w:rsidR="00186DCC"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اچول د</w:t>
      </w:r>
      <w:r w:rsidR="00186DCC"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څلورو</w:t>
      </w:r>
      <w:r w:rsidR="00186DCC"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ممکنه مساوي احتمال لرونکې دي شيرشير ،خط خط، شيروخط اوخط وشير ظاهر</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اسې ليدل کېږي چې شير</w:t>
      </w:r>
      <w:r w:rsidR="00186DCC" w:rsidRPr="00552AE0">
        <w:rPr>
          <w:rFonts w:ascii="PashtoReshad" w:hAnsi="PashtoReshad" w:cs="PashtoReshad"/>
          <w:sz w:val="28"/>
          <w:szCs w:val="28"/>
          <w:lang w:val="de-AT"/>
        </w:rPr>
        <w:t xml:space="preserve"> </w:t>
      </w:r>
      <w:r w:rsidR="00186DCC" w:rsidRPr="00552AE0">
        <w:rPr>
          <w:rFonts w:ascii="PashtoReshad" w:hAnsi="PashtoReshad" w:cs="PashtoReshad"/>
          <w:sz w:val="28"/>
          <w:szCs w:val="28"/>
          <w:rtl/>
          <w:lang w:val="de-AT" w:bidi="ps-AF"/>
        </w:rPr>
        <w:t>ا</w:t>
      </w:r>
      <w:r w:rsidRPr="00552AE0">
        <w:rPr>
          <w:rFonts w:ascii="PashtoReshad" w:hAnsi="PashtoReshad" w:cs="PashtoReshad"/>
          <w:sz w:val="28"/>
          <w:szCs w:val="28"/>
          <w:rtl/>
          <w:lang w:val="de-AT"/>
        </w:rPr>
        <w:t>و</w:t>
      </w:r>
      <w:r w:rsidR="00186DCC"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خط او</w:t>
      </w:r>
      <w:r w:rsidR="00186DCC"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خط وشير</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ي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وي اما</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اســـــــې نده ا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ې موضــــــوع 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روښانول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لپاره د</w:t>
      </w:r>
      <w:r w:rsidR="00186DCC" w:rsidRPr="00552AE0">
        <w:rPr>
          <w:rFonts w:ascii="PashtoReshad" w:hAnsi="PashtoReshad" w:cs="PashtoReshad"/>
          <w:sz w:val="28"/>
          <w:szCs w:val="28"/>
          <w:lang w:val="de-AT" w:bidi="ps-AF"/>
        </w:rPr>
        <w:t xml:space="preserve"> </w:t>
      </w:r>
      <w:r w:rsidRPr="00552AE0">
        <w:rPr>
          <w:rFonts w:ascii="PashtoReshad" w:hAnsi="PashtoReshad" w:cs="PashtoReshad"/>
          <w:sz w:val="28"/>
          <w:szCs w:val="28"/>
        </w:rPr>
        <w:t>X</w:t>
      </w:r>
      <w:r w:rsidR="00186DCC" w:rsidRPr="00552AE0">
        <w:rPr>
          <w:rFonts w:ascii="PashtoReshad" w:hAnsi="PashtoReshad" w:cs="PashtoReshad"/>
          <w:sz w:val="28"/>
          <w:szCs w:val="28"/>
        </w:rPr>
        <w:t xml:space="preserve"> </w:t>
      </w:r>
      <w:r w:rsidRPr="00552AE0">
        <w:rPr>
          <w:rFonts w:ascii="PashtoReshad" w:hAnsi="PashtoReshad" w:cs="PashtoReshad"/>
          <w:sz w:val="28"/>
          <w:szCs w:val="28"/>
          <w:rtl/>
          <w:lang w:val="de-AT"/>
        </w:rPr>
        <w:t>او</w:t>
      </w:r>
      <w:r w:rsidRPr="00552AE0">
        <w:rPr>
          <w:rFonts w:ascii="PashtoReshad" w:hAnsi="PashtoReshad" w:cs="PashtoReshad"/>
          <w:sz w:val="28"/>
          <w:szCs w:val="28"/>
        </w:rPr>
        <w:t>Y</w:t>
      </w:r>
      <w:r w:rsidR="00186DCC" w:rsidRPr="00552AE0">
        <w:rPr>
          <w:rFonts w:ascii="PashtoReshad" w:hAnsi="PashtoReshad" w:cs="PashtoReshad"/>
          <w:sz w:val="28"/>
          <w:szCs w:val="28"/>
        </w:rPr>
        <w:t xml:space="preserve"> </w:t>
      </w:r>
      <w:r w:rsidRPr="00552AE0">
        <w:rPr>
          <w:rFonts w:ascii="PashtoReshad" w:hAnsi="PashtoReshad" w:cs="PashtoReshad"/>
          <w:sz w:val="28"/>
          <w:szCs w:val="28"/>
          <w:rtl/>
          <w:lang w:val="de-AT"/>
        </w:rPr>
        <w:t xml:space="preserve"> دوه مختلفې سيکې سره واچو</w:t>
      </w:r>
      <w:r w:rsidR="00186DCC"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 xml:space="preserve">پداسې حال کې چې </w:t>
      </w:r>
      <w:r w:rsidR="00186DCC" w:rsidRPr="00552AE0">
        <w:rPr>
          <w:rFonts w:ascii="PashtoReshad" w:hAnsi="PashtoReshad" w:cs="PashtoReshad"/>
          <w:sz w:val="28"/>
          <w:szCs w:val="28"/>
          <w:lang w:bidi="ps-AF"/>
        </w:rPr>
        <w:t xml:space="preserve"> </w:t>
      </w:r>
      <w:r w:rsidRPr="00552AE0">
        <w:rPr>
          <w:rFonts w:ascii="PashtoReshad" w:hAnsi="PashtoReshad" w:cs="PashtoReshad"/>
          <w:sz w:val="28"/>
          <w:szCs w:val="28"/>
          <w:lang w:val="de-AT"/>
        </w:rPr>
        <w:t>X</w:t>
      </w:r>
      <w:r w:rsidRPr="00552AE0">
        <w:rPr>
          <w:rFonts w:ascii="PashtoReshad" w:hAnsi="PashtoReshad" w:cs="PashtoReshad"/>
          <w:sz w:val="28"/>
          <w:szCs w:val="28"/>
          <w:rtl/>
          <w:lang w:val="de-AT"/>
        </w:rPr>
        <w:t>او</w:t>
      </w:r>
      <w:r w:rsidR="00186DCC" w:rsidRPr="00552AE0">
        <w:rPr>
          <w:rFonts w:ascii="PashtoReshad" w:hAnsi="PashtoReshad" w:cs="PashtoReshad"/>
          <w:sz w:val="28"/>
          <w:szCs w:val="28"/>
          <w:rtl/>
          <w:lang w:val="de-AT" w:bidi="ps-AF"/>
        </w:rPr>
        <w:t xml:space="preserve"> </w:t>
      </w:r>
      <w:r w:rsidR="00186DCC" w:rsidRPr="00552AE0">
        <w:rPr>
          <w:rFonts w:ascii="PashtoReshad" w:hAnsi="PashtoReshad" w:cs="PashtoReshad"/>
          <w:sz w:val="28"/>
          <w:szCs w:val="28"/>
          <w:lang w:val="de-AT"/>
        </w:rPr>
        <w:t xml:space="preserve"> </w:t>
      </w:r>
      <w:r w:rsidRPr="00552AE0">
        <w:rPr>
          <w:rFonts w:ascii="PashtoReshad" w:hAnsi="PashtoReshad" w:cs="PashtoReshad"/>
          <w:sz w:val="28"/>
          <w:szCs w:val="28"/>
        </w:rPr>
        <w:t>Y</w:t>
      </w:r>
      <w:r w:rsidRPr="00552AE0">
        <w:rPr>
          <w:rFonts w:ascii="PashtoReshad" w:hAnsi="PashtoReshad" w:cs="PashtoReshad"/>
          <w:sz w:val="28"/>
          <w:szCs w:val="28"/>
          <w:rtl/>
          <w:lang w:val="de-AT"/>
        </w:rPr>
        <w:t>شير را</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ووځي 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هغه حالت نه </w:t>
      </w:r>
      <w:r w:rsidRPr="00552AE0">
        <w:rPr>
          <w:rFonts w:ascii="PashtoReshad" w:hAnsi="PashtoReshad" w:cs="PashtoReshad"/>
          <w:sz w:val="28"/>
          <w:szCs w:val="28"/>
          <w:rtl/>
          <w:lang w:val="de-AT"/>
        </w:rPr>
        <w:lastRenderedPageBreak/>
        <w:t>فرق کوي چې X</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Y</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خط را</w:t>
      </w:r>
      <w:r w:rsidR="00186DCC" w:rsidRPr="00552AE0">
        <w:rPr>
          <w:rFonts w:ascii="PashtoReshad" w:hAnsi="PashtoReshad" w:cs="PashtoReshad"/>
          <w:sz w:val="28"/>
          <w:szCs w:val="28"/>
          <w:rtl/>
          <w:lang w:val="de-AT" w:bidi="ps-AF"/>
        </w:rPr>
        <w:t xml:space="preserve"> </w:t>
      </w:r>
      <w:r w:rsidR="00186DCC" w:rsidRPr="00552AE0">
        <w:rPr>
          <w:rFonts w:ascii="PashtoReshad" w:hAnsi="PashtoReshad" w:cs="PashtoReshad"/>
          <w:sz w:val="28"/>
          <w:szCs w:val="28"/>
          <w:rtl/>
          <w:lang w:val="de-AT"/>
        </w:rPr>
        <w:t>ووځي</w:t>
      </w:r>
      <w:r w:rsidRPr="00552AE0">
        <w:rPr>
          <w:rFonts w:ascii="PashtoReshad" w:hAnsi="PashtoReshad" w:cs="PashtoReshad"/>
          <w:sz w:val="28"/>
          <w:szCs w:val="28"/>
          <w:rtl/>
          <w:lang w:val="de-AT"/>
        </w:rPr>
        <w:t>.</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په حقيقت کې مناسبه طريقه داده چې 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متساوي اﻻ حتمال ممکنه حالت لپاره دوه سيکې په مرتب (جوړيي) ډول </w:t>
      </w:r>
      <w:r w:rsidRPr="00552AE0">
        <w:rPr>
          <w:rFonts w:ascii="PashtoReshad" w:hAnsi="PashtoReshad" w:cs="PashtoReshad"/>
          <w:sz w:val="28"/>
          <w:szCs w:val="28"/>
        </w:rPr>
        <w:t>(X,Y)</w:t>
      </w:r>
      <w:r w:rsidRPr="00552AE0">
        <w:rPr>
          <w:rFonts w:ascii="PashtoReshad" w:hAnsi="PashtoReshad" w:cs="PashtoReshad"/>
          <w:sz w:val="28"/>
          <w:szCs w:val="28"/>
          <w:rtl/>
          <w:lang w:val="de-AT"/>
        </w:rPr>
        <w:t xml:space="preserve">په نظرکې نيسوکه </w:t>
      </w:r>
      <w:r w:rsidRPr="00552AE0">
        <w:rPr>
          <w:rFonts w:ascii="PashtoReshad" w:hAnsi="PashtoReshad" w:cs="PashtoReshad"/>
          <w:sz w:val="28"/>
          <w:szCs w:val="28"/>
        </w:rPr>
        <w:t>X</w:t>
      </w:r>
      <w:r w:rsidR="00186D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ا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Y</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Y</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سيکې حالات مشخص کړي ن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پدې ترتيب به لاندې څلورمرتبې جوړې ولرو</w:t>
      </w:r>
      <w:r w:rsidR="008F1152" w:rsidRPr="00552AE0">
        <w:rPr>
          <w:rFonts w:ascii="PashtoReshad" w:hAnsi="PashtoReshad" w:cs="PashtoReshad" w:hint="cs"/>
          <w:sz w:val="28"/>
          <w:szCs w:val="28"/>
          <w:rtl/>
          <w:lang w:val="de-AT" w:bidi="ps-AF"/>
        </w:rPr>
        <w:t>.</w:t>
      </w:r>
    </w:p>
    <w:p w:rsidR="000F1C19" w:rsidRPr="00552AE0" w:rsidRDefault="000F1C19" w:rsidP="00450C00">
      <w:pPr>
        <w:tabs>
          <w:tab w:val="center" w:pos="1134"/>
        </w:tabs>
        <w:bidi/>
        <w:spacing w:before="240"/>
        <w:jc w:val="both"/>
        <w:rPr>
          <w:rFonts w:ascii="PashtoReshad" w:hAnsi="PashtoReshad" w:cs="PashtoReshad"/>
          <w:sz w:val="28"/>
          <w:szCs w:val="28"/>
          <w:rtl/>
          <w:lang w:val="de-AT"/>
        </w:rPr>
      </w:pPr>
      <w:r w:rsidRPr="00552AE0">
        <w:rPr>
          <w:rFonts w:ascii="PashtoReshad" w:hAnsi="PashtoReshad" w:cs="PashtoReshad"/>
          <w:sz w:val="28"/>
          <w:szCs w:val="28"/>
          <w:rtl/>
          <w:lang w:val="de-AT"/>
        </w:rPr>
        <w:t>(خط،خط) (خط،شير) (شير،خط) (شير،شير)اوس واضح ده چې د(خط،شير) او(شير،خط) مرتبې جوړې ي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دبل په ډول نه دي ويل کېږي. </w:t>
      </w:r>
    </w:p>
    <w:p w:rsidR="000F1C19" w:rsidRPr="00552AE0" w:rsidRDefault="000F1C19" w:rsidP="00450C00">
      <w:pPr>
        <w:bidi/>
        <w:spacing w:before="240"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 xml:space="preserve">          چې 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لامبر</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فرانسوي رياضي دان دسيکې 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چول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حالت په تعين کول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کې 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شتباه سره مخ ش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شير،خط)</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خط،شير)</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وه حالتونه يې په يو حالت حساب کړل ا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ې حالات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احتمال يې </w:t>
      </w:r>
      <w:r w:rsidRPr="00552AE0">
        <w:rPr>
          <w:rFonts w:ascii="PashtoReshad" w:hAnsi="PashtoReshad" w:cs="PashtoReshad"/>
          <w:position w:val="-18"/>
          <w:sz w:val="28"/>
          <w:szCs w:val="28"/>
          <w:lang w:val="de-AT"/>
        </w:rPr>
        <w:object w:dxaOrig="360" w:dyaOrig="480">
          <v:shape id="_x0000_i1128" type="#_x0000_t75" style="width:19pt;height:24.2pt" o:ole="">
            <v:imagedata r:id="rId226" o:title=""/>
          </v:shape>
          <o:OLEObject Type="Embed" ProgID="Equation.3" ShapeID="_x0000_i1128" DrawAspect="Content" ObjectID="_1539206295" r:id="rId227"/>
        </w:object>
      </w:r>
      <w:r w:rsidRPr="00552AE0">
        <w:rPr>
          <w:rFonts w:ascii="PashtoReshad" w:hAnsi="PashtoReshad" w:cs="PashtoReshad"/>
          <w:sz w:val="28"/>
          <w:szCs w:val="28"/>
          <w:rtl/>
          <w:lang w:val="de-AT"/>
        </w:rPr>
        <w:t>تعين کړ.اوس 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دې احتمال چې دوه سکې متفاوتې راشي عبارت دى له </w:t>
      </w:r>
    </w:p>
    <w:p w:rsidR="000F1C19" w:rsidRPr="00552AE0" w:rsidRDefault="000F1C19" w:rsidP="00450C00">
      <w:pPr>
        <w:tabs>
          <w:tab w:val="center" w:pos="1134"/>
        </w:tabs>
        <w:bidi/>
        <w:spacing w:line="360" w:lineRule="auto"/>
        <w:jc w:val="both"/>
        <w:rPr>
          <w:rFonts w:ascii="PashtoReshad" w:hAnsi="PashtoReshad" w:cs="PashtoReshad"/>
          <w:sz w:val="28"/>
          <w:szCs w:val="28"/>
          <w:rtl/>
        </w:rPr>
      </w:pPr>
      <w:r w:rsidRPr="00552AE0">
        <w:rPr>
          <w:rFonts w:ascii="PashtoReshad" w:hAnsi="PashtoReshad" w:cs="PashtoReshad"/>
          <w:position w:val="-24"/>
          <w:sz w:val="28"/>
          <w:szCs w:val="28"/>
        </w:rPr>
        <w:object w:dxaOrig="820" w:dyaOrig="620">
          <v:shape id="_x0000_i1129" type="#_x0000_t75" style="width:51.25pt;height:36.85pt" o:ole="">
            <v:imagedata r:id="rId228" o:title=""/>
          </v:shape>
          <o:OLEObject Type="Embed" ProgID="Equation.3" ShapeID="_x0000_i1129" DrawAspect="Content" ObjectID="_1539206296" r:id="rId229"/>
        </w:object>
      </w:r>
      <w:r w:rsidRPr="00552AE0">
        <w:rPr>
          <w:rFonts w:ascii="PashtoReshad" w:hAnsi="PashtoReshad" w:cs="PashtoReshad"/>
          <w:sz w:val="28"/>
          <w:szCs w:val="28"/>
        </w:rPr>
        <w:t xml:space="preserve"> </w:t>
      </w:r>
      <w:proofErr w:type="gramStart"/>
      <w:r w:rsidRPr="00552AE0">
        <w:rPr>
          <w:rFonts w:ascii="PashtoReshad" w:hAnsi="PashtoReshad" w:cs="PashtoReshad"/>
          <w:sz w:val="28"/>
          <w:szCs w:val="28"/>
        </w:rPr>
        <w:t>)</w:t>
      </w:r>
      <w:r w:rsidRPr="00552AE0">
        <w:rPr>
          <w:rFonts w:ascii="PashtoReshad" w:hAnsi="PashtoReshad" w:cs="PashtoReshad"/>
          <w:sz w:val="28"/>
          <w:szCs w:val="28"/>
          <w:rtl/>
          <w:lang w:val="de-AT"/>
        </w:rPr>
        <w:t>چې</w:t>
      </w:r>
      <w:proofErr w:type="gramEnd"/>
      <w:r w:rsidRPr="00552AE0">
        <w:rPr>
          <w:rFonts w:ascii="PashtoReshad" w:hAnsi="PashtoReshad" w:cs="PashtoReshad"/>
          <w:sz w:val="28"/>
          <w:szCs w:val="28"/>
          <w:rtl/>
          <w:lang w:val="de-AT"/>
        </w:rPr>
        <w:t xml:space="preserve"> دوه سکې متفاوتي راشي </w:t>
      </w:r>
      <w:r w:rsidRPr="00552AE0">
        <w:rPr>
          <w:rFonts w:ascii="PashtoReshad" w:hAnsi="PashtoReshad" w:cs="PashtoReshad"/>
          <w:sz w:val="28"/>
          <w:szCs w:val="28"/>
        </w:rPr>
        <w:t>P(</w:t>
      </w:r>
      <w:r w:rsidRPr="00552AE0">
        <w:rPr>
          <w:rFonts w:ascii="PashtoReshad" w:hAnsi="PashtoReshad" w:cs="PashtoReshad"/>
          <w:sz w:val="28"/>
          <w:szCs w:val="28"/>
          <w:rtl/>
        </w:rPr>
        <w:t xml:space="preserve">     </w:t>
      </w:r>
    </w:p>
    <w:p w:rsidR="000F1C19" w:rsidRPr="00552AE0" w:rsidRDefault="000F1C19" w:rsidP="00450C00">
      <w:pPr>
        <w:tabs>
          <w:tab w:val="center"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rPr>
        <w:t xml:space="preserve">           دوه تاسونه اچوو</w:t>
      </w:r>
      <w:r w:rsidR="00186D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00186D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ې احتمال پيداکړئ چې د</w:t>
      </w:r>
      <w:r w:rsidR="00186D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وو</w:t>
      </w:r>
      <w:r w:rsidR="00186D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ټاسونو</w:t>
      </w:r>
      <w:r w:rsidR="00186D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مجموعه </w:t>
      </w:r>
      <w:r w:rsidR="00186DCC" w:rsidRPr="00552AE0">
        <w:rPr>
          <w:rFonts w:ascii="PashtoReshad" w:hAnsi="PashtoReshad" w:cs="PashtoReshad"/>
          <w:sz w:val="28"/>
          <w:szCs w:val="28"/>
          <w:lang w:bidi="ps-AF"/>
        </w:rPr>
        <w:t xml:space="preserve"> </w:t>
      </w:r>
      <w:r w:rsidRPr="00552AE0">
        <w:rPr>
          <w:rFonts w:ascii="PashtoReshad" w:hAnsi="PashtoReshad" w:cs="PashtoReshad"/>
          <w:sz w:val="28"/>
          <w:szCs w:val="28"/>
        </w:rPr>
        <w:t>8</w:t>
      </w:r>
      <w:r w:rsidRPr="00552AE0">
        <w:rPr>
          <w:rFonts w:ascii="PashtoReshad" w:hAnsi="PashtoReshad" w:cs="PashtoReshad"/>
          <w:sz w:val="28"/>
          <w:szCs w:val="28"/>
          <w:rtl/>
          <w:lang w:val="de-AT"/>
        </w:rPr>
        <w:t>وي 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و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ټاسون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متمايز</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کول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لپاره ا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هغې د</w:t>
      </w:r>
      <w:r w:rsidR="00186DCC" w:rsidRPr="00552AE0">
        <w:rPr>
          <w:rFonts w:ascii="PashtoReshad" w:hAnsi="PashtoReshad" w:cs="PashtoReshad"/>
          <w:sz w:val="28"/>
          <w:szCs w:val="28"/>
          <w:rtl/>
          <w:lang w:val="de-AT" w:bidi="ps-AF"/>
        </w:rPr>
        <w:t xml:space="preserve"> </w:t>
      </w:r>
      <w:r w:rsidR="00186DCC" w:rsidRPr="00552AE0">
        <w:rPr>
          <w:rFonts w:ascii="PashtoReshad" w:hAnsi="PashtoReshad" w:cs="PashtoReshad"/>
          <w:sz w:val="28"/>
          <w:szCs w:val="28"/>
          <w:rtl/>
          <w:lang w:val="de-AT"/>
        </w:rPr>
        <w:t>حالا</w:t>
      </w:r>
      <w:r w:rsidRPr="00552AE0">
        <w:rPr>
          <w:rFonts w:ascii="PashtoReshad" w:hAnsi="PashtoReshad" w:cs="PashtoReshad"/>
          <w:sz w:val="28"/>
          <w:szCs w:val="28"/>
          <w:rtl/>
          <w:lang w:val="de-AT"/>
        </w:rPr>
        <w:t>ت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څيړل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لپاره هر</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ي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په جدا ډول فرض کو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چې ي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سور</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رنګى ټاس ا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ويم شين رنګى ټاس وي پدې مسله کې ممکنه حالات 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X,Y)</w:t>
      </w:r>
      <w:r w:rsidR="00186D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مرتب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جوړ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څخه ده څرنګه چې</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rPr>
        <w:t>X د</w:t>
      </w:r>
      <w:r w:rsidR="00186D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سور</w:t>
      </w:r>
      <w:r w:rsidR="00186D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ټاس </w:t>
      </w:r>
      <w:r w:rsidR="00ED1B51" w:rsidRPr="00552AE0">
        <w:rPr>
          <w:rFonts w:ascii="PashtoReshad" w:hAnsi="PashtoReshad" w:cs="PashtoReshad"/>
          <w:sz w:val="28"/>
          <w:szCs w:val="28"/>
          <w:rtl/>
        </w:rPr>
        <w:t>شمېر</w:t>
      </w:r>
      <w:r w:rsidRPr="00552AE0">
        <w:rPr>
          <w:rFonts w:ascii="PashtoReshad" w:hAnsi="PashtoReshad" w:cs="PashtoReshad"/>
          <w:sz w:val="28"/>
          <w:szCs w:val="28"/>
          <w:rtl/>
        </w:rPr>
        <w:t>ه او</w:t>
      </w:r>
      <w:r w:rsidR="00186D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Y</w:t>
      </w:r>
      <w:r w:rsidR="00186D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00186D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شين ټاس </w:t>
      </w:r>
      <w:r w:rsidR="00ED1B51" w:rsidRPr="00552AE0">
        <w:rPr>
          <w:rFonts w:ascii="PashtoReshad" w:hAnsi="PashtoReshad" w:cs="PashtoReshad"/>
          <w:sz w:val="28"/>
          <w:szCs w:val="28"/>
          <w:rtl/>
        </w:rPr>
        <w:t>شمېر</w:t>
      </w:r>
      <w:r w:rsidRPr="00552AE0">
        <w:rPr>
          <w:rFonts w:ascii="PashtoReshad" w:hAnsi="PashtoReshad" w:cs="PashtoReshad"/>
          <w:sz w:val="28"/>
          <w:szCs w:val="28"/>
          <w:rtl/>
        </w:rPr>
        <w:t>ه وي (بالعکس )څرنګه چې X</w:t>
      </w:r>
      <w:r w:rsidR="00186D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او</w:t>
      </w:r>
      <w:r w:rsidR="00186D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Y</w:t>
      </w:r>
      <w:r w:rsidR="00186D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00186DCC" w:rsidRPr="00552AE0">
        <w:rPr>
          <w:rFonts w:ascii="PashtoReshad" w:hAnsi="PashtoReshad" w:cs="PashtoReshad"/>
          <w:sz w:val="28"/>
          <w:szCs w:val="28"/>
          <w:rtl/>
          <w:lang w:bidi="ps-AF"/>
        </w:rPr>
        <w:t xml:space="preserve"> </w:t>
      </w:r>
      <w:r w:rsidRPr="00552AE0">
        <w:rPr>
          <w:rFonts w:ascii="PashtoReshad" w:hAnsi="PashtoReshad" w:cs="PashtoReshad"/>
          <w:sz w:val="28"/>
          <w:szCs w:val="28"/>
        </w:rPr>
        <w:t>6</w:t>
      </w:r>
      <w:r w:rsidR="00186DCC" w:rsidRPr="00552AE0">
        <w:rPr>
          <w:rFonts w:ascii="PashtoReshad" w:hAnsi="PashtoReshad" w:cs="PashtoReshad"/>
          <w:sz w:val="28"/>
          <w:szCs w:val="28"/>
          <w:rtl/>
          <w:lang w:bidi="ps-AF"/>
        </w:rPr>
        <w:t xml:space="preserve"> </w:t>
      </w:r>
      <w:r w:rsidR="00186DCC" w:rsidRPr="00552AE0">
        <w:rPr>
          <w:rFonts w:ascii="PashtoReshad" w:hAnsi="PashtoReshad" w:cs="PashtoReshad"/>
          <w:sz w:val="28"/>
          <w:szCs w:val="28"/>
          <w:rtl/>
          <w:lang w:val="de-AT"/>
        </w:rPr>
        <w:t>حالا</w:t>
      </w:r>
      <w:r w:rsidRPr="00552AE0">
        <w:rPr>
          <w:rFonts w:ascii="PashtoReshad" w:hAnsi="PashtoReshad" w:cs="PashtoReshad"/>
          <w:sz w:val="28"/>
          <w:szCs w:val="28"/>
          <w:rtl/>
          <w:lang w:val="de-AT"/>
        </w:rPr>
        <w:t>ت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لرنکي دي ن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مرتب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جوړو</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تعداد</w:t>
      </w:r>
      <w:r w:rsidR="00186D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عبارت دى له </w:t>
      </w:r>
      <w:r w:rsidR="008F1152" w:rsidRPr="00552AE0">
        <w:rPr>
          <w:rFonts w:ascii="PashtoReshad" w:hAnsi="PashtoReshad" w:cs="PashtoReshad"/>
          <w:position w:val="-6"/>
          <w:sz w:val="28"/>
          <w:szCs w:val="28"/>
          <w:lang w:val="de-AT"/>
        </w:rPr>
        <w:object w:dxaOrig="920" w:dyaOrig="279">
          <v:shape id="_x0000_i1130" type="#_x0000_t75" style="width:46.65pt;height:15.55pt" o:ole="">
            <v:imagedata r:id="rId230" o:title=""/>
          </v:shape>
          <o:OLEObject Type="Embed" ProgID="Equation.3" ShapeID="_x0000_i1130" DrawAspect="Content" ObjectID="_1539206297" r:id="rId231"/>
        </w:object>
      </w:r>
      <w:r w:rsidRPr="00552AE0">
        <w:rPr>
          <w:rFonts w:ascii="PashtoReshad" w:hAnsi="PashtoReshad" w:cs="PashtoReshad"/>
          <w:sz w:val="28"/>
          <w:szCs w:val="28"/>
          <w:rtl/>
        </w:rPr>
        <w:t xml:space="preserve"> کولى شو</w:t>
      </w:r>
      <w:r w:rsidR="006847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د</w:t>
      </w:r>
      <w:r w:rsidR="006847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 xml:space="preserve">هغې څخه </w:t>
      </w:r>
      <w:r w:rsidRPr="00552AE0">
        <w:rPr>
          <w:rFonts w:ascii="PashtoReshad" w:hAnsi="PashtoReshad" w:cs="PashtoReshad"/>
          <w:sz w:val="28"/>
          <w:szCs w:val="28"/>
        </w:rPr>
        <w:t xml:space="preserve"> 6</w:t>
      </w:r>
      <w:r w:rsidRPr="00552AE0">
        <w:rPr>
          <w:rFonts w:ascii="PashtoReshad" w:hAnsi="PashtoReshad" w:cs="PashtoReshad"/>
          <w:sz w:val="28"/>
          <w:szCs w:val="28"/>
          <w:rtl/>
          <w:lang w:val="de-AT"/>
        </w:rPr>
        <w:t>په لانديني ډي</w:t>
      </w:r>
      <w:r w:rsidR="006847CC" w:rsidRPr="00552AE0">
        <w:rPr>
          <w:rFonts w:ascii="PashtoReshad" w:hAnsi="PashtoReshad" w:cs="PashtoReshad"/>
          <w:sz w:val="28"/>
          <w:szCs w:val="28"/>
          <w:rtl/>
          <w:lang w:val="de-AT" w:bidi="ps-AF"/>
        </w:rPr>
        <w:t>ا</w:t>
      </w:r>
      <w:r w:rsidRPr="00552AE0">
        <w:rPr>
          <w:rFonts w:ascii="PashtoReshad" w:hAnsi="PashtoReshad" w:cs="PashtoReshad"/>
          <w:sz w:val="28"/>
          <w:szCs w:val="28"/>
          <w:rtl/>
          <w:lang w:val="de-AT"/>
        </w:rPr>
        <w:t>ګرام کې ارايه کړو.</w:t>
      </w:r>
    </w:p>
    <w:p w:rsidR="000F1C19" w:rsidRPr="00552AE0" w:rsidRDefault="0095441B" w:rsidP="00450C00">
      <w:pPr>
        <w:tabs>
          <w:tab w:val="center" w:pos="1134"/>
        </w:tabs>
        <w:bidi/>
        <w:spacing w:line="360" w:lineRule="auto"/>
        <w:jc w:val="both"/>
        <w:rPr>
          <w:rFonts w:ascii="PashtoReshad" w:hAnsi="PashtoReshad" w:cs="PashtoReshad"/>
          <w:sz w:val="28"/>
          <w:szCs w:val="28"/>
          <w:rtl/>
          <w:lang w:val="de-AT"/>
        </w:rPr>
      </w:pPr>
      <w:r>
        <w:rPr>
          <w:rFonts w:ascii="PashtoReshad" w:hAnsi="PashtoReshad" w:cs="PashtoReshad"/>
          <w:noProof/>
          <w:sz w:val="28"/>
          <w:szCs w:val="28"/>
          <w:rtl/>
        </w:rPr>
        <w:pict>
          <v:group id="_x0000_s1046" style="position:absolute;left:0;text-align:left;margin-left:30pt;margin-top:-33.45pt;width:174pt;height:153pt;z-index:251664896" coordorigin="1373,807" coordsize="3480,3060">
            <v:shape id="_x0000_s1047" style="position:absolute;left:1733;top:1801;width:2280;height:179;flip:y" coordsize="2160,1" path="m,hdc720,,1440,,2160,e" filled="f">
              <v:path arrowok="t"/>
            </v:shape>
            <v:shape id="_x0000_s1048" style="position:absolute;left:1733;top:2240;width:2280;height:187;mso-position-horizontal:absolute;mso-position-vertical:absolute" coordsize="2160,1" path="m,hdc720,,1440,,2160,e" filled="f">
              <v:path arrowok="t"/>
            </v:shape>
            <v:shape id="_x0000_s1049" style="position:absolute;left:1733;top:2247;width:2280;height:253;flip:y;mso-position-horizontal:absolute;mso-position-vertical:absolute" coordsize="2160,1" path="m,hdc720,,1440,,2160,e" filled="f">
              <v:path arrowok="t"/>
            </v:shape>
            <v:shape id="_x0000_s1050" style="position:absolute;left:1733;top:2777;width:2280;height:179;mso-position-horizontal:absolute;mso-position-vertical:absolute" coordsize="2160,1" path="m,hdc720,,1440,,2160,e" filled="f">
              <v:path arrowok="t"/>
            </v:shape>
            <v:shape id="_x0000_s1051" style="position:absolute;left:1733;top:2787;width:2280;height:260;flip:y;mso-position-horizontal:absolute;mso-position-vertical:absolute" coordsize="2160,1" path="m,hdc720,,1440,,2160,e" filled="f">
              <v:path arrowok="t"/>
            </v:shape>
            <v:shape id="_x0000_s1052" style="position:absolute;left:1236;top:2354;width:1774;height:120;rotation:270;mso-position-horizontal:absolute;mso-position-vertical:absolute" coordsize="2160,1" path="m,hdc720,,1440,,2160,e" filled="f">
              <v:path arrowok="t"/>
            </v:shape>
            <v:shape id="_x0000_s1053" style="position:absolute;left:1596;top:2354;width:1774;height:120;rotation:270;mso-position-horizontal:absolute;mso-position-vertical:absolute" coordsize="2160,1" path="m,hdc720,,1440,,2160,e" filled="f">
              <v:path arrowok="t"/>
            </v:shape>
            <v:shape id="_x0000_s1054" style="position:absolute;left:1946;top:2354;width:1774;height:120;rotation:270;mso-position-horizontal:absolute;mso-position-vertical:absolute" coordsize="2160,1" path="m,hdc720,,1440,,2160,e" filled="f">
              <v:path arrowok="t"/>
            </v:shape>
            <v:shape id="_x0000_s1055" style="position:absolute;left:2631;top:2329;width:1774;height:170;rotation:270;mso-position-horizontal:absolute;mso-position-vertical:absolute" coordsize="2160,1" path="m,hdc720,,1440,,2160,e" filled="f">
              <v:path arrowok="t"/>
            </v:shape>
            <v:shape id="_x0000_s1056" style="position:absolute;left:2266;top:2354;width:1774;height:120;rotation:270;mso-position-horizontal:absolute;mso-position-vertical:absolute" coordsize="2160,1" path="m,hdc720,,1440,,2160,e" filled="f">
              <v:path arrowok="t"/>
            </v:shape>
            <v:shape id="_x0000_s1057" style="position:absolute;left:2936;top:2354;width:1774;height:120;rotation:270;mso-position-horizontal:absolute;mso-position-vertical:absolute" coordsize="2160,1" path="m,hdc720,,1440,,2160,e" filled="f">
              <v:path arrowok="t"/>
            </v:shape>
            <v:line id="_x0000_s1058" style="position:absolute;flip:y" from="1733,1167" to="1734,3687">
              <v:stroke endarrow="block"/>
            </v:line>
            <v:line id="_x0000_s1059" style="position:absolute;flip:y" from="1373,3327" to="4493,3328">
              <v:stroke endarrow="block"/>
            </v:line>
            <v:shape id="_x0000_s1060" style="position:absolute;left:1733;top:1707;width:2280;height:180;mso-position-horizontal:absolute;mso-position-vertical:absolute" coordsize="2160,1" path="m,hdc720,,1440,,2160,e" filled="f">
              <v:path arrowok="t"/>
            </v:shape>
            <v:line id="_x0000_s1061" style="position:absolute" from="1973,1347" to="4253,3147">
              <v:stroke dashstyle="dashDot"/>
            </v:line>
            <v:shape id="_x0000_s1062" type="#_x0000_t202" style="position:absolute;left:4373;top:3147;width:480;height:360" filled="f" stroked="f">
              <v:textbox style="mso-next-textbox:#_x0000_s1062">
                <w:txbxContent>
                  <w:p w:rsidR="0075139D" w:rsidRDefault="0075139D" w:rsidP="000F1C19">
                    <w:r>
                      <w:t>X</w:t>
                    </w:r>
                  </w:p>
                </w:txbxContent>
              </v:textbox>
            </v:shape>
            <v:shape id="_x0000_s1063" type="#_x0000_t202" style="position:absolute;left:1613;top:807;width:360;height:360" filled="f" stroked="f">
              <v:textbox style="mso-next-textbox:#_x0000_s1063">
                <w:txbxContent>
                  <w:p w:rsidR="0075139D" w:rsidRDefault="0075139D" w:rsidP="000F1C19">
                    <w:r>
                      <w:t>Y</w:t>
                    </w:r>
                  </w:p>
                </w:txbxContent>
              </v:textbox>
            </v:shape>
            <v:shape id="_x0000_s1064" type="#_x0000_t202" style="position:absolute;left:1853;top:3327;width:2400;height:540" filled="f" stroked="f">
              <v:textbox style="mso-next-textbox:#_x0000_s1064">
                <w:txbxContent>
                  <w:p w:rsidR="0075139D" w:rsidRDefault="0075139D" w:rsidP="000F1C19">
                    <w:pPr>
                      <w:jc w:val="right"/>
                    </w:pPr>
                    <w:r>
                      <w:t xml:space="preserve">1    </w:t>
                    </w:r>
                    <w:r>
                      <w:rPr>
                        <w:rFonts w:ascii="MS PGothic" w:eastAsia="MS PGothic" w:hAnsi="MS PGothic"/>
                      </w:rPr>
                      <w:t>2   3   4   5   6</w:t>
                    </w:r>
                  </w:p>
                </w:txbxContent>
              </v:textbox>
            </v:shape>
            <v:shape id="_x0000_s1065" type="#_x0000_t202" style="position:absolute;left:1373;top:1487;width:360;height:1800" filled="f" stroked="f">
              <v:textbox style="mso-next-textbox:#_x0000_s1065">
                <w:txbxContent>
                  <w:p w:rsidR="0075139D" w:rsidRDefault="0075139D" w:rsidP="000F1C19">
                    <w:r>
                      <w:t>65</w:t>
                    </w:r>
                  </w:p>
                  <w:p w:rsidR="0075139D" w:rsidRDefault="0075139D" w:rsidP="000F1C19">
                    <w:r>
                      <w:t>4</w:t>
                    </w:r>
                  </w:p>
                  <w:p w:rsidR="0075139D" w:rsidRDefault="0075139D" w:rsidP="000F1C19">
                    <w:r>
                      <w:t>3</w:t>
                    </w:r>
                  </w:p>
                  <w:p w:rsidR="0075139D" w:rsidRDefault="0075139D" w:rsidP="000F1C19">
                    <w:r>
                      <w:t>2</w:t>
                    </w:r>
                  </w:p>
                  <w:p w:rsidR="0075139D" w:rsidRDefault="0075139D" w:rsidP="000F1C19">
                    <w:r>
                      <w:t>1</w:t>
                    </w:r>
                  </w:p>
                </w:txbxContent>
              </v:textbox>
            </v:shape>
            <w10:wrap anchorx="page"/>
          </v:group>
        </w:pict>
      </w:r>
      <w:r w:rsidR="000F1C19" w:rsidRPr="00552AE0">
        <w:rPr>
          <w:rFonts w:ascii="PashtoReshad" w:hAnsi="PashtoReshad" w:cs="PashtoReshad"/>
          <w:sz w:val="28"/>
          <w:szCs w:val="28"/>
          <w:rtl/>
          <w:lang w:val="de-AT"/>
        </w:rPr>
        <w:t>پدې اساس د</w:t>
      </w:r>
      <w:r w:rsidR="006847CC"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دوو</w:t>
      </w:r>
      <w:r w:rsidR="006847CC"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ټاسونو</w:t>
      </w:r>
      <w:r w:rsidR="006847CC"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په اچولو</w:t>
      </w:r>
      <w:r w:rsidR="006847CC"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 xml:space="preserve">کې </w:t>
      </w:r>
    </w:p>
    <w:p w:rsidR="000F1C19" w:rsidRPr="00552AE0" w:rsidRDefault="000F1C19" w:rsidP="00450C00">
      <w:pPr>
        <w:tabs>
          <w:tab w:val="center"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lang w:val="de-AT"/>
        </w:rPr>
        <w:t>n</w:t>
      </w:r>
      <w:r w:rsidRPr="00552AE0">
        <w:rPr>
          <w:rFonts w:ascii="PashtoReshad" w:hAnsi="PashtoReshad" w:cs="PashtoReshad"/>
          <w:sz w:val="28"/>
          <w:szCs w:val="28"/>
        </w:rPr>
        <w:t>=36</w:t>
      </w:r>
      <w:r w:rsidR="006847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 xml:space="preserve">متساوي اﻻ حتمال حالت لرونکى </w:t>
      </w:r>
    </w:p>
    <w:p w:rsidR="000F1C19" w:rsidRPr="00552AE0" w:rsidRDefault="0095441B" w:rsidP="00F111E4">
      <w:pPr>
        <w:tabs>
          <w:tab w:val="center" w:pos="1134"/>
        </w:tabs>
        <w:bidi/>
        <w:spacing w:line="360" w:lineRule="auto"/>
        <w:jc w:val="both"/>
        <w:rPr>
          <w:rFonts w:ascii="PashtoReshad" w:hAnsi="PashtoReshad" w:cs="PashtoReshad"/>
          <w:sz w:val="28"/>
          <w:szCs w:val="28"/>
          <w:rtl/>
          <w:lang w:val="de-AT"/>
        </w:rPr>
      </w:pPr>
      <w:r w:rsidRPr="0095441B">
        <w:rPr>
          <w:noProof/>
          <w:rtl/>
        </w:rPr>
        <w:pict>
          <v:shape id="_x0000_s3232" type="#_x0000_t202" style="position:absolute;left:0;text-align:left;margin-left:60pt;margin-top:35.9pt;width:67.8pt;height:29.8pt;z-index:251668992" filled="f" stroked="f">
            <v:textbox>
              <w:txbxContent>
                <w:p w:rsidR="0075139D" w:rsidRPr="00F111E4" w:rsidRDefault="0075139D" w:rsidP="00F111E4">
                  <w:pPr>
                    <w:tabs>
                      <w:tab w:val="center" w:pos="1134"/>
                    </w:tabs>
                    <w:bidi/>
                    <w:spacing w:line="360" w:lineRule="auto"/>
                    <w:jc w:val="both"/>
                    <w:rPr>
                      <w:rFonts w:ascii="PashtoReshad" w:hAnsi="PashtoReshad" w:cs="PashtoReshad"/>
                      <w:lang w:val="de-AT"/>
                    </w:rPr>
                  </w:pPr>
                  <w:r w:rsidRPr="00F111E4">
                    <w:rPr>
                      <w:rFonts w:ascii="PashtoReshad" w:hAnsi="PashtoReshad" w:cs="PashtoReshad"/>
                      <w:rtl/>
                      <w:lang w:val="de-AT"/>
                    </w:rPr>
                    <w:t>دوهم شکل</w:t>
                  </w:r>
                </w:p>
              </w:txbxContent>
            </v:textbox>
            <w10:wrap type="square"/>
          </v:shape>
        </w:pict>
      </w:r>
      <w:r w:rsidR="000F1C19" w:rsidRPr="00552AE0">
        <w:rPr>
          <w:rFonts w:ascii="PashtoReshad" w:hAnsi="PashtoReshad" w:cs="PashtoReshad"/>
          <w:sz w:val="28"/>
          <w:szCs w:val="28"/>
          <w:rtl/>
          <w:lang w:val="de-AT"/>
        </w:rPr>
        <w:t>دي اوس د</w:t>
      </w:r>
      <w:r w:rsidR="006847CC"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حاثې د</w:t>
      </w:r>
      <w:r w:rsidR="006847CC"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بيانولو</w:t>
      </w:r>
      <w:r w:rsidR="006847CC"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د</w:t>
      </w:r>
      <w:r w:rsidR="006847CC" w:rsidRPr="00552AE0">
        <w:rPr>
          <w:rFonts w:ascii="PashtoReshad" w:hAnsi="PashtoReshad" w:cs="PashtoReshad"/>
          <w:sz w:val="28"/>
          <w:szCs w:val="28"/>
          <w:rtl/>
          <w:lang w:val="de-AT" w:bidi="ps-AF"/>
        </w:rPr>
        <w:t xml:space="preserve"> </w:t>
      </w:r>
      <w:r w:rsidR="000F1C19" w:rsidRPr="00552AE0">
        <w:rPr>
          <w:rFonts w:ascii="PashtoReshad" w:hAnsi="PashtoReshad" w:cs="PashtoReshad"/>
          <w:sz w:val="28"/>
          <w:szCs w:val="28"/>
          <w:rtl/>
          <w:lang w:val="de-AT"/>
        </w:rPr>
        <w:t xml:space="preserve">اسانتيا     </w:t>
      </w:r>
    </w:p>
    <w:p w:rsidR="000F1C19" w:rsidRPr="00552AE0" w:rsidRDefault="000F1C19" w:rsidP="00450C00">
      <w:pPr>
        <w:tabs>
          <w:tab w:val="center"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lastRenderedPageBreak/>
        <w:t>(د</w:t>
      </w:r>
      <w:r w:rsidR="006847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وو</w:t>
      </w:r>
      <w:r w:rsidR="006847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ټاسونو</w:t>
      </w:r>
      <w:r w:rsidR="006847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مجموعي </w:t>
      </w:r>
      <w:r w:rsidR="00ED1B51" w:rsidRPr="00552AE0">
        <w:rPr>
          <w:rFonts w:ascii="PashtoReshad" w:hAnsi="PashtoReshad" w:cs="PashtoReshad"/>
          <w:sz w:val="28"/>
          <w:szCs w:val="28"/>
          <w:rtl/>
          <w:lang w:val="de-AT"/>
        </w:rPr>
        <w:t>شمېر</w:t>
      </w:r>
      <w:r w:rsidRPr="00552AE0">
        <w:rPr>
          <w:rFonts w:ascii="PashtoReshad" w:hAnsi="PashtoReshad" w:cs="PashtoReshad"/>
          <w:sz w:val="28"/>
          <w:szCs w:val="28"/>
          <w:rtl/>
          <w:lang w:val="de-AT"/>
        </w:rPr>
        <w:t xml:space="preserve">ه </w:t>
      </w:r>
      <w:r w:rsidRPr="00552AE0">
        <w:rPr>
          <w:rFonts w:ascii="PashtoReshad" w:hAnsi="PashtoReshad" w:cs="PashtoReshad"/>
          <w:sz w:val="28"/>
          <w:szCs w:val="28"/>
        </w:rPr>
        <w:t>8</w:t>
      </w:r>
      <w:r w:rsidRPr="00552AE0">
        <w:rPr>
          <w:rFonts w:ascii="PashtoReshad" w:hAnsi="PashtoReshad" w:cs="PashtoReshad"/>
          <w:sz w:val="28"/>
          <w:szCs w:val="28"/>
          <w:rtl/>
          <w:lang w:val="de-AT"/>
        </w:rPr>
        <w:t>)د</w:t>
      </w:r>
      <w:r w:rsidR="006847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A</w:t>
      </w:r>
      <w:r w:rsidR="006847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حادثه نوموو</w:t>
      </w:r>
      <w:r w:rsidR="006847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6847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A</w:t>
      </w:r>
      <w:r w:rsidR="006847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حادثه په مستقيمه </w:t>
      </w:r>
      <w:r w:rsidR="00ED1B51" w:rsidRPr="00552AE0">
        <w:rPr>
          <w:rFonts w:ascii="PashtoReshad" w:hAnsi="PashtoReshad" w:cs="PashtoReshad"/>
          <w:sz w:val="28"/>
          <w:szCs w:val="28"/>
          <w:rtl/>
          <w:lang w:val="de-AT"/>
        </w:rPr>
        <w:t>شمېر</w:t>
      </w:r>
      <w:r w:rsidRPr="00552AE0">
        <w:rPr>
          <w:rFonts w:ascii="PashtoReshad" w:hAnsi="PashtoReshad" w:cs="PashtoReshad"/>
          <w:sz w:val="28"/>
          <w:szCs w:val="28"/>
          <w:rtl/>
          <w:lang w:val="de-AT"/>
        </w:rPr>
        <w:t xml:space="preserve">نه کې </w:t>
      </w:r>
      <m:oMath>
        <m:r>
          <m:rPr>
            <m:sty m:val="p"/>
          </m:rPr>
          <w:rPr>
            <w:rFonts w:ascii="Cambria Math" w:hAnsi="Cambria Math" w:cs="PashtoReshad"/>
            <w:sz w:val="28"/>
            <w:szCs w:val="28"/>
          </w:rPr>
          <m:t>X+Y=8</m:t>
        </m:r>
      </m:oMath>
    </w:p>
    <w:p w:rsidR="000F1C19" w:rsidRPr="00552AE0" w:rsidRDefault="000F1C19" w:rsidP="00450C00">
      <w:pPr>
        <w:tabs>
          <w:tab w:val="center"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حالت ځانته غوره کوي .</w:t>
      </w:r>
    </w:p>
    <w:p w:rsidR="008F1152" w:rsidRPr="00552AE0" w:rsidRDefault="000F1C19" w:rsidP="00450C00">
      <w:pPr>
        <w:tabs>
          <w:tab w:val="center" w:pos="1134"/>
        </w:tabs>
        <w:bidi/>
        <w:spacing w:line="360" w:lineRule="auto"/>
        <w:jc w:val="both"/>
        <w:rPr>
          <w:rFonts w:ascii="PashtoReshad" w:hAnsi="PashtoReshad" w:cs="PashtoReshad"/>
          <w:sz w:val="28"/>
          <w:szCs w:val="28"/>
          <w:rtl/>
          <w:lang w:val="de-AT" w:bidi="ps-AF"/>
        </w:rPr>
      </w:pPr>
      <w:r w:rsidRPr="00552AE0">
        <w:rPr>
          <w:rFonts w:ascii="PashtoReshad" w:hAnsi="PashtoReshad" w:cs="PashtoReshad"/>
          <w:sz w:val="28"/>
          <w:szCs w:val="28"/>
          <w:rtl/>
        </w:rPr>
        <w:t xml:space="preserve">دمستقيمې </w:t>
      </w:r>
      <w:r w:rsidR="00ED1B51" w:rsidRPr="00552AE0">
        <w:rPr>
          <w:rFonts w:ascii="PashtoReshad" w:hAnsi="PashtoReshad" w:cs="PashtoReshad"/>
          <w:sz w:val="28"/>
          <w:szCs w:val="28"/>
          <w:rtl/>
        </w:rPr>
        <w:t>شمېر</w:t>
      </w:r>
      <w:r w:rsidRPr="00552AE0">
        <w:rPr>
          <w:rFonts w:ascii="PashtoReshad" w:hAnsi="PashtoReshad" w:cs="PashtoReshad"/>
          <w:sz w:val="28"/>
          <w:szCs w:val="28"/>
          <w:rtl/>
        </w:rPr>
        <w:t xml:space="preserve">نې يوه طريقه داده چې ديوټاس </w:t>
      </w:r>
      <w:r w:rsidR="00ED1B51" w:rsidRPr="00552AE0">
        <w:rPr>
          <w:rFonts w:ascii="PashtoReshad" w:hAnsi="PashtoReshad" w:cs="PashtoReshad"/>
          <w:sz w:val="28"/>
          <w:szCs w:val="28"/>
          <w:rtl/>
        </w:rPr>
        <w:t>شمېر</w:t>
      </w:r>
      <w:r w:rsidRPr="00552AE0">
        <w:rPr>
          <w:rFonts w:ascii="PashtoReshad" w:hAnsi="PashtoReshad" w:cs="PashtoReshad"/>
          <w:sz w:val="28"/>
          <w:szCs w:val="28"/>
          <w:rtl/>
        </w:rPr>
        <w:t xml:space="preserve">ې  ته تغيرورکړواودبل ټاس </w:t>
      </w:r>
      <w:r w:rsidR="00ED1B51" w:rsidRPr="00552AE0">
        <w:rPr>
          <w:rFonts w:ascii="PashtoReshad" w:hAnsi="PashtoReshad" w:cs="PashtoReshad"/>
          <w:sz w:val="28"/>
          <w:szCs w:val="28"/>
          <w:rtl/>
        </w:rPr>
        <w:t>شمېر</w:t>
      </w:r>
      <w:r w:rsidRPr="00552AE0">
        <w:rPr>
          <w:rFonts w:ascii="PashtoReshad" w:hAnsi="PashtoReshad" w:cs="PashtoReshad"/>
          <w:sz w:val="28"/>
          <w:szCs w:val="28"/>
          <w:rtl/>
        </w:rPr>
        <w:t>ه داسې تنظيم کړو</w:t>
      </w:r>
      <w:r w:rsidR="006847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rPr>
        <w:t>چې د</w:t>
      </w:r>
      <w:r w:rsidR="006847CC" w:rsidRPr="00552AE0">
        <w:rPr>
          <w:rFonts w:ascii="PashtoReshad" w:hAnsi="PashtoReshad" w:cs="PashtoReshad"/>
          <w:sz w:val="28"/>
          <w:szCs w:val="28"/>
          <w:rtl/>
          <w:lang w:bidi="ps-AF"/>
        </w:rPr>
        <w:t xml:space="preserve"> </w:t>
      </w:r>
      <w:r w:rsidR="006847CC" w:rsidRPr="00552AE0">
        <w:rPr>
          <w:rFonts w:ascii="PashtoReshad" w:hAnsi="PashtoReshad" w:cs="PashtoReshad"/>
          <w:sz w:val="28"/>
          <w:szCs w:val="28"/>
          <w:rtl/>
        </w:rPr>
        <w:t>هغوى مجمو</w:t>
      </w:r>
      <w:r w:rsidR="006847CC" w:rsidRPr="00552AE0">
        <w:rPr>
          <w:rFonts w:ascii="PashtoReshad" w:hAnsi="PashtoReshad" w:cs="PashtoReshad"/>
          <w:sz w:val="28"/>
          <w:szCs w:val="28"/>
          <w:rtl/>
          <w:lang w:bidi="ps-AF"/>
        </w:rPr>
        <w:t>ع</w:t>
      </w:r>
      <w:r w:rsidRPr="00552AE0">
        <w:rPr>
          <w:rFonts w:ascii="PashtoReshad" w:hAnsi="PashtoReshad" w:cs="PashtoReshad"/>
          <w:sz w:val="28"/>
          <w:szCs w:val="28"/>
          <w:rtl/>
        </w:rPr>
        <w:t xml:space="preserve">ه </w:t>
      </w:r>
      <w:r w:rsidRPr="00552AE0">
        <w:rPr>
          <w:rFonts w:ascii="PashtoReshad" w:hAnsi="PashtoReshad" w:cs="PashtoReshad"/>
          <w:sz w:val="28"/>
          <w:szCs w:val="28"/>
        </w:rPr>
        <w:t xml:space="preserve"> 8</w:t>
      </w:r>
      <w:r w:rsidRPr="00552AE0">
        <w:rPr>
          <w:rFonts w:ascii="PashtoReshad" w:hAnsi="PashtoReshad" w:cs="PashtoReshad"/>
          <w:sz w:val="28"/>
          <w:szCs w:val="28"/>
          <w:rtl/>
          <w:lang w:val="de-AT"/>
        </w:rPr>
        <w:t>شي</w:t>
      </w:r>
      <w:r w:rsidR="006847CC" w:rsidRPr="00552AE0">
        <w:rPr>
          <w:rFonts w:ascii="PashtoReshad" w:hAnsi="PashtoReshad" w:cs="PashtoReshad"/>
          <w:sz w:val="28"/>
          <w:szCs w:val="28"/>
          <w:rtl/>
          <w:lang w:val="de-AT" w:bidi="ps-AF"/>
        </w:rPr>
        <w:t>.</w:t>
      </w:r>
    </w:p>
    <w:p w:rsidR="00F6480E" w:rsidRPr="00552AE0" w:rsidRDefault="000F1C19" w:rsidP="00F6480E">
      <w:pPr>
        <w:tabs>
          <w:tab w:val="center" w:pos="1134"/>
        </w:tabs>
        <w:bidi/>
        <w:spacing w:line="360" w:lineRule="auto"/>
        <w:jc w:val="both"/>
        <w:rPr>
          <w:rFonts w:ascii="PashtoReshad" w:hAnsi="PashtoReshad" w:cs="PashtoReshad"/>
          <w:sz w:val="28"/>
          <w:szCs w:val="28"/>
          <w:rtl/>
          <w:lang w:val="de-AT" w:bidi="ps-AF"/>
        </w:rPr>
      </w:pPr>
      <w:r w:rsidRPr="00552AE0">
        <w:rPr>
          <w:rFonts w:ascii="PashtoReshad" w:hAnsi="PashtoReshad" w:cs="PashtoReshad"/>
          <w:sz w:val="28"/>
          <w:szCs w:val="28"/>
          <w:rtl/>
          <w:lang w:val="de-AT"/>
        </w:rPr>
        <w:t xml:space="preserve">                        </w:t>
      </w:r>
    </w:p>
    <w:p w:rsidR="000F1C19" w:rsidRPr="00552AE0" w:rsidRDefault="0095441B" w:rsidP="00F6480E">
      <w:pPr>
        <w:tabs>
          <w:tab w:val="center" w:pos="1134"/>
        </w:tabs>
        <w:bidi/>
        <w:spacing w:line="360" w:lineRule="auto"/>
        <w:jc w:val="both"/>
        <w:rPr>
          <w:rFonts w:ascii="PashtoReshad" w:hAnsi="PashtoReshad" w:cs="PashtoReshad"/>
          <w:sz w:val="28"/>
          <w:szCs w:val="28"/>
          <w:rtl/>
          <w:lang w:val="de-AT"/>
        </w:rPr>
      </w:pPr>
      <w:r>
        <w:rPr>
          <w:rFonts w:ascii="PashtoReshad" w:hAnsi="PashtoReshad" w:cs="PashtoReshad"/>
          <w:noProof/>
          <w:sz w:val="28"/>
          <w:szCs w:val="28"/>
          <w:rtl/>
        </w:rPr>
        <w:pict>
          <v:group id="_x0000_s3114" style="position:absolute;left:0;text-align:left;margin-left:.55pt;margin-top:-.9pt;width:193.8pt;height:45pt;z-index:251667968" coordorigin="1451,1422" coordsize="3876,900">
            <v:group id="_x0000_s1971" style="position:absolute;left:1451;top:1422;width:3876;height:900" coordorigin="2981,2064" coordsize="3876,900">
              <v:shape id="_x0000_s1072" type="#_x0000_t202" style="position:absolute;left:2981;top:2089;width:480;height:540" filled="f" stroked="f">
                <v:textbox style="mso-next-textbox:#_x0000_s1072">
                  <w:txbxContent>
                    <w:p w:rsidR="0075139D" w:rsidRDefault="0075139D" w:rsidP="000F1C19">
                      <w:r>
                        <w:t>X</w:t>
                      </w:r>
                    </w:p>
                  </w:txbxContent>
                </v:textbox>
              </v:shape>
              <v:line id="_x0000_s1068" style="position:absolute" from="3017,2424" to="6857,2424"/>
              <v:shape id="_x0000_s1069" type="#_x0000_t202" style="position:absolute;left:2997;top:2424;width:480;height:540" filled="f" stroked="f">
                <v:textbox style="mso-next-textbox:#_x0000_s1069">
                  <w:txbxContent>
                    <w:p w:rsidR="0075139D" w:rsidRDefault="0075139D" w:rsidP="000F1C19">
                      <w:r>
                        <w:t>Y</w:t>
                      </w:r>
                    </w:p>
                  </w:txbxContent>
                </v:textbox>
              </v:shape>
              <v:shape id="_x0000_s1070" type="#_x0000_t202" style="position:absolute;left:3286;top:2064;width:3120;height:540" filled="f" stroked="f">
                <v:textbox style="mso-next-textbox:#_x0000_s1070">
                  <w:txbxContent>
                    <w:p w:rsidR="0075139D" w:rsidRDefault="0075139D" w:rsidP="000F1C19">
                      <w:r>
                        <w:t xml:space="preserve">1    </w:t>
                      </w:r>
                      <w:r>
                        <w:rPr>
                          <w:rFonts w:ascii="MS PGothic" w:eastAsia="MS PGothic" w:hAnsi="MS PGothic"/>
                        </w:rPr>
                        <w:t>2    3    4    5    6</w:t>
                      </w:r>
                    </w:p>
                  </w:txbxContent>
                </v:textbox>
              </v:shape>
              <v:shape id="_x0000_s1071" type="#_x0000_t202" style="position:absolute;left:3377;top:2354;width:2880;height:540" filled="f" stroked="f">
                <v:textbox style="mso-next-textbox:#_x0000_s1071">
                  <w:txbxContent>
                    <w:p w:rsidR="0075139D" w:rsidRDefault="0075139D" w:rsidP="000F1C19">
                      <w:r>
                        <w:t xml:space="preserve">-    6    5     4     3     </w:t>
                      </w:r>
                      <w:r>
                        <w:rPr>
                          <w:rFonts w:ascii="MS PGothic" w:eastAsia="MS PGothic" w:hAnsi="MS PGothic"/>
                        </w:rPr>
                        <w:t xml:space="preserve">2     </w:t>
                      </w:r>
                    </w:p>
                  </w:txbxContent>
                </v:textbox>
              </v:shape>
            </v:group>
            <v:shapetype id="_x0000_t32" coordsize="21600,21600" o:spt="32" o:oned="t" path="m,l21600,21600e" filled="f">
              <v:path arrowok="t" fillok="f" o:connecttype="none"/>
              <o:lock v:ext="edit" shapetype="t"/>
            </v:shapetype>
            <v:shape id="_x0000_s3113" type="#_x0000_t32" style="position:absolute;left:1847;top:1580;width:0;height:470" o:connectortype="straight"/>
          </v:group>
        </w:pict>
      </w:r>
      <w:r w:rsidR="000F1C19" w:rsidRPr="00552AE0">
        <w:rPr>
          <w:rFonts w:ascii="PashtoReshad" w:hAnsi="PashtoReshad" w:cs="PashtoReshad"/>
          <w:sz w:val="28"/>
          <w:szCs w:val="28"/>
          <w:rtl/>
          <w:lang w:val="de-AT"/>
        </w:rPr>
        <w:t xml:space="preserve">           </w:t>
      </w:r>
      <w:r w:rsidR="000F1C19" w:rsidRPr="00552AE0">
        <w:rPr>
          <w:rFonts w:ascii="PashtoReshad" w:hAnsi="PashtoReshad" w:cs="PashtoReshad"/>
          <w:sz w:val="28"/>
          <w:szCs w:val="28"/>
          <w:rtl/>
        </w:rPr>
        <w:t xml:space="preserve">                    </w:t>
      </w:r>
    </w:p>
    <w:p w:rsidR="000F1C19" w:rsidRPr="00552AE0" w:rsidRDefault="000F1C19" w:rsidP="00F6480E">
      <w:pPr>
        <w:tabs>
          <w:tab w:val="center" w:pos="1134"/>
        </w:tabs>
        <w:bidi/>
        <w:spacing w:before="240" w:line="360" w:lineRule="auto"/>
        <w:rPr>
          <w:rFonts w:ascii="PashtoReshad" w:hAnsi="PashtoReshad" w:cs="PashtoReshad"/>
          <w:sz w:val="28"/>
          <w:szCs w:val="28"/>
          <w:rtl/>
          <w:lang w:val="de-AT"/>
        </w:rPr>
      </w:pPr>
      <w:r w:rsidRPr="00552AE0">
        <w:rPr>
          <w:rFonts w:ascii="PashtoReshad" w:hAnsi="PashtoReshad" w:cs="PashtoReshad"/>
          <w:sz w:val="28"/>
          <w:szCs w:val="28"/>
          <w:rtl/>
        </w:rPr>
        <w:t xml:space="preserve"> څرنګه چې ليدل کېږ</w:t>
      </w:r>
      <w:r w:rsidRPr="00552AE0">
        <w:rPr>
          <w:rFonts w:ascii="PashtoReshad" w:hAnsi="PashtoReshad" w:cs="PashtoReshad"/>
          <w:sz w:val="28"/>
          <w:szCs w:val="28"/>
          <w:rtl/>
          <w:lang w:val="de-AT"/>
        </w:rPr>
        <w:t>ي</w:t>
      </w:r>
      <w:r w:rsidR="006847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lang w:val="de-AT"/>
        </w:rPr>
        <w:t>m</w:t>
      </w:r>
      <w:r w:rsidRPr="00552AE0">
        <w:rPr>
          <w:rFonts w:ascii="PashtoReshad" w:hAnsi="PashtoReshad" w:cs="PashtoReshad"/>
          <w:sz w:val="28"/>
          <w:szCs w:val="28"/>
        </w:rPr>
        <w:t>=5</w:t>
      </w:r>
      <w:r w:rsidR="006847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په لاس راغلي او</w:t>
      </w:r>
      <w:r w:rsidR="006847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6847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A</w:t>
      </w:r>
      <w:r w:rsidR="006847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6847CC" w:rsidRPr="00552AE0">
        <w:rPr>
          <w:rFonts w:ascii="PashtoReshad" w:hAnsi="PashtoReshad" w:cs="PashtoReshad"/>
          <w:sz w:val="28"/>
          <w:szCs w:val="28"/>
          <w:rtl/>
          <w:lang w:val="de-AT" w:bidi="ps-AF"/>
        </w:rPr>
        <w:t xml:space="preserve"> </w:t>
      </w:r>
      <w:r w:rsidR="00936C92" w:rsidRPr="00552AE0">
        <w:rPr>
          <w:rFonts w:ascii="PashtoReshad" w:hAnsi="PashtoReshad" w:cs="PashtoReshad"/>
          <w:sz w:val="28"/>
          <w:szCs w:val="28"/>
          <w:rtl/>
          <w:lang w:val="de-AT"/>
        </w:rPr>
        <w:t>حادثې احتمال عبارت دى له</w:t>
      </w:r>
      <w:r w:rsidR="00936C92" w:rsidRPr="00552AE0">
        <w:rPr>
          <w:rFonts w:ascii="PashtoReshad" w:hAnsi="PashtoReshad" w:cs="PashtoReshad"/>
          <w:sz w:val="28"/>
          <w:szCs w:val="28"/>
          <w:rtl/>
          <w:lang w:val="de-AT" w:bidi="ps-AF"/>
        </w:rPr>
        <w:t>:</w:t>
      </w:r>
      <w:r w:rsidRPr="00552AE0">
        <w:rPr>
          <w:rFonts w:ascii="PashtoReshad" w:hAnsi="PashtoReshad" w:cs="PashtoReshad"/>
          <w:sz w:val="28"/>
          <w:szCs w:val="28"/>
          <w:rtl/>
          <w:lang w:val="de-AT"/>
        </w:rPr>
        <w:t xml:space="preserve">           </w:t>
      </w:r>
      <w:r w:rsidR="00F6480E" w:rsidRPr="00552AE0">
        <w:rPr>
          <w:rFonts w:ascii="PashtoReshad" w:hAnsi="PashtoReshad" w:cs="PashtoReshad"/>
          <w:position w:val="-24"/>
          <w:sz w:val="28"/>
          <w:szCs w:val="28"/>
          <w:lang w:val="de-AT"/>
        </w:rPr>
        <w:object w:dxaOrig="1540" w:dyaOrig="620">
          <v:shape id="_x0000_i1131" type="#_x0000_t75" style="width:104.85pt;height:35.15pt" o:ole="">
            <v:imagedata r:id="rId232" o:title=""/>
          </v:shape>
          <o:OLEObject Type="Embed" ProgID="Equation.3" ShapeID="_x0000_i1131" DrawAspect="Content" ObjectID="_1539206298" r:id="rId233"/>
        </w:object>
      </w:r>
    </w:p>
    <w:p w:rsidR="000F1C19" w:rsidRPr="00552AE0" w:rsidRDefault="000F1C19" w:rsidP="00450C00">
      <w:pPr>
        <w:tabs>
          <w:tab w:val="center" w:pos="1134"/>
        </w:tabs>
        <w:bidi/>
        <w:spacing w:before="240"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ab/>
        <w:t xml:space="preserve">همدارنګه که </w:t>
      </w:r>
      <m:oMath>
        <m:r>
          <m:rPr>
            <m:sty m:val="p"/>
          </m:rPr>
          <w:rPr>
            <w:rFonts w:ascii="Cambria Math" w:hAnsi="Cambria Math" w:cs="PashtoReshad"/>
            <w:sz w:val="28"/>
            <w:szCs w:val="28"/>
          </w:rPr>
          <m:t>X+Y=8</m:t>
        </m:r>
      </m:oMath>
      <w:r w:rsidR="006847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ګراف رسم کړو</w:t>
      </w:r>
      <w:r w:rsidR="006847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هغه نقاط چې د</w:t>
      </w:r>
      <w:r w:rsidR="006847CC" w:rsidRPr="00552AE0">
        <w:rPr>
          <w:rFonts w:ascii="PashtoReshad" w:hAnsi="PashtoReshad" w:cs="PashtoReshad"/>
          <w:sz w:val="28"/>
          <w:szCs w:val="28"/>
          <w:rtl/>
          <w:lang w:val="de-AT" w:bidi="ps-AF"/>
        </w:rPr>
        <w:t xml:space="preserve"> </w:t>
      </w:r>
      <w:r w:rsidR="006847CC" w:rsidRPr="00552AE0">
        <w:rPr>
          <w:rFonts w:ascii="PashtoReshad" w:hAnsi="PashtoReshad" w:cs="PashtoReshad"/>
          <w:sz w:val="28"/>
          <w:szCs w:val="28"/>
          <w:rtl/>
          <w:lang w:val="de-AT"/>
        </w:rPr>
        <w:t>ممکنه حالا</w:t>
      </w:r>
      <w:r w:rsidRPr="00552AE0">
        <w:rPr>
          <w:rFonts w:ascii="PashtoReshad" w:hAnsi="PashtoReshad" w:cs="PashtoReshad"/>
          <w:sz w:val="28"/>
          <w:szCs w:val="28"/>
          <w:rtl/>
          <w:lang w:val="de-AT"/>
        </w:rPr>
        <w:t>تو</w:t>
      </w:r>
      <w:r w:rsidR="006847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نو نه په دې خط واقع کيږي د</w:t>
      </w:r>
      <w:r w:rsidR="006847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A</w:t>
      </w:r>
      <w:r w:rsidR="006847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w:t>
      </w:r>
      <w:r w:rsidR="006847CC" w:rsidRPr="00552AE0">
        <w:rPr>
          <w:rFonts w:ascii="PashtoReshad" w:hAnsi="PashtoReshad" w:cs="PashtoReshad"/>
          <w:sz w:val="28"/>
          <w:szCs w:val="28"/>
          <w:rtl/>
          <w:lang w:val="de-AT" w:bidi="ps-AF"/>
        </w:rPr>
        <w:t xml:space="preserve"> </w:t>
      </w:r>
      <w:r w:rsidR="006847CC" w:rsidRPr="00552AE0">
        <w:rPr>
          <w:rFonts w:ascii="PashtoReshad" w:hAnsi="PashtoReshad" w:cs="PashtoReshad"/>
          <w:sz w:val="28"/>
          <w:szCs w:val="28"/>
          <w:rtl/>
          <w:lang w:val="de-AT"/>
        </w:rPr>
        <w:t>حادثې مساعد حالات دي</w:t>
      </w:r>
      <w:r w:rsidRPr="00552AE0">
        <w:rPr>
          <w:rFonts w:ascii="PashtoReshad" w:hAnsi="PashtoReshad" w:cs="PashtoReshad"/>
          <w:sz w:val="28"/>
          <w:szCs w:val="28"/>
          <w:rtl/>
          <w:lang w:val="de-AT"/>
        </w:rPr>
        <w:t>.</w:t>
      </w:r>
    </w:p>
    <w:p w:rsidR="000F1C19" w:rsidRPr="00552AE0" w:rsidRDefault="000F1C19" w:rsidP="00450C00">
      <w:pPr>
        <w:tabs>
          <w:tab w:val="center"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 xml:space="preserve">که په يوه لاس کې </w:t>
      </w:r>
      <w:r w:rsidR="006847CC" w:rsidRPr="00552AE0">
        <w:rPr>
          <w:rFonts w:ascii="PashtoReshad" w:hAnsi="PashtoReshad" w:cs="PashtoReshad"/>
          <w:sz w:val="28"/>
          <w:szCs w:val="28"/>
          <w:lang w:val="de-AT"/>
        </w:rPr>
        <w:t xml:space="preserve"> </w:t>
      </w:r>
      <w:r w:rsidRPr="00552AE0">
        <w:rPr>
          <w:rFonts w:ascii="PashtoReshad" w:hAnsi="PashtoReshad" w:cs="PashtoReshad"/>
          <w:sz w:val="28"/>
          <w:szCs w:val="28"/>
        </w:rPr>
        <w:t>52</w:t>
      </w:r>
      <w:r w:rsidRPr="00552AE0">
        <w:rPr>
          <w:rFonts w:ascii="PashtoReshad" w:hAnsi="PashtoReshad" w:cs="PashtoReshad"/>
          <w:sz w:val="28"/>
          <w:szCs w:val="28"/>
          <w:rtl/>
          <w:lang w:val="de-AT"/>
        </w:rPr>
        <w:t>قطعې وي دوه قطعې ترې په اتفاقي ډول را اخلو دا</w:t>
      </w:r>
      <w:r w:rsidR="006847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چې دواړه قطع به طوس وي. </w:t>
      </w:r>
    </w:p>
    <w:p w:rsidR="00E5456B" w:rsidRPr="00552AE0" w:rsidRDefault="000F1C19" w:rsidP="00450C00">
      <w:pPr>
        <w:tabs>
          <w:tab w:val="center" w:pos="1134"/>
        </w:tabs>
        <w:bidi/>
        <w:spacing w:line="360" w:lineRule="auto"/>
        <w:jc w:val="both"/>
        <w:rPr>
          <w:rFonts w:ascii="PashtoReshad" w:hAnsi="PashtoReshad" w:cs="PashtoReshad"/>
          <w:sz w:val="28"/>
          <w:szCs w:val="28"/>
          <w:rtl/>
          <w:lang w:bidi="ps-AF"/>
        </w:rPr>
      </w:pPr>
      <w:r w:rsidRPr="00552AE0">
        <w:rPr>
          <w:rFonts w:ascii="PashtoReshad" w:hAnsi="PashtoReshad" w:cs="PashtoReshad"/>
          <w:sz w:val="28"/>
          <w:szCs w:val="28"/>
          <w:rtl/>
          <w:lang w:val="de-AT"/>
        </w:rPr>
        <w:t>د</w:t>
      </w:r>
      <w:r w:rsidR="006847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متساوي اﻻ حتمال د</w:t>
      </w:r>
      <w:r w:rsidR="006847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ممکنه حالا توتعداد</w:t>
      </w:r>
      <w:r w:rsidR="006847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 دوه قطعو</w:t>
      </w:r>
      <w:r w:rsidR="006847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خيستل د</w:t>
      </w:r>
      <w:r w:rsidR="006847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52</w:t>
      </w:r>
      <w:r w:rsidR="006847CC"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څخه عبارت دي له :</w:t>
      </w:r>
      <w:r w:rsidRPr="00552AE0">
        <w:rPr>
          <w:rFonts w:ascii="PashtoReshad" w:hAnsi="PashtoReshad" w:cs="PashtoReshad"/>
          <w:position w:val="-30"/>
          <w:sz w:val="28"/>
          <w:szCs w:val="28"/>
          <w:lang w:val="de-AT"/>
        </w:rPr>
        <w:object w:dxaOrig="999" w:dyaOrig="720">
          <v:shape id="_x0000_i1132" type="#_x0000_t75" style="width:67.95pt;height:44.95pt" o:ole="">
            <v:imagedata r:id="rId234" o:title=""/>
          </v:shape>
          <o:OLEObject Type="Embed" ProgID="Equation.3" ShapeID="_x0000_i1132" DrawAspect="Content" ObjectID="_1539206299" r:id="rId235"/>
        </w:object>
      </w:r>
      <w:r w:rsidRPr="00552AE0">
        <w:rPr>
          <w:rFonts w:ascii="PashtoReshad" w:hAnsi="PashtoReshad" w:cs="PashtoReshad"/>
          <w:sz w:val="28"/>
          <w:szCs w:val="28"/>
          <w:rtl/>
          <w:lang w:val="de-AT"/>
        </w:rPr>
        <w:t xml:space="preserve"> او</w:t>
      </w:r>
      <w:r w:rsidR="006847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هغه مساعد حالت چې دواړه قطع طوس وي د</w:t>
      </w:r>
      <w:r w:rsidR="006847CC"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څلور</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طوس قطعو</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څخه د</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دوو</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خيستل دي نو</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پدې اساس </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position w:val="-30"/>
          <w:sz w:val="28"/>
          <w:szCs w:val="28"/>
          <w:lang w:val="de-AT"/>
        </w:rPr>
        <w:object w:dxaOrig="960" w:dyaOrig="720">
          <v:shape id="_x0000_i1133" type="#_x0000_t75" style="width:62.8pt;height:47.25pt" o:ole="">
            <v:imagedata r:id="rId236" o:title=""/>
          </v:shape>
          <o:OLEObject Type="Embed" ProgID="Equation.3" ShapeID="_x0000_i1133" DrawAspect="Content" ObjectID="_1539206300" r:id="rId237"/>
        </w:object>
      </w:r>
      <w:r w:rsidR="00E5456B" w:rsidRPr="00552AE0">
        <w:rPr>
          <w:rFonts w:ascii="PashtoReshad" w:hAnsi="PashtoReshad" w:cs="PashtoReshad"/>
          <w:position w:val="-30"/>
          <w:sz w:val="28"/>
          <w:szCs w:val="28"/>
          <w:rtl/>
          <w:lang w:val="de-AT" w:bidi="ps-AF"/>
        </w:rPr>
        <w:t xml:space="preserve"> </w:t>
      </w:r>
      <w:r w:rsidRPr="00552AE0">
        <w:rPr>
          <w:rFonts w:ascii="PashtoReshad" w:hAnsi="PashtoReshad" w:cs="PashtoReshad"/>
          <w:sz w:val="28"/>
          <w:szCs w:val="28"/>
          <w:rtl/>
          <w:lang w:val="de-AT"/>
        </w:rPr>
        <w:t xml:space="preserve">لروچې :  </w:t>
      </w:r>
      <w:r w:rsidRPr="00552AE0">
        <w:rPr>
          <w:rFonts w:ascii="PashtoReshad" w:hAnsi="PashtoReshad" w:cs="PashtoReshad"/>
          <w:position w:val="-24"/>
          <w:sz w:val="28"/>
          <w:szCs w:val="28"/>
          <w:lang w:val="de-AT"/>
        </w:rPr>
        <w:object w:dxaOrig="2000" w:dyaOrig="620">
          <v:shape id="_x0000_i1134" type="#_x0000_t75" style="width:99.05pt;height:35.15pt" o:ole="">
            <v:imagedata r:id="rId238" o:title=""/>
          </v:shape>
          <o:OLEObject Type="Embed" ProgID="Equation.3" ShapeID="_x0000_i1134" DrawAspect="Content" ObjectID="_1539206301" r:id="rId239"/>
        </w:object>
      </w:r>
      <w:r w:rsidRPr="00552AE0">
        <w:rPr>
          <w:rFonts w:ascii="PashtoReshad" w:hAnsi="PashtoReshad" w:cs="PashtoReshad"/>
          <w:sz w:val="28"/>
          <w:szCs w:val="28"/>
        </w:rPr>
        <w:t xml:space="preserve">) </w:t>
      </w:r>
      <w:r w:rsidRPr="00552AE0">
        <w:rPr>
          <w:rFonts w:ascii="PashtoReshad" w:hAnsi="PashtoReshad" w:cs="PashtoReshad"/>
          <w:sz w:val="28"/>
          <w:szCs w:val="28"/>
          <w:rtl/>
          <w:lang w:val="de-AT"/>
        </w:rPr>
        <w:t xml:space="preserve">دوه طوس </w:t>
      </w:r>
      <w:r w:rsidRPr="00552AE0">
        <w:rPr>
          <w:rFonts w:ascii="PashtoReshad" w:hAnsi="PashtoReshad" w:cs="PashtoReshad"/>
          <w:sz w:val="28"/>
          <w:szCs w:val="28"/>
        </w:rPr>
        <w:t>P(</w:t>
      </w:r>
      <w:r w:rsidRPr="00552AE0">
        <w:rPr>
          <w:rFonts w:ascii="PashtoReshad" w:hAnsi="PashtoReshad" w:cs="PashtoReshad"/>
          <w:sz w:val="28"/>
          <w:szCs w:val="28"/>
          <w:rtl/>
        </w:rPr>
        <w:t xml:space="preserve">  </w:t>
      </w:r>
    </w:p>
    <w:p w:rsidR="000F1C19" w:rsidRPr="00552AE0" w:rsidRDefault="000F1C19" w:rsidP="00E5456B">
      <w:pPr>
        <w:tabs>
          <w:tab w:val="center" w:pos="1134"/>
        </w:tabs>
        <w:bidi/>
        <w:spacing w:line="360" w:lineRule="auto"/>
        <w:jc w:val="both"/>
        <w:rPr>
          <w:rFonts w:ascii="PashtoReshad" w:hAnsi="PashtoReshad" w:cs="PashtoReshad"/>
          <w:sz w:val="28"/>
          <w:szCs w:val="28"/>
          <w:rtl/>
        </w:rPr>
      </w:pPr>
      <w:r w:rsidRPr="00552AE0">
        <w:rPr>
          <w:rFonts w:ascii="PashtoReshad" w:hAnsi="PashtoReshad" w:cs="PashtoReshad"/>
          <w:sz w:val="28"/>
          <w:szCs w:val="28"/>
          <w:rtl/>
        </w:rPr>
        <w:t>مثال :</w:t>
      </w:r>
    </w:p>
    <w:p w:rsidR="000F1C19" w:rsidRPr="00552AE0" w:rsidRDefault="000F1C19" w:rsidP="00F6480E">
      <w:pPr>
        <w:tabs>
          <w:tab w:val="center"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rPr>
        <w:lastRenderedPageBreak/>
        <w:t xml:space="preserve">            په يوه امتحان کې لس </w:t>
      </w:r>
      <w:r w:rsidR="00E5456B" w:rsidRPr="00552AE0">
        <w:rPr>
          <w:rFonts w:ascii="PashtoReshad" w:hAnsi="PashtoReshad" w:cs="PashtoReshad"/>
          <w:sz w:val="28"/>
          <w:szCs w:val="28"/>
          <w:rtl/>
          <w:lang w:bidi="ps-AF"/>
        </w:rPr>
        <w:t xml:space="preserve"> </w:t>
      </w:r>
      <w:r w:rsidR="00F6480E" w:rsidRPr="00552AE0">
        <w:rPr>
          <w:rFonts w:asciiTheme="majorBidi" w:hAnsiTheme="majorBidi" w:cstheme="majorBidi" w:hint="cs"/>
          <w:sz w:val="28"/>
          <w:szCs w:val="28"/>
          <w:rtl/>
          <w:lang w:bidi="ps-AF"/>
        </w:rPr>
        <w:t>۱۰</w:t>
      </w:r>
      <w:r w:rsidRPr="00552AE0">
        <w:rPr>
          <w:rFonts w:ascii="PashtoReshad" w:hAnsi="PashtoReshad" w:cs="PashtoReshad"/>
          <w:sz w:val="28"/>
          <w:szCs w:val="28"/>
          <w:rtl/>
          <w:lang w:val="de-AT"/>
        </w:rPr>
        <w:t>سوالونه ورکړل شوي دي چې هرسوال د</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څلور</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ځوابونو</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لرونکى دي او</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فقط يو</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ځواب صحيح دى يو</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محصل بغير د</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توجه نه هر</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سوال ته يو</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ځواب صحيح کړى دى تعين کړئ چې حد</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اقل د</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هغه </w:t>
      </w:r>
      <w:r w:rsidRPr="00552AE0">
        <w:rPr>
          <w:rFonts w:ascii="PashtoReshad" w:hAnsi="PashtoReshad" w:cs="PashtoReshad"/>
          <w:sz w:val="28"/>
          <w:szCs w:val="28"/>
        </w:rPr>
        <w:t xml:space="preserve"> </w:t>
      </w:r>
      <w:r w:rsidR="00E5456B" w:rsidRPr="00552AE0">
        <w:rPr>
          <w:rFonts w:ascii="PashtoReshad" w:hAnsi="PashtoReshad" w:cs="PashtoReshad"/>
          <w:sz w:val="28"/>
          <w:szCs w:val="28"/>
          <w:rtl/>
          <w:lang w:bidi="ps-AF"/>
        </w:rPr>
        <w:t xml:space="preserve"> </w:t>
      </w:r>
      <w:r w:rsidRPr="00552AE0">
        <w:rPr>
          <w:rFonts w:ascii="PashtoReshad" w:hAnsi="PashtoReshad" w:cs="PashtoReshad"/>
          <w:sz w:val="28"/>
          <w:szCs w:val="28"/>
        </w:rPr>
        <w:t>5</w:t>
      </w:r>
      <w:r w:rsidR="00E5456B"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پنځه ځوابونه صحيح وي هر</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سوال ته څلور</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ځوابونه ورکړل شوي دي چې محصل بايد يو</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نشاني کړي نو</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پدې اساس ممکنه او</w:t>
      </w:r>
      <w:r w:rsidR="00E5456B" w:rsidRPr="00552AE0">
        <w:rPr>
          <w:rFonts w:ascii="PashtoReshad" w:hAnsi="PashtoReshad" w:cs="PashtoReshad"/>
          <w:sz w:val="28"/>
          <w:szCs w:val="28"/>
          <w:rtl/>
          <w:lang w:val="de-AT" w:bidi="ps-AF"/>
        </w:rPr>
        <w:t xml:space="preserve"> </w:t>
      </w:r>
      <w:r w:rsidR="00E5456B" w:rsidRPr="00552AE0">
        <w:rPr>
          <w:rFonts w:ascii="PashtoReshad" w:hAnsi="PashtoReshad" w:cs="PashtoReshad"/>
          <w:sz w:val="28"/>
          <w:szCs w:val="28"/>
          <w:rtl/>
          <w:lang w:val="de-AT"/>
        </w:rPr>
        <w:t>متساوي اﻻ</w:t>
      </w:r>
      <w:r w:rsidRPr="00552AE0">
        <w:rPr>
          <w:rFonts w:ascii="PashtoReshad" w:hAnsi="PashtoReshad" w:cs="PashtoReshad"/>
          <w:sz w:val="28"/>
          <w:szCs w:val="28"/>
          <w:rtl/>
          <w:lang w:val="de-AT"/>
        </w:rPr>
        <w:t xml:space="preserve">حتمال حالتونه عبارت دي له:           </w:t>
      </w:r>
      <w:r w:rsidRPr="00552AE0">
        <w:rPr>
          <w:rFonts w:ascii="PashtoReshad" w:hAnsi="PashtoReshad" w:cs="PashtoReshad"/>
          <w:position w:val="-10"/>
          <w:sz w:val="28"/>
          <w:szCs w:val="28"/>
          <w:lang w:val="de-AT"/>
        </w:rPr>
        <w:object w:dxaOrig="1960" w:dyaOrig="360">
          <v:shape id="_x0000_i1135" type="#_x0000_t75" style="width:137.1pt;height:24.2pt" o:ole="">
            <v:imagedata r:id="rId240" o:title=""/>
          </v:shape>
          <o:OLEObject Type="Embed" ProgID="Equation.3" ShapeID="_x0000_i1135" DrawAspect="Content" ObjectID="_1539206302" r:id="rId241"/>
        </w:object>
      </w:r>
    </w:p>
    <w:p w:rsidR="000F1C19" w:rsidRPr="00552AE0" w:rsidRDefault="000F1C19" w:rsidP="00450C00">
      <w:pPr>
        <w:tabs>
          <w:tab w:val="center"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څرنګه چې د</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ورکړل شويو</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ځوابونو</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tl/>
          <w:lang w:val="de-AT"/>
        </w:rPr>
        <w:t xml:space="preserve">څخه فقط </w:t>
      </w:r>
      <w:r w:rsidRPr="00552AE0">
        <w:rPr>
          <w:rFonts w:ascii="PashtoReshad" w:hAnsi="PashtoReshad" w:cs="PashtoReshad"/>
          <w:sz w:val="28"/>
          <w:szCs w:val="28"/>
        </w:rPr>
        <w:t>10</w:t>
      </w:r>
      <w:r w:rsidR="00E5456B" w:rsidRPr="00552AE0">
        <w:rPr>
          <w:rFonts w:ascii="PashtoReshad" w:hAnsi="PashtoReshad" w:cs="PashtoReshad"/>
          <w:sz w:val="28"/>
          <w:szCs w:val="28"/>
          <w:rtl/>
          <w:lang w:bidi="ps-AF"/>
        </w:rPr>
        <w:t xml:space="preserve"> </w:t>
      </w:r>
      <w:r w:rsidRPr="00552AE0">
        <w:rPr>
          <w:rFonts w:ascii="PashtoReshad" w:hAnsi="PashtoReshad" w:cs="PashtoReshad"/>
          <w:sz w:val="28"/>
          <w:szCs w:val="28"/>
          <w:rtl/>
          <w:lang w:val="de-AT"/>
        </w:rPr>
        <w:t xml:space="preserve">ځوابونه صحيح دي مساعد حالا تونه چې محصل بايد فقط </w:t>
      </w:r>
      <w:r w:rsidRPr="00552AE0">
        <w:rPr>
          <w:rFonts w:ascii="PashtoReshad" w:hAnsi="PashtoReshad" w:cs="PashtoReshad"/>
          <w:position w:val="-10"/>
          <w:sz w:val="28"/>
          <w:szCs w:val="28"/>
          <w:lang w:val="de-AT"/>
        </w:rPr>
        <w:object w:dxaOrig="180" w:dyaOrig="340">
          <v:shape id="_x0000_i1136" type="#_x0000_t75" style="width:8.05pt;height:19pt" o:ole="">
            <v:imagedata r:id="rId43" o:title=""/>
          </v:shape>
          <o:OLEObject Type="Embed" ProgID="Equation.3" ShapeID="_x0000_i1136" DrawAspect="Content" ObjectID="_1539206303" r:id="rId242"/>
        </w:object>
      </w:r>
      <w:r w:rsidR="00E5456B" w:rsidRPr="00552AE0">
        <w:rPr>
          <w:rFonts w:ascii="PashtoReshad" w:hAnsi="PashtoReshad" w:cs="PashtoReshad"/>
          <w:position w:val="-10"/>
          <w:sz w:val="28"/>
          <w:szCs w:val="28"/>
          <w:rtl/>
          <w:lang w:val="de-AT" w:bidi="ps-AF"/>
        </w:rPr>
        <w:t xml:space="preserve"> </w:t>
      </w:r>
      <w:r w:rsidRPr="00552AE0">
        <w:rPr>
          <w:rFonts w:ascii="PashtoReshad" w:hAnsi="PashtoReshad" w:cs="PashtoReshad"/>
          <w:sz w:val="28"/>
          <w:szCs w:val="28"/>
        </w:rPr>
        <w:t>9,8,7,6,5</w:t>
      </w:r>
      <w:r w:rsidR="00F6480E" w:rsidRPr="00552AE0">
        <w:rPr>
          <w:rFonts w:ascii="PashtoReshad" w:hAnsi="PashtoReshad" w:cs="PashtoReshad" w:hint="cs"/>
          <w:sz w:val="28"/>
          <w:szCs w:val="28"/>
          <w:rtl/>
          <w:lang w:bidi="ps-AF"/>
        </w:rPr>
        <w:t xml:space="preserve"> </w:t>
      </w:r>
      <w:r w:rsidRPr="00552AE0">
        <w:rPr>
          <w:rFonts w:ascii="PashtoReshad" w:hAnsi="PashtoReshad" w:cs="PashtoReshad"/>
          <w:sz w:val="28"/>
          <w:szCs w:val="28"/>
          <w:rtl/>
          <w:lang w:val="de-AT"/>
        </w:rPr>
        <w:t>يا</w:t>
      </w:r>
      <w:r w:rsidR="00E5456B" w:rsidRPr="00552AE0">
        <w:rPr>
          <w:rFonts w:ascii="PashtoReshad" w:hAnsi="PashtoReshad" w:cs="PashtoReshad"/>
          <w:sz w:val="28"/>
          <w:szCs w:val="28"/>
          <w:rtl/>
          <w:lang w:val="de-AT" w:bidi="ps-AF"/>
        </w:rPr>
        <w:t xml:space="preserve"> </w:t>
      </w:r>
      <w:r w:rsidRPr="00552AE0">
        <w:rPr>
          <w:rFonts w:ascii="PashtoReshad" w:hAnsi="PashtoReshad" w:cs="PashtoReshad"/>
          <w:sz w:val="28"/>
          <w:szCs w:val="28"/>
        </w:rPr>
        <w:t>10</w:t>
      </w:r>
      <w:r w:rsidRPr="00552AE0">
        <w:rPr>
          <w:rFonts w:ascii="PashtoReshad" w:hAnsi="PashtoReshad" w:cs="PashtoReshad"/>
          <w:sz w:val="28"/>
          <w:szCs w:val="28"/>
          <w:rtl/>
          <w:lang w:val="de-AT"/>
        </w:rPr>
        <w:t>يې صحيح</w:t>
      </w:r>
      <w:r w:rsidR="00E5456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 xml:space="preserve"> نشاني کړي وي پدې ترتيب عبارت دي له :</w:t>
      </w:r>
    </w:p>
    <w:p w:rsidR="000F1C19" w:rsidRPr="00552AE0" w:rsidRDefault="000F1C19" w:rsidP="00936C92">
      <w:pPr>
        <w:tabs>
          <w:tab w:val="center" w:pos="1134"/>
        </w:tabs>
        <w:bidi/>
        <w:spacing w:line="360" w:lineRule="auto"/>
        <w:jc w:val="right"/>
        <w:rPr>
          <w:rFonts w:ascii="PashtoReshad" w:hAnsi="PashtoReshad" w:cs="PashtoReshad"/>
          <w:sz w:val="28"/>
          <w:szCs w:val="28"/>
          <w:rtl/>
          <w:lang w:val="de-AT"/>
        </w:rPr>
      </w:pPr>
      <w:r w:rsidRPr="00552AE0">
        <w:rPr>
          <w:rFonts w:ascii="PashtoReshad" w:hAnsi="PashtoReshad" w:cs="PashtoReshad"/>
          <w:position w:val="-220"/>
          <w:sz w:val="28"/>
          <w:szCs w:val="28"/>
          <w:lang w:val="de-AT"/>
        </w:rPr>
        <w:object w:dxaOrig="6300" w:dyaOrig="4520">
          <v:shape id="_x0000_i1137" type="#_x0000_t75" style="width:444.65pt;height:255.75pt" o:ole="">
            <v:imagedata r:id="rId243" o:title=""/>
          </v:shape>
          <o:OLEObject Type="Embed" ProgID="Equation.3" ShapeID="_x0000_i1137" DrawAspect="Content" ObjectID="_1539206304" r:id="rId244"/>
        </w:object>
      </w:r>
    </w:p>
    <w:p w:rsidR="000F1C19" w:rsidRPr="00552AE0" w:rsidRDefault="000F1C19" w:rsidP="00450C00">
      <w:pPr>
        <w:tabs>
          <w:tab w:val="center" w:pos="1134"/>
        </w:tabs>
        <w:bidi/>
        <w:spacing w:line="360" w:lineRule="auto"/>
        <w:jc w:val="both"/>
        <w:rPr>
          <w:rFonts w:ascii="PashtoReshad" w:hAnsi="PashtoReshad" w:cs="PashtoReshad"/>
          <w:sz w:val="28"/>
          <w:szCs w:val="28"/>
          <w:rtl/>
          <w:lang w:val="de-AT"/>
        </w:rPr>
      </w:pPr>
      <w:r w:rsidRPr="00552AE0">
        <w:rPr>
          <w:rFonts w:ascii="PashtoReshad" w:hAnsi="PashtoReshad" w:cs="PashtoReshad"/>
          <w:sz w:val="28"/>
          <w:szCs w:val="28"/>
          <w:rtl/>
          <w:lang w:val="de-AT"/>
        </w:rPr>
        <w:t>نو</w:t>
      </w:r>
      <w:r w:rsidR="00E5456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پدې اساس مساعد حالت عبارت دي له :</w:t>
      </w:r>
    </w:p>
    <w:p w:rsidR="000F1C19" w:rsidRPr="00552AE0" w:rsidRDefault="000F1C19" w:rsidP="00936C92">
      <w:pPr>
        <w:tabs>
          <w:tab w:val="center" w:pos="1134"/>
        </w:tabs>
        <w:bidi/>
        <w:spacing w:line="360" w:lineRule="auto"/>
        <w:jc w:val="right"/>
        <w:rPr>
          <w:rFonts w:ascii="PashtoReshad" w:hAnsi="PashtoReshad" w:cs="PashtoReshad"/>
          <w:sz w:val="28"/>
          <w:szCs w:val="28"/>
          <w:rtl/>
          <w:lang w:val="de-AT"/>
        </w:rPr>
      </w:pPr>
      <w:r w:rsidRPr="00552AE0">
        <w:rPr>
          <w:rFonts w:ascii="PashtoReshad" w:hAnsi="PashtoReshad" w:cs="PashtoReshad"/>
          <w:position w:val="-12"/>
          <w:sz w:val="28"/>
          <w:szCs w:val="28"/>
          <w:lang w:val="de-AT"/>
        </w:rPr>
        <w:object w:dxaOrig="6240" w:dyaOrig="360">
          <v:shape id="_x0000_i1138" type="#_x0000_t75" style="width:406.65pt;height:24.75pt" o:ole="">
            <v:imagedata r:id="rId245" o:title=""/>
          </v:shape>
          <o:OLEObject Type="Embed" ProgID="Equation.3" ShapeID="_x0000_i1138" DrawAspect="Content" ObjectID="_1539206305" r:id="rId246"/>
        </w:object>
      </w:r>
    </w:p>
    <w:p w:rsidR="004070B6" w:rsidRPr="00552AE0" w:rsidRDefault="000F1C19" w:rsidP="00450C00">
      <w:pPr>
        <w:tabs>
          <w:tab w:val="center" w:pos="1134"/>
        </w:tabs>
        <w:bidi/>
        <w:spacing w:line="360" w:lineRule="auto"/>
        <w:jc w:val="both"/>
        <w:rPr>
          <w:rFonts w:ascii="PashtoReshad" w:hAnsi="PashtoReshad" w:cs="PashtoReshad"/>
          <w:position w:val="-24"/>
          <w:sz w:val="28"/>
          <w:szCs w:val="28"/>
          <w:lang w:val="de-AT"/>
        </w:rPr>
      </w:pPr>
      <w:r w:rsidRPr="00552AE0">
        <w:rPr>
          <w:rFonts w:ascii="PashtoReshad" w:hAnsi="PashtoReshad" w:cs="PashtoReshad"/>
          <w:sz w:val="28"/>
          <w:szCs w:val="28"/>
          <w:rtl/>
          <w:lang w:val="de-AT"/>
        </w:rPr>
        <w:t>د</w:t>
      </w:r>
      <w:r w:rsidR="00E5456B" w:rsidRPr="00552AE0">
        <w:rPr>
          <w:rFonts w:ascii="PashtoReshad" w:hAnsi="PashtoReshad" w:cs="PashtoReshad"/>
          <w:sz w:val="28"/>
          <w:szCs w:val="28"/>
          <w:lang w:val="de-AT"/>
        </w:rPr>
        <w:t xml:space="preserve"> </w:t>
      </w:r>
      <w:r w:rsidRPr="00552AE0">
        <w:rPr>
          <w:rFonts w:ascii="PashtoReshad" w:hAnsi="PashtoReshad" w:cs="PashtoReshad"/>
          <w:sz w:val="28"/>
          <w:szCs w:val="28"/>
          <w:rtl/>
          <w:lang w:val="de-AT"/>
        </w:rPr>
        <w:t xml:space="preserve">دې احتمال چې حد اقل </w:t>
      </w:r>
      <w:r w:rsidRPr="00552AE0">
        <w:rPr>
          <w:rFonts w:ascii="PashtoReshad" w:hAnsi="PashtoReshad" w:cs="PashtoReshad"/>
          <w:sz w:val="28"/>
          <w:szCs w:val="28"/>
        </w:rPr>
        <w:t>5</w:t>
      </w:r>
      <w:r w:rsidRPr="00552AE0">
        <w:rPr>
          <w:rFonts w:ascii="PashtoReshad" w:hAnsi="PashtoReshad" w:cs="PashtoReshad"/>
          <w:sz w:val="28"/>
          <w:szCs w:val="28"/>
          <w:rtl/>
          <w:lang w:val="de-AT"/>
        </w:rPr>
        <w:t xml:space="preserve">ځوابونه صحيح وي:     </w:t>
      </w:r>
      <w:r w:rsidRPr="00552AE0">
        <w:rPr>
          <w:rFonts w:ascii="PashtoReshad" w:hAnsi="PashtoReshad" w:cs="PashtoReshad"/>
          <w:position w:val="-24"/>
          <w:sz w:val="28"/>
          <w:szCs w:val="28"/>
          <w:lang w:val="de-AT"/>
        </w:rPr>
        <w:object w:dxaOrig="2680" w:dyaOrig="620">
          <v:shape id="_x0000_i1139" type="#_x0000_t75" style="width:173.95pt;height:36.85pt" o:ole="">
            <v:imagedata r:id="rId247" o:title=""/>
          </v:shape>
          <o:OLEObject Type="Embed" ProgID="Equation.3" ShapeID="_x0000_i1139" DrawAspect="Content" ObjectID="_1539206306" r:id="rId248"/>
        </w:object>
      </w:r>
    </w:p>
    <w:p w:rsidR="00E5456B" w:rsidRPr="00552AE0" w:rsidRDefault="00E5456B" w:rsidP="00F6480E">
      <w:pPr>
        <w:tabs>
          <w:tab w:val="center" w:pos="1134"/>
        </w:tabs>
        <w:bidi/>
        <w:spacing w:line="360" w:lineRule="auto"/>
        <w:jc w:val="both"/>
        <w:rPr>
          <w:rFonts w:ascii="PashtoReshad" w:hAnsi="PashtoReshad" w:cs="PashtoReshad"/>
          <w:sz w:val="28"/>
          <w:szCs w:val="28"/>
          <w:rtl/>
          <w:lang w:bidi="ps-AF"/>
        </w:rPr>
      </w:pPr>
      <w:r w:rsidRPr="00552AE0">
        <w:rPr>
          <w:rFonts w:ascii="PashtoReshad" w:hAnsi="PashtoReshad" w:cs="PashtoReshad"/>
          <w:position w:val="-24"/>
          <w:sz w:val="28"/>
          <w:szCs w:val="28"/>
          <w:rtl/>
          <w:lang w:val="de-AT" w:bidi="ps-AF"/>
        </w:rPr>
        <w:lastRenderedPageBreak/>
        <w:t>[</w:t>
      </w:r>
      <w:r w:rsidR="00F6480E" w:rsidRPr="00552AE0">
        <w:rPr>
          <w:rFonts w:ascii="PashtoReshad" w:hAnsi="PashtoReshad" w:cs="PashtoReshad" w:hint="cs"/>
          <w:position w:val="-24"/>
          <w:sz w:val="28"/>
          <w:szCs w:val="28"/>
          <w:rtl/>
          <w:lang w:val="de-AT" w:bidi="ps-AF"/>
        </w:rPr>
        <w:t>۱ ماخذ ص-ص (</w:t>
      </w:r>
      <w:r w:rsidR="00F6480E" w:rsidRPr="00552AE0">
        <w:rPr>
          <w:rFonts w:ascii="PashtoReshad" w:hAnsi="PashtoReshad" w:cs="PashtoReshad"/>
          <w:position w:val="-24"/>
          <w:sz w:val="28"/>
          <w:szCs w:val="28"/>
          <w:lang w:bidi="ps-AF"/>
        </w:rPr>
        <w:t>46, 37</w:t>
      </w:r>
      <w:r w:rsidR="00F6480E" w:rsidRPr="00552AE0">
        <w:rPr>
          <w:rFonts w:ascii="PashtoReshad" w:hAnsi="PashtoReshad" w:cs="PashtoReshad" w:hint="cs"/>
          <w:position w:val="-24"/>
          <w:sz w:val="28"/>
          <w:szCs w:val="28"/>
          <w:rtl/>
          <w:lang w:val="de-AT" w:bidi="ps-AF"/>
        </w:rPr>
        <w:t>)</w:t>
      </w:r>
      <w:r w:rsidRPr="00552AE0">
        <w:rPr>
          <w:rFonts w:ascii="PashtoReshad" w:hAnsi="PashtoReshad" w:cs="PashtoReshad"/>
          <w:position w:val="-24"/>
          <w:sz w:val="28"/>
          <w:szCs w:val="28"/>
          <w:rtl/>
          <w:lang w:val="de-AT" w:bidi="ps-AF"/>
        </w:rPr>
        <w:t>]</w:t>
      </w:r>
      <w:r w:rsidR="00391C2B" w:rsidRPr="00552AE0">
        <w:rPr>
          <w:rFonts w:ascii="PashtoReshad" w:hAnsi="PashtoReshad" w:cs="PashtoReshad"/>
          <w:position w:val="-24"/>
          <w:sz w:val="28"/>
          <w:szCs w:val="28"/>
          <w:rtl/>
          <w:lang w:val="de-AT" w:bidi="ps-AF"/>
        </w:rPr>
        <w:t xml:space="preserve"> </w:t>
      </w:r>
    </w:p>
    <w:p w:rsidR="005C2A62" w:rsidRPr="00552AE0" w:rsidRDefault="005C2A62" w:rsidP="003F72AD">
      <w:pPr>
        <w:pStyle w:val="Heading1"/>
        <w:bidi/>
        <w:rPr>
          <w:rFonts w:ascii="PashtoReshad" w:hAnsi="PashtoReshad" w:cs="PashtoReshad"/>
          <w:color w:val="auto"/>
          <w:lang w:bidi="ps-AF"/>
        </w:rPr>
      </w:pPr>
      <w:bookmarkStart w:id="33" w:name="_Toc459662990"/>
      <w:r w:rsidRPr="00552AE0">
        <w:rPr>
          <w:rFonts w:ascii="PashtoReshad" w:hAnsi="PashtoReshad" w:cs="PashtoReshad"/>
          <w:color w:val="auto"/>
          <w:rtl/>
          <w:lang w:bidi="ps-AF"/>
        </w:rPr>
        <w:t>د احتمالاتو اساسي قاعدې (</w:t>
      </w:r>
      <w:r w:rsidRPr="00552AE0">
        <w:rPr>
          <w:rFonts w:ascii="PashtoReshad" w:hAnsi="PashtoReshad" w:cs="PashtoReshad"/>
          <w:color w:val="auto"/>
          <w:lang w:bidi="ps-AF"/>
        </w:rPr>
        <w:t>Rounding Rules for probability</w:t>
      </w:r>
      <w:r w:rsidRPr="00552AE0">
        <w:rPr>
          <w:rFonts w:ascii="PashtoReshad" w:hAnsi="PashtoReshad" w:cs="PashtoReshad"/>
          <w:color w:val="auto"/>
          <w:rtl/>
          <w:lang w:bidi="ps-AF"/>
        </w:rPr>
        <w:t>)</w:t>
      </w:r>
      <w:bookmarkEnd w:id="33"/>
    </w:p>
    <w:p w:rsidR="005C2A62" w:rsidRPr="00552AE0" w:rsidRDefault="005C2A62" w:rsidP="00450C00">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دلته د احتمالاتو څلور اساسي اصول دي چې دا اصول د احتمالاتو د سوالونو په حل کې له مونږ سره پوره مرسته کوي. </w:t>
      </w:r>
    </w:p>
    <w:p w:rsidR="005C2A62" w:rsidRPr="00552AE0" w:rsidRDefault="005C2A62" w:rsidP="00450C00">
      <w:pPr>
        <w:tabs>
          <w:tab w:val="left" w:pos="524"/>
        </w:tabs>
        <w:bidi/>
        <w:jc w:val="both"/>
        <w:rPr>
          <w:rFonts w:ascii="PashtoReshad" w:eastAsiaTheme="minorEastAsia" w:hAnsi="PashtoReshad" w:cs="PashtoReshad"/>
          <w:b/>
          <w:bCs/>
          <w:sz w:val="28"/>
          <w:szCs w:val="28"/>
          <w:lang w:bidi="ps-AF"/>
        </w:rPr>
      </w:pPr>
      <w:r w:rsidRPr="00552AE0">
        <w:rPr>
          <w:rFonts w:ascii="PashtoReshad" w:eastAsiaTheme="minorEastAsia" w:hAnsi="PashtoReshad" w:cs="PashtoReshad"/>
          <w:b/>
          <w:bCs/>
          <w:sz w:val="28"/>
          <w:szCs w:val="28"/>
          <w:rtl/>
          <w:lang w:bidi="ps-AF"/>
        </w:rPr>
        <w:t>لومړی اصل (</w:t>
      </w:r>
      <w:r w:rsidRPr="00552AE0">
        <w:rPr>
          <w:rFonts w:ascii="PashtoReshad" w:eastAsiaTheme="minorEastAsia" w:hAnsi="PashtoReshad" w:cs="PashtoReshad"/>
          <w:b/>
          <w:bCs/>
          <w:sz w:val="28"/>
          <w:szCs w:val="28"/>
          <w:lang w:bidi="ps-AF"/>
        </w:rPr>
        <w:t>Probability Rule 1</w:t>
      </w:r>
      <w:r w:rsidRPr="00552AE0">
        <w:rPr>
          <w:rFonts w:ascii="PashtoReshad" w:eastAsiaTheme="minorEastAsia" w:hAnsi="PashtoReshad" w:cs="PashtoReshad"/>
          <w:b/>
          <w:bCs/>
          <w:sz w:val="28"/>
          <w:szCs w:val="28"/>
          <w:rtl/>
          <w:lang w:bidi="ps-AF"/>
        </w:rPr>
        <w:t>)</w:t>
      </w:r>
    </w:p>
    <w:p w:rsidR="005C2A62" w:rsidRPr="00552AE0" w:rsidRDefault="005C2A62" w:rsidP="00450C00">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د </w:t>
      </w:r>
      <w:r w:rsidRPr="00552AE0">
        <w:rPr>
          <w:rFonts w:ascii="PashtoReshad" w:eastAsiaTheme="minorEastAsia" w:hAnsi="PashtoReshad" w:cs="PashtoReshad"/>
          <w:sz w:val="28"/>
          <w:szCs w:val="28"/>
          <w:lang w:bidi="ps-AF"/>
        </w:rPr>
        <w:t>A</w:t>
      </w:r>
      <w:r w:rsidRPr="00552AE0">
        <w:rPr>
          <w:rFonts w:ascii="PashtoReshad" w:eastAsiaTheme="minorEastAsia" w:hAnsi="PashtoReshad" w:cs="PashtoReshad"/>
          <w:sz w:val="28"/>
          <w:szCs w:val="28"/>
          <w:rtl/>
          <w:lang w:bidi="ps-AF"/>
        </w:rPr>
        <w:t xml:space="preserve"> حادثې د واقع کېدو احتمال همېشه د صفر او یو تر منځ قرار لري.</w:t>
      </w:r>
    </w:p>
    <w:p w:rsidR="005C2A62" w:rsidRPr="00552AE0" w:rsidRDefault="005C2A62" w:rsidP="00F6480E">
      <w:pPr>
        <w:tabs>
          <w:tab w:val="left" w:pos="524"/>
        </w:tabs>
        <w:bidi/>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0≤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Cambria Math" w:cs="PashtoReshad"/>
            <w:sz w:val="28"/>
            <w:szCs w:val="28"/>
            <w:lang w:bidi="ps-AF"/>
          </w:rPr>
          <m:t>≤1</m:t>
        </m:r>
      </m:oMath>
      <w:r w:rsidR="00E5456B" w:rsidRPr="00552AE0">
        <w:rPr>
          <w:rFonts w:ascii="PashtoReshad" w:eastAsiaTheme="minorEastAsia" w:hAnsi="PashtoReshad" w:cs="PashtoReshad"/>
          <w:sz w:val="28"/>
          <w:szCs w:val="28"/>
          <w:lang w:bidi="ps-AF"/>
        </w:rPr>
        <w:t xml:space="preserve"> </w:t>
      </w:r>
    </w:p>
    <w:p w:rsidR="005C2A62" w:rsidRPr="00552AE0" w:rsidRDefault="005C2A62" w:rsidP="00450C00">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د </w:t>
      </w:r>
      <w:r w:rsidRPr="00552AE0">
        <w:rPr>
          <w:rFonts w:ascii="PashtoReshad" w:eastAsiaTheme="minorEastAsia" w:hAnsi="PashtoReshad" w:cs="PashtoReshad"/>
          <w:sz w:val="28"/>
          <w:szCs w:val="28"/>
          <w:lang w:bidi="ps-AF"/>
        </w:rPr>
        <w:t>A</w:t>
      </w:r>
      <w:r w:rsidR="00F6480E" w:rsidRPr="00552AE0">
        <w:rPr>
          <w:rFonts w:ascii="PashtoReshad" w:eastAsiaTheme="minorEastAsia" w:hAnsi="PashtoReshad" w:cs="PashtoReshad"/>
          <w:sz w:val="28"/>
          <w:szCs w:val="28"/>
          <w:rtl/>
          <w:lang w:bidi="ps-AF"/>
        </w:rPr>
        <w:t xml:space="preserve"> حادثې د واقع کېدو احتمال </w:t>
      </w:r>
      <w:r w:rsidR="00F6480E" w:rsidRPr="00552AE0">
        <w:rPr>
          <w:rFonts w:ascii="PashtoReshad" w:eastAsiaTheme="minorEastAsia" w:hAnsi="PashtoReshad" w:cs="PashtoReshad" w:hint="cs"/>
          <w:sz w:val="28"/>
          <w:szCs w:val="28"/>
          <w:rtl/>
          <w:lang w:bidi="ps-AF"/>
        </w:rPr>
        <w:t>ی</w:t>
      </w:r>
      <w:r w:rsidRPr="00552AE0">
        <w:rPr>
          <w:rFonts w:ascii="PashtoReshad" w:eastAsiaTheme="minorEastAsia" w:hAnsi="PashtoReshad" w:cs="PashtoReshad"/>
          <w:sz w:val="28"/>
          <w:szCs w:val="28"/>
          <w:rtl/>
          <w:lang w:bidi="ps-AF"/>
        </w:rPr>
        <w:t xml:space="preserve">عنې </w:t>
      </w:r>
      <m:oMath>
        <m:r>
          <w:rPr>
            <w:rFonts w:ascii="Cambria Math" w:eastAsiaTheme="minorEastAsia" w:hAnsi="Cambria Math" w:cs="PashtoReshad"/>
            <w:sz w:val="28"/>
            <w:szCs w:val="28"/>
            <w:lang w:bidi="ps-AF"/>
          </w:rPr>
          <m:t>P</m:t>
        </m:r>
        <m:r>
          <w:rPr>
            <w:rFonts w:ascii="Bahij Mitra" w:eastAsiaTheme="minorEastAsia" w:hAnsi="PashtoReshad" w:cs="PashtoReshad"/>
            <w:sz w:val="28"/>
            <w:szCs w:val="28"/>
            <w:lang w:bidi="ps-AF"/>
          </w:rPr>
          <m:t>(</m:t>
        </m:r>
        <m:r>
          <w:rPr>
            <w:rFonts w:ascii="Cambria Math" w:eastAsiaTheme="minorEastAsia" w:hAnsi="Cambria Math" w:cs="PashtoReshad"/>
            <w:sz w:val="28"/>
            <w:szCs w:val="28"/>
            <w:lang w:bidi="ps-AF"/>
          </w:rPr>
          <m:t>A</m:t>
        </m:r>
        <m:r>
          <w:rPr>
            <w:rFonts w:ascii="Bahij Mitra" w:eastAsiaTheme="minorEastAsia" w:hAnsi="PashtoReshad" w:cs="PashtoReshad"/>
            <w:sz w:val="28"/>
            <w:szCs w:val="28"/>
            <w:lang w:bidi="ps-AF"/>
          </w:rPr>
          <m:t>)</m:t>
        </m:r>
      </m:oMath>
      <w:r w:rsidRPr="00552AE0">
        <w:rPr>
          <w:rFonts w:ascii="PashtoReshad" w:eastAsiaTheme="minorEastAsia" w:hAnsi="PashtoReshad" w:cs="PashtoReshad"/>
          <w:sz w:val="28"/>
          <w:szCs w:val="28"/>
          <w:rtl/>
          <w:lang w:bidi="ps-AF"/>
        </w:rPr>
        <w:t xml:space="preserve"> د یو څخه لویېدلی نه شي او د صفر څخه کوچنی کېدلای نه شي.</w:t>
      </w:r>
    </w:p>
    <w:p w:rsidR="005C2A62" w:rsidRPr="00552AE0" w:rsidRDefault="004E2FEC" w:rsidP="00450C00">
      <w:pPr>
        <w:tabs>
          <w:tab w:val="left" w:pos="524"/>
        </w:tabs>
        <w:bidi/>
        <w:jc w:val="both"/>
        <w:rPr>
          <w:rFonts w:ascii="PashtoReshad" w:eastAsiaTheme="minorEastAsia" w:hAnsi="PashtoReshad" w:cs="PashtoReshad"/>
          <w:b/>
          <w:bCs/>
          <w:sz w:val="28"/>
          <w:szCs w:val="28"/>
          <w:rtl/>
          <w:lang w:bidi="ps-AF"/>
        </w:rPr>
      </w:pPr>
      <w:r w:rsidRPr="00552AE0">
        <w:rPr>
          <w:rFonts w:ascii="PashtoReshad" w:eastAsiaTheme="minorEastAsia" w:hAnsi="PashtoReshad" w:cs="PashtoReshad"/>
          <w:b/>
          <w:bCs/>
          <w:sz w:val="28"/>
          <w:szCs w:val="28"/>
          <w:rtl/>
          <w:lang w:bidi="ps-AF"/>
        </w:rPr>
        <w:t>دویم اصل (</w:t>
      </w:r>
      <w:r w:rsidRPr="00552AE0">
        <w:rPr>
          <w:rFonts w:ascii="PashtoReshad" w:eastAsiaTheme="minorEastAsia" w:hAnsi="PashtoReshad" w:cs="PashtoReshad"/>
          <w:b/>
          <w:bCs/>
          <w:sz w:val="28"/>
          <w:szCs w:val="28"/>
          <w:lang w:bidi="ps-AF"/>
        </w:rPr>
        <w:t>Probability Rule 2</w:t>
      </w:r>
      <w:r w:rsidRPr="00552AE0">
        <w:rPr>
          <w:rFonts w:ascii="PashtoReshad" w:eastAsiaTheme="minorEastAsia" w:hAnsi="PashtoReshad" w:cs="PashtoReshad"/>
          <w:b/>
          <w:bCs/>
          <w:sz w:val="28"/>
          <w:szCs w:val="28"/>
          <w:rtl/>
          <w:lang w:bidi="ps-AF"/>
        </w:rPr>
        <w:t>)</w:t>
      </w:r>
    </w:p>
    <w:p w:rsidR="004E2FEC" w:rsidRPr="00552AE0" w:rsidRDefault="004E2FEC" w:rsidP="00450C00">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که چېري یوه حادثه نه شي واقع کېدای (د حادثې اعضاء په </w:t>
      </w:r>
      <w:r w:rsidRPr="00552AE0">
        <w:rPr>
          <w:rFonts w:ascii="PashtoReshad" w:eastAsiaTheme="minorEastAsia" w:hAnsi="PashtoReshad" w:cs="PashtoReshad"/>
          <w:sz w:val="28"/>
          <w:szCs w:val="28"/>
          <w:lang w:bidi="ps-AF"/>
        </w:rPr>
        <w:t>sample space</w:t>
      </w:r>
      <w:r w:rsidRPr="00552AE0">
        <w:rPr>
          <w:rFonts w:ascii="PashtoReshad" w:eastAsiaTheme="minorEastAsia" w:hAnsi="PashtoReshad" w:cs="PashtoReshad"/>
          <w:sz w:val="28"/>
          <w:szCs w:val="28"/>
          <w:rtl/>
          <w:lang w:bidi="ps-AF"/>
        </w:rPr>
        <w:t xml:space="preserve"> کې موجونه وي) نو احتمال یې صفر دی.</w:t>
      </w:r>
    </w:p>
    <w:p w:rsidR="004E2FEC" w:rsidRPr="00552AE0" w:rsidRDefault="004E2FEC" w:rsidP="00F6480E">
      <w:pPr>
        <w:tabs>
          <w:tab w:val="left" w:pos="524"/>
        </w:tabs>
        <w:bidi/>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if:</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m</m:t>
            </m:r>
          </m:num>
          <m:den>
            <m:r>
              <w:rPr>
                <w:rFonts w:ascii="Cambria Math" w:eastAsiaTheme="minorEastAsia" w:hAnsi="Cambria Math" w:cs="PashtoReshad"/>
                <w:sz w:val="28"/>
                <w:szCs w:val="28"/>
                <w:lang w:bidi="ps-AF"/>
              </w:rPr>
              <m:t>n</m:t>
            </m:r>
          </m:den>
        </m:f>
        <m:r>
          <w:rPr>
            <w:rFonts w:ascii="Cambria Math" w:eastAsiaTheme="minorEastAsia" w:hAnsi="Cambria Math" w:cs="PashtoReshad"/>
            <w:sz w:val="28"/>
            <w:szCs w:val="28"/>
            <w:lang w:bidi="ps-AF"/>
          </w:rPr>
          <m:t>=0⟹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Cambria Math" w:cs="PashtoReshad"/>
            <w:sz w:val="28"/>
            <w:szCs w:val="28"/>
            <w:lang w:bidi="ps-AF"/>
          </w:rPr>
          <m:t>=0</m:t>
        </m:r>
      </m:oMath>
      <w:r w:rsidR="00E5456B" w:rsidRPr="00552AE0">
        <w:rPr>
          <w:rFonts w:ascii="PashtoReshad" w:eastAsiaTheme="minorEastAsia" w:hAnsi="PashtoReshad" w:cs="PashtoReshad"/>
          <w:sz w:val="28"/>
          <w:szCs w:val="28"/>
          <w:lang w:bidi="ps-AF"/>
        </w:rPr>
        <w:t xml:space="preserve"> </w:t>
      </w:r>
    </w:p>
    <w:p w:rsidR="004E2FEC" w:rsidRPr="00552AE0" w:rsidRDefault="004E2FEC" w:rsidP="00450C00">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مثال: د یو ډایس د یو ځل پرتاب کېدو سره د دې احتمال پیدا کړۍ چې </w:t>
      </w:r>
      <w:r w:rsidRPr="00552AE0">
        <w:rPr>
          <w:rFonts w:ascii="PashtoReshad" w:eastAsiaTheme="minorEastAsia" w:hAnsi="PashtoReshad" w:cs="PashtoReshad"/>
          <w:sz w:val="28"/>
          <w:szCs w:val="28"/>
          <w:lang w:bidi="ps-AF"/>
        </w:rPr>
        <w:t>9</w:t>
      </w:r>
      <w:r w:rsidRPr="00552AE0">
        <w:rPr>
          <w:rFonts w:ascii="PashtoReshad" w:eastAsiaTheme="minorEastAsia" w:hAnsi="PashtoReshad" w:cs="PashtoReshad"/>
          <w:sz w:val="28"/>
          <w:szCs w:val="28"/>
          <w:rtl/>
          <w:lang w:bidi="ps-AF"/>
        </w:rPr>
        <w:t xml:space="preserve"> عدد حاصل شي؟</w:t>
      </w:r>
    </w:p>
    <w:p w:rsidR="004E2FEC" w:rsidRPr="00552AE0" w:rsidRDefault="004E2FEC" w:rsidP="00F6480E">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حل: دا چې </w:t>
      </w:r>
      <m:oMath>
        <m:r>
          <w:rPr>
            <w:rFonts w:ascii="Cambria Math" w:eastAsiaTheme="minorEastAsia" w:hAnsi="Cambria Math" w:cs="PashtoReshad"/>
            <w:sz w:val="28"/>
            <w:szCs w:val="28"/>
            <w:lang w:bidi="ps-AF"/>
          </w:rPr>
          <m:t>Sample space=1, 2, 3, 4, 5, 6</m:t>
        </m:r>
      </m:oMath>
      <w:r w:rsidRPr="00552AE0">
        <w:rPr>
          <w:rFonts w:ascii="PashtoReshad" w:eastAsiaTheme="minorEastAsia" w:hAnsi="PashtoReshad" w:cs="PashtoReshad"/>
          <w:sz w:val="28"/>
          <w:szCs w:val="28"/>
          <w:rtl/>
          <w:lang w:bidi="ps-AF"/>
        </w:rPr>
        <w:t xml:space="preserve"> او دا نا ممکن دی چې </w:t>
      </w:r>
      <w:r w:rsidRPr="00552AE0">
        <w:rPr>
          <w:rFonts w:ascii="PashtoReshad" w:eastAsiaTheme="minorEastAsia" w:hAnsi="PashtoReshad" w:cs="PashtoReshad"/>
          <w:sz w:val="28"/>
          <w:szCs w:val="28"/>
          <w:lang w:bidi="ps-AF"/>
        </w:rPr>
        <w:t>9</w:t>
      </w:r>
      <w:r w:rsidRPr="00552AE0">
        <w:rPr>
          <w:rFonts w:ascii="PashtoReshad" w:eastAsiaTheme="minorEastAsia" w:hAnsi="PashtoReshad" w:cs="PashtoReshad"/>
          <w:sz w:val="28"/>
          <w:szCs w:val="28"/>
          <w:rtl/>
          <w:lang w:bidi="ps-AF"/>
        </w:rPr>
        <w:t xml:space="preserve"> حاصل شي ځکه نو لیکو چې: </w:t>
      </w:r>
    </w:p>
    <w:p w:rsidR="004E2FEC" w:rsidRPr="00552AE0" w:rsidRDefault="004E2FEC" w:rsidP="00F6480E">
      <w:pPr>
        <w:tabs>
          <w:tab w:val="left" w:pos="524"/>
        </w:tabs>
        <w:bidi/>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0</m:t>
            </m:r>
          </m:num>
          <m:den>
            <m:r>
              <w:rPr>
                <w:rFonts w:ascii="Cambria Math" w:eastAsiaTheme="minorEastAsia" w:hAnsi="Cambria Math" w:cs="PashtoReshad"/>
                <w:sz w:val="28"/>
                <w:szCs w:val="28"/>
                <w:lang w:bidi="ps-AF"/>
              </w:rPr>
              <m:t>6</m:t>
            </m:r>
          </m:den>
        </m:f>
        <m:r>
          <w:rPr>
            <w:rFonts w:ascii="Cambria Math" w:eastAsiaTheme="minorEastAsia" w:hAnsi="Cambria Math" w:cs="PashtoReshad"/>
            <w:sz w:val="28"/>
            <w:szCs w:val="28"/>
            <w:lang w:bidi="ps-AF"/>
          </w:rPr>
          <m:t>=0</m:t>
        </m:r>
      </m:oMath>
      <w:r w:rsidR="00E5456B" w:rsidRPr="00552AE0">
        <w:rPr>
          <w:rFonts w:ascii="PashtoReshad" w:eastAsiaTheme="minorEastAsia" w:hAnsi="PashtoReshad" w:cs="PashtoReshad"/>
          <w:sz w:val="28"/>
          <w:szCs w:val="28"/>
          <w:lang w:bidi="ps-AF"/>
        </w:rPr>
        <w:t xml:space="preserve"> </w:t>
      </w:r>
    </w:p>
    <w:p w:rsidR="004E2FEC" w:rsidRPr="00552AE0" w:rsidRDefault="004E2FEC" w:rsidP="00450C00">
      <w:pPr>
        <w:tabs>
          <w:tab w:val="left" w:pos="524"/>
        </w:tabs>
        <w:bidi/>
        <w:jc w:val="both"/>
        <w:rPr>
          <w:rFonts w:ascii="PashtoReshad" w:eastAsiaTheme="minorEastAsia" w:hAnsi="PashtoReshad" w:cs="PashtoReshad"/>
          <w:b/>
          <w:bCs/>
          <w:sz w:val="28"/>
          <w:szCs w:val="28"/>
          <w:rtl/>
          <w:lang w:bidi="ps-AF"/>
        </w:rPr>
      </w:pPr>
      <w:r w:rsidRPr="00552AE0">
        <w:rPr>
          <w:rFonts w:ascii="PashtoReshad" w:eastAsiaTheme="minorEastAsia" w:hAnsi="PashtoReshad" w:cs="PashtoReshad"/>
          <w:b/>
          <w:bCs/>
          <w:sz w:val="28"/>
          <w:szCs w:val="28"/>
          <w:rtl/>
          <w:lang w:bidi="ps-AF"/>
        </w:rPr>
        <w:t>دریم اصل: (</w:t>
      </w:r>
      <w:r w:rsidRPr="00552AE0">
        <w:rPr>
          <w:rFonts w:ascii="PashtoReshad" w:eastAsiaTheme="minorEastAsia" w:hAnsi="PashtoReshad" w:cs="PashtoReshad"/>
          <w:b/>
          <w:bCs/>
          <w:sz w:val="28"/>
          <w:szCs w:val="28"/>
          <w:lang w:bidi="ps-AF"/>
        </w:rPr>
        <w:t>Probability Rule 3</w:t>
      </w:r>
      <w:r w:rsidRPr="00552AE0">
        <w:rPr>
          <w:rFonts w:ascii="PashtoReshad" w:eastAsiaTheme="minorEastAsia" w:hAnsi="PashtoReshad" w:cs="PashtoReshad"/>
          <w:b/>
          <w:bCs/>
          <w:sz w:val="28"/>
          <w:szCs w:val="28"/>
          <w:rtl/>
          <w:lang w:bidi="ps-AF"/>
        </w:rPr>
        <w:t>)</w:t>
      </w:r>
    </w:p>
    <w:p w:rsidR="004E2FEC" w:rsidRPr="00552AE0" w:rsidRDefault="004E2FEC" w:rsidP="00450C00">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که چېري </w:t>
      </w:r>
      <w:r w:rsidRPr="00552AE0">
        <w:rPr>
          <w:rFonts w:ascii="PashtoReshad" w:eastAsiaTheme="minorEastAsia" w:hAnsi="PashtoReshad" w:cs="PashtoReshad"/>
          <w:sz w:val="28"/>
          <w:szCs w:val="28"/>
          <w:lang w:bidi="ps-AF"/>
        </w:rPr>
        <w:t>A</w:t>
      </w:r>
      <w:r w:rsidRPr="00552AE0">
        <w:rPr>
          <w:rFonts w:ascii="PashtoReshad" w:eastAsiaTheme="minorEastAsia" w:hAnsi="PashtoReshad" w:cs="PashtoReshad"/>
          <w:sz w:val="28"/>
          <w:szCs w:val="28"/>
          <w:rtl/>
          <w:lang w:bidi="ps-AF"/>
        </w:rPr>
        <w:t xml:space="preserve"> حادثه یقیني (</w:t>
      </w:r>
      <w:r w:rsidRPr="00552AE0">
        <w:rPr>
          <w:rFonts w:ascii="PashtoReshad" w:eastAsiaTheme="minorEastAsia" w:hAnsi="PashtoReshad" w:cs="PashtoReshad"/>
          <w:sz w:val="28"/>
          <w:szCs w:val="28"/>
          <w:lang w:bidi="ps-AF"/>
        </w:rPr>
        <w:t>Certain</w:t>
      </w:r>
      <w:r w:rsidRPr="00552AE0">
        <w:rPr>
          <w:rFonts w:ascii="PashtoReshad" w:eastAsiaTheme="minorEastAsia" w:hAnsi="PashtoReshad" w:cs="PashtoReshad"/>
          <w:sz w:val="28"/>
          <w:szCs w:val="28"/>
          <w:rtl/>
          <w:lang w:bidi="ps-AF"/>
        </w:rPr>
        <w:t>)</w:t>
      </w:r>
      <w:r w:rsidRPr="00552AE0">
        <w:rPr>
          <w:rFonts w:ascii="PashtoReshad" w:eastAsiaTheme="minorEastAsia" w:hAnsi="PashtoReshad" w:cs="PashtoReshad"/>
          <w:sz w:val="28"/>
          <w:szCs w:val="28"/>
          <w:lang w:bidi="ps-AF"/>
        </w:rPr>
        <w:t xml:space="preserve"> </w:t>
      </w:r>
      <w:r w:rsidRPr="00552AE0">
        <w:rPr>
          <w:rFonts w:ascii="PashtoReshad" w:eastAsiaTheme="minorEastAsia" w:hAnsi="PashtoReshad" w:cs="PashtoReshad"/>
          <w:sz w:val="28"/>
          <w:szCs w:val="28"/>
          <w:rtl/>
          <w:lang w:bidi="ps-AF"/>
        </w:rPr>
        <w:t xml:space="preserve"> نو د </w:t>
      </w:r>
      <w:r w:rsidRPr="00552AE0">
        <w:rPr>
          <w:rFonts w:ascii="PashtoReshad" w:eastAsiaTheme="minorEastAsia" w:hAnsi="PashtoReshad" w:cs="PashtoReshad"/>
          <w:sz w:val="28"/>
          <w:szCs w:val="28"/>
          <w:lang w:bidi="ps-AF"/>
        </w:rPr>
        <w:t>A</w:t>
      </w:r>
      <w:r w:rsidRPr="00552AE0">
        <w:rPr>
          <w:rFonts w:ascii="PashtoReshad" w:eastAsiaTheme="minorEastAsia" w:hAnsi="PashtoReshad" w:cs="PashtoReshad"/>
          <w:sz w:val="28"/>
          <w:szCs w:val="28"/>
          <w:rtl/>
          <w:lang w:bidi="ps-AF"/>
        </w:rPr>
        <w:t xml:space="preserve"> حادثې احتمال یو دی.</w:t>
      </w:r>
    </w:p>
    <w:p w:rsidR="004E2FEC" w:rsidRPr="00552AE0" w:rsidRDefault="004E2FEC" w:rsidP="00E5456B">
      <w:pPr>
        <w:tabs>
          <w:tab w:val="left" w:pos="524"/>
        </w:tabs>
        <w:bidi/>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if</m:t>
        </m:r>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m</m:t>
        </m:r>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n</m:t>
        </m:r>
        <m:r>
          <w:rPr>
            <w:rFonts w:ascii="PashtoReshad" w:eastAsiaTheme="minorEastAsia" w:hAnsi="Cambria Math" w:cs="PashtoReshad"/>
            <w:sz w:val="28"/>
            <w:szCs w:val="28"/>
            <w:lang w:bidi="ps-AF"/>
          </w:rPr>
          <m:t>⟹</m:t>
        </m:r>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Cambria Math" w:cs="PashtoReshad"/>
                <w:sz w:val="28"/>
                <w:szCs w:val="28"/>
                <w:lang w:bidi="ps-AF"/>
              </w:rPr>
              <m:t>m</m:t>
            </m:r>
          </m:num>
          <m:den>
            <m:r>
              <w:rPr>
                <w:rFonts w:ascii="Cambria Math" w:eastAsiaTheme="minorEastAsia" w:hAnsi="Cambria Math" w:cs="PashtoReshad"/>
                <w:sz w:val="28"/>
                <w:szCs w:val="28"/>
                <w:lang w:bidi="ps-AF"/>
              </w:rPr>
              <m:t>n</m:t>
            </m:r>
          </m:den>
        </m:f>
        <m:r>
          <w:rPr>
            <w:rFonts w:ascii="Cambria Math" w:eastAsiaTheme="minorEastAsia" w:hAnsi="PashtoReshad" w:cs="PashtoReshad"/>
            <w:sz w:val="28"/>
            <w:szCs w:val="28"/>
            <w:lang w:bidi="ps-AF"/>
          </w:rPr>
          <m:t>=1</m:t>
        </m:r>
      </m:oMath>
      <w:r w:rsidR="00E5456B" w:rsidRPr="00552AE0">
        <w:rPr>
          <w:rFonts w:ascii="PashtoReshad" w:eastAsiaTheme="minorEastAsia" w:hAnsi="PashtoReshad" w:cs="PashtoReshad"/>
          <w:sz w:val="28"/>
          <w:szCs w:val="28"/>
          <w:lang w:bidi="ps-AF"/>
        </w:rPr>
        <w:t xml:space="preserve"> </w:t>
      </w:r>
    </w:p>
    <w:p w:rsidR="004E2FEC" w:rsidRPr="00552AE0" w:rsidRDefault="004E2FEC" w:rsidP="00450C00">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مثال: د یو ډایس د یو ځل پرتاب کېدو سره د دې احتمال پیدا کړئ چې </w:t>
      </w:r>
      <w:r w:rsidRPr="00552AE0">
        <w:rPr>
          <w:rFonts w:ascii="PashtoReshad" w:eastAsiaTheme="minorEastAsia" w:hAnsi="PashtoReshad" w:cs="PashtoReshad"/>
          <w:sz w:val="28"/>
          <w:szCs w:val="28"/>
          <w:lang w:bidi="ps-AF"/>
        </w:rPr>
        <w:t>7</w:t>
      </w:r>
      <w:r w:rsidRPr="00552AE0">
        <w:rPr>
          <w:rFonts w:ascii="PashtoReshad" w:eastAsiaTheme="minorEastAsia" w:hAnsi="PashtoReshad" w:cs="PashtoReshad"/>
          <w:sz w:val="28"/>
          <w:szCs w:val="28"/>
          <w:rtl/>
          <w:lang w:bidi="ps-AF"/>
        </w:rPr>
        <w:t xml:space="preserve"> څخه کښته عدد حاصل شي څه دی؟</w:t>
      </w:r>
    </w:p>
    <w:p w:rsidR="004E2FEC" w:rsidRPr="00552AE0" w:rsidRDefault="004E2FEC" w:rsidP="00E5456B">
      <w:pPr>
        <w:tabs>
          <w:tab w:val="left" w:pos="524"/>
        </w:tabs>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rtl/>
          <w:lang w:bidi="ps-AF"/>
        </w:rPr>
        <w:lastRenderedPageBreak/>
        <w:t xml:space="preserve">حل: دا چې </w:t>
      </w:r>
      <m:oMath>
        <m:r>
          <w:rPr>
            <w:rFonts w:ascii="Cambria Math" w:eastAsiaTheme="minorEastAsia" w:hAnsi="Cambria Math" w:cs="PashtoReshad"/>
            <w:sz w:val="28"/>
            <w:szCs w:val="28"/>
            <w:lang w:bidi="ps-AF"/>
          </w:rPr>
          <m:t>Outcomes</m:t>
        </m:r>
        <m:r>
          <w:rPr>
            <w:rFonts w:ascii="Cambria Math" w:eastAsiaTheme="minorEastAsia" w:hAnsi="PashtoReshad" w:cs="PashtoReshad"/>
            <w:sz w:val="28"/>
            <w:szCs w:val="28"/>
            <w:lang w:bidi="ps-AF"/>
          </w:rPr>
          <m:t>=1, 2, 3, 4, 5, 6</m:t>
        </m:r>
      </m:oMath>
      <w:r w:rsidRPr="00552AE0">
        <w:rPr>
          <w:rFonts w:ascii="PashtoReshad" w:eastAsiaTheme="minorEastAsia" w:hAnsi="PashtoReshad" w:cs="PashtoReshad"/>
          <w:sz w:val="28"/>
          <w:szCs w:val="28"/>
          <w:rtl/>
          <w:lang w:bidi="ps-AF"/>
        </w:rPr>
        <w:t xml:space="preserve"> نو: </w:t>
      </w:r>
      <m:oMath>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number</m:t>
            </m:r>
            <m:r>
              <w:rPr>
                <w:rFonts w:ascii="Cambria Math" w:eastAsiaTheme="minorEastAsia" w:hAnsi="PashtoReshad" w:cs="PashtoReshad"/>
                <w:sz w:val="28"/>
                <w:szCs w:val="28"/>
                <w:lang w:bidi="ps-AF"/>
              </w:rPr>
              <m:t xml:space="preserve"> </m:t>
            </m:r>
            <m:r>
              <w:rPr>
                <w:rFonts w:ascii="Cambria Math" w:eastAsiaTheme="minorEastAsia" w:hAnsi="Cambria Math" w:cs="PashtoReshad"/>
                <w:sz w:val="28"/>
                <w:szCs w:val="28"/>
                <w:lang w:bidi="ps-AF"/>
              </w:rPr>
              <m:t>less</m:t>
            </m:r>
            <m:r>
              <w:rPr>
                <w:rFonts w:ascii="Cambria Math" w:eastAsiaTheme="minorEastAsia" w:hAnsi="PashtoReshad" w:cs="PashtoReshad"/>
                <w:sz w:val="28"/>
                <w:szCs w:val="28"/>
                <w:lang w:bidi="ps-AF"/>
              </w:rPr>
              <m:t xml:space="preserve"> </m:t>
            </m:r>
            <m:r>
              <w:rPr>
                <w:rFonts w:ascii="Cambria Math" w:eastAsiaTheme="minorEastAsia" w:hAnsi="Cambria Math" w:cs="PashtoReshad"/>
                <w:sz w:val="28"/>
                <w:szCs w:val="28"/>
                <w:lang w:bidi="ps-AF"/>
              </w:rPr>
              <m:t>t</m:t>
            </m:r>
            <m:r>
              <w:rPr>
                <w:rFonts w:ascii="PashtoReshad" w:eastAsiaTheme="minorEastAsia" w:hAnsi="Cambria Math" w:cs="PashtoReshad"/>
                <w:sz w:val="28"/>
                <w:szCs w:val="28"/>
                <w:lang w:bidi="ps-AF"/>
              </w:rPr>
              <m:t>h</m:t>
            </m:r>
            <m:r>
              <w:rPr>
                <w:rFonts w:ascii="Cambria Math" w:eastAsiaTheme="minorEastAsia" w:hAnsi="Cambria Math" w:cs="PashtoReshad"/>
                <w:sz w:val="28"/>
                <w:szCs w:val="28"/>
                <w:lang w:bidi="ps-AF"/>
              </w:rPr>
              <m:t>en</m:t>
            </m:r>
            <m:r>
              <w:rPr>
                <w:rFonts w:ascii="Bahij Mitra" w:eastAsiaTheme="minorEastAsia" w:hAnsi="PashtoReshad" w:cs="PashtoReshad"/>
                <w:sz w:val="28"/>
                <w:szCs w:val="28"/>
                <w:lang w:bidi="ps-AF"/>
              </w:rPr>
              <m:t>7</m:t>
            </m:r>
            <m:ctrlPr>
              <w:rPr>
                <w:rFonts w:ascii="Bahij Mitra" w:eastAsiaTheme="minorEastAsia" w:hAnsi="PashtoReshad" w:cs="PashtoReshad"/>
                <w:i/>
                <w:sz w:val="28"/>
                <w:szCs w:val="28"/>
                <w:lang w:bidi="ps-AF"/>
              </w:rPr>
            </m:ctrlPr>
          </m:e>
        </m:d>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6</m:t>
            </m:r>
          </m:num>
          <m:den>
            <m:r>
              <w:rPr>
                <w:rFonts w:ascii="Cambria Math" w:eastAsiaTheme="minorEastAsia" w:hAnsi="PashtoReshad" w:cs="PashtoReshad"/>
                <w:sz w:val="28"/>
                <w:szCs w:val="28"/>
                <w:lang w:bidi="ps-AF"/>
              </w:rPr>
              <m:t>6</m:t>
            </m:r>
          </m:den>
        </m:f>
        <m:r>
          <w:rPr>
            <w:rFonts w:ascii="Cambria Math" w:eastAsiaTheme="minorEastAsia" w:hAnsi="PashtoReshad" w:cs="PashtoReshad"/>
            <w:sz w:val="28"/>
            <w:szCs w:val="28"/>
            <w:lang w:bidi="ps-AF"/>
          </w:rPr>
          <m:t>=1</m:t>
        </m:r>
      </m:oMath>
    </w:p>
    <w:p w:rsidR="006F5E6E" w:rsidRPr="00552AE0" w:rsidRDefault="006F5E6E" w:rsidP="006F5E6E">
      <w:pPr>
        <w:tabs>
          <w:tab w:val="left" w:pos="524"/>
        </w:tabs>
        <w:bidi/>
        <w:jc w:val="both"/>
        <w:rPr>
          <w:rFonts w:ascii="PashtoReshad" w:eastAsiaTheme="minorEastAsia" w:hAnsi="PashtoReshad" w:cs="PashtoReshad"/>
          <w:sz w:val="28"/>
          <w:szCs w:val="28"/>
          <w:lang w:bidi="ps-AF"/>
        </w:rPr>
      </w:pPr>
    </w:p>
    <w:p w:rsidR="004E2FEC" w:rsidRPr="00552AE0" w:rsidRDefault="004E2FEC" w:rsidP="00450C00">
      <w:pPr>
        <w:tabs>
          <w:tab w:val="left" w:pos="524"/>
        </w:tabs>
        <w:bidi/>
        <w:jc w:val="both"/>
        <w:rPr>
          <w:rFonts w:ascii="PashtoReshad" w:eastAsiaTheme="minorEastAsia" w:hAnsi="PashtoReshad" w:cs="PashtoReshad"/>
          <w:b/>
          <w:bCs/>
          <w:sz w:val="28"/>
          <w:szCs w:val="28"/>
          <w:rtl/>
          <w:lang w:bidi="ps-AF"/>
        </w:rPr>
      </w:pPr>
      <w:r w:rsidRPr="00552AE0">
        <w:rPr>
          <w:rFonts w:ascii="PashtoReshad" w:eastAsiaTheme="minorEastAsia" w:hAnsi="PashtoReshad" w:cs="PashtoReshad"/>
          <w:b/>
          <w:bCs/>
          <w:sz w:val="28"/>
          <w:szCs w:val="28"/>
          <w:rtl/>
          <w:lang w:bidi="ps-AF"/>
        </w:rPr>
        <w:t>څلورم اصل: (</w:t>
      </w:r>
      <w:r w:rsidRPr="00552AE0">
        <w:rPr>
          <w:rFonts w:ascii="PashtoReshad" w:eastAsiaTheme="minorEastAsia" w:hAnsi="PashtoReshad" w:cs="PashtoReshad"/>
          <w:b/>
          <w:bCs/>
          <w:sz w:val="28"/>
          <w:szCs w:val="28"/>
          <w:lang w:bidi="ps-AF"/>
        </w:rPr>
        <w:t>Probability Rule 4</w:t>
      </w:r>
      <w:r w:rsidRPr="00552AE0">
        <w:rPr>
          <w:rFonts w:ascii="PashtoReshad" w:eastAsiaTheme="minorEastAsia" w:hAnsi="PashtoReshad" w:cs="PashtoReshad"/>
          <w:b/>
          <w:bCs/>
          <w:sz w:val="28"/>
          <w:szCs w:val="28"/>
          <w:rtl/>
          <w:lang w:bidi="ps-AF"/>
        </w:rPr>
        <w:t xml:space="preserve">) </w:t>
      </w:r>
    </w:p>
    <w:p w:rsidR="004E2FEC" w:rsidRPr="00552AE0" w:rsidRDefault="00F44E33" w:rsidP="00450C00">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په </w:t>
      </w:r>
      <w:r w:rsidRPr="00552AE0">
        <w:rPr>
          <w:rFonts w:ascii="PashtoReshad" w:eastAsiaTheme="minorEastAsia" w:hAnsi="PashtoReshad" w:cs="PashtoReshad"/>
          <w:sz w:val="28"/>
          <w:szCs w:val="28"/>
          <w:lang w:bidi="ps-AF"/>
        </w:rPr>
        <w:t>Sample Space</w:t>
      </w:r>
      <w:r w:rsidRPr="00552AE0">
        <w:rPr>
          <w:rFonts w:ascii="PashtoReshad" w:eastAsiaTheme="minorEastAsia" w:hAnsi="PashtoReshad" w:cs="PashtoReshad"/>
          <w:sz w:val="28"/>
          <w:szCs w:val="28"/>
          <w:rtl/>
          <w:lang w:bidi="ps-AF"/>
        </w:rPr>
        <w:t xml:space="preserve"> کې د ټولو نتایجو د احتمالاتو مجموعه د یو سره مساوي دی.</w:t>
      </w:r>
    </w:p>
    <w:p w:rsidR="00F44E33" w:rsidRPr="00552AE0" w:rsidRDefault="00F44E33" w:rsidP="00621064">
      <w:pPr>
        <w:tabs>
          <w:tab w:val="left" w:pos="524"/>
        </w:tabs>
        <w:bidi/>
        <w:jc w:val="right"/>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lang w:bidi="ps-AF"/>
        </w:rPr>
        <w:t>The sum of all probabilities of all outcomes in the sample space is (1)</w:t>
      </w:r>
    </w:p>
    <w:p w:rsidR="00F44E33" w:rsidRPr="00552AE0" w:rsidRDefault="00F44E33" w:rsidP="00F6480E">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مثال: که چېري یو ډایس یو ځل پرتاب کړو نو په </w:t>
      </w:r>
      <w:r w:rsidRPr="00552AE0">
        <w:rPr>
          <w:rFonts w:ascii="PashtoReshad" w:eastAsiaTheme="minorEastAsia" w:hAnsi="PashtoReshad" w:cs="PashtoReshad"/>
          <w:sz w:val="28"/>
          <w:szCs w:val="28"/>
          <w:lang w:bidi="ps-AF"/>
        </w:rPr>
        <w:t>sample space</w:t>
      </w:r>
      <w:r w:rsidRPr="00552AE0">
        <w:rPr>
          <w:rFonts w:ascii="PashtoReshad" w:eastAsiaTheme="minorEastAsia" w:hAnsi="PashtoReshad" w:cs="PashtoReshad"/>
          <w:sz w:val="28"/>
          <w:szCs w:val="28"/>
          <w:rtl/>
          <w:lang w:bidi="ps-AF"/>
        </w:rPr>
        <w:t xml:space="preserve"> کې د هر </w:t>
      </w:r>
      <w:r w:rsidRPr="00552AE0">
        <w:rPr>
          <w:rFonts w:ascii="PashtoReshad" w:eastAsiaTheme="minorEastAsia" w:hAnsi="PashtoReshad" w:cs="PashtoReshad"/>
          <w:sz w:val="28"/>
          <w:szCs w:val="28"/>
          <w:lang w:bidi="ps-AF"/>
        </w:rPr>
        <w:t>Outcome</w:t>
      </w:r>
      <w:r w:rsidRPr="00552AE0">
        <w:rPr>
          <w:rFonts w:ascii="PashtoReshad" w:eastAsiaTheme="minorEastAsia" w:hAnsi="PashtoReshad" w:cs="PashtoReshad"/>
          <w:sz w:val="28"/>
          <w:szCs w:val="28"/>
          <w:rtl/>
          <w:lang w:bidi="ps-AF"/>
        </w:rPr>
        <w:t xml:space="preserve"> احتمال </w:t>
      </w:r>
      <m:oMath>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1</m:t>
            </m:r>
          </m:num>
          <m:den>
            <m:r>
              <w:rPr>
                <w:rFonts w:ascii="Cambria Math" w:eastAsiaTheme="minorEastAsia" w:hAnsi="Cambria Math" w:cs="PashtoReshad"/>
                <w:sz w:val="28"/>
                <w:szCs w:val="28"/>
                <w:lang w:bidi="ps-AF"/>
              </w:rPr>
              <m:t>6</m:t>
            </m:r>
          </m:den>
        </m:f>
      </m:oMath>
      <w:r w:rsidRPr="00552AE0">
        <w:rPr>
          <w:rFonts w:ascii="PashtoReshad" w:eastAsiaTheme="minorEastAsia" w:hAnsi="PashtoReshad" w:cs="PashtoReshad"/>
          <w:sz w:val="28"/>
          <w:szCs w:val="28"/>
          <w:rtl/>
          <w:lang w:bidi="ps-AF"/>
        </w:rPr>
        <w:t xml:space="preserve"> دې نو ځکه د احتمالاتو </w:t>
      </w:r>
      <w:r w:rsidRPr="00552AE0">
        <w:rPr>
          <w:rFonts w:ascii="PashtoReshad" w:eastAsiaTheme="minorEastAsia" w:hAnsi="PashtoReshad" w:cs="PashtoReshad"/>
          <w:sz w:val="28"/>
          <w:szCs w:val="28"/>
          <w:lang w:bidi="ps-AF"/>
        </w:rPr>
        <w:t>outcome</w:t>
      </w:r>
      <w:r w:rsidRPr="00552AE0">
        <w:rPr>
          <w:rFonts w:ascii="PashtoReshad" w:eastAsiaTheme="minorEastAsia" w:hAnsi="PashtoReshad" w:cs="PashtoReshad"/>
          <w:sz w:val="28"/>
          <w:szCs w:val="28"/>
          <w:rtl/>
          <w:lang w:bidi="ps-AF"/>
        </w:rPr>
        <w:t xml:space="preserve"> په لاندي ډول ښودل کېږي.</w:t>
      </w:r>
    </w:p>
    <w:tbl>
      <w:tblPr>
        <w:tblStyle w:val="TableGrid"/>
        <w:bidiVisual/>
        <w:tblW w:w="0" w:type="auto"/>
        <w:tblBorders>
          <w:top w:val="thinThickMediumGap" w:sz="18" w:space="0" w:color="7030A0"/>
          <w:left w:val="thickThinMediumGap" w:sz="18" w:space="0" w:color="7030A0"/>
          <w:bottom w:val="thickThinMediumGap" w:sz="18" w:space="0" w:color="7030A0"/>
          <w:right w:val="thinThickMediumGap" w:sz="18" w:space="0" w:color="7030A0"/>
          <w:insideH w:val="single" w:sz="6" w:space="0" w:color="7030A0"/>
          <w:insideV w:val="single" w:sz="6" w:space="0" w:color="7030A0"/>
        </w:tblBorders>
        <w:tblLook w:val="04A0"/>
      </w:tblPr>
      <w:tblGrid>
        <w:gridCol w:w="1258"/>
        <w:gridCol w:w="1257"/>
        <w:gridCol w:w="1257"/>
        <w:gridCol w:w="1257"/>
        <w:gridCol w:w="1258"/>
        <w:gridCol w:w="1258"/>
        <w:gridCol w:w="1698"/>
      </w:tblGrid>
      <w:tr w:rsidR="00552AE0" w:rsidRPr="00552AE0" w:rsidTr="00E5456B">
        <w:tc>
          <w:tcPr>
            <w:tcW w:w="1320" w:type="dxa"/>
          </w:tcPr>
          <w:p w:rsidR="00F44E33" w:rsidRPr="00552AE0" w:rsidRDefault="00F44E33" w:rsidP="00450C00">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lang w:bidi="ps-AF"/>
              </w:rPr>
              <w:t>6</w:t>
            </w:r>
          </w:p>
        </w:tc>
        <w:tc>
          <w:tcPr>
            <w:tcW w:w="1320" w:type="dxa"/>
          </w:tcPr>
          <w:p w:rsidR="00F44E33" w:rsidRPr="00552AE0" w:rsidRDefault="00F44E33" w:rsidP="00E5456B">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lang w:bidi="ps-AF"/>
              </w:rPr>
              <w:t>5</w:t>
            </w:r>
          </w:p>
        </w:tc>
        <w:tc>
          <w:tcPr>
            <w:tcW w:w="1320" w:type="dxa"/>
          </w:tcPr>
          <w:p w:rsidR="00F44E33" w:rsidRPr="00552AE0" w:rsidRDefault="00F44E33" w:rsidP="00E5456B">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lang w:bidi="ps-AF"/>
              </w:rPr>
              <w:t>4</w:t>
            </w:r>
          </w:p>
        </w:tc>
        <w:tc>
          <w:tcPr>
            <w:tcW w:w="1320" w:type="dxa"/>
          </w:tcPr>
          <w:p w:rsidR="00F44E33" w:rsidRPr="00552AE0" w:rsidRDefault="00F44E33" w:rsidP="00E5456B">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lang w:bidi="ps-AF"/>
              </w:rPr>
              <w:t>3</w:t>
            </w:r>
          </w:p>
        </w:tc>
        <w:tc>
          <w:tcPr>
            <w:tcW w:w="1321" w:type="dxa"/>
          </w:tcPr>
          <w:p w:rsidR="00F44E33" w:rsidRPr="00552AE0" w:rsidRDefault="00F44E33" w:rsidP="00E5456B">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lang w:bidi="ps-AF"/>
              </w:rPr>
              <w:t>2</w:t>
            </w:r>
          </w:p>
        </w:tc>
        <w:tc>
          <w:tcPr>
            <w:tcW w:w="1321" w:type="dxa"/>
          </w:tcPr>
          <w:p w:rsidR="00F44E33" w:rsidRPr="00552AE0" w:rsidRDefault="00F44E33" w:rsidP="00E5456B">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lang w:bidi="ps-AF"/>
              </w:rPr>
              <w:t>1</w:t>
            </w:r>
          </w:p>
        </w:tc>
        <w:tc>
          <w:tcPr>
            <w:tcW w:w="1321" w:type="dxa"/>
          </w:tcPr>
          <w:p w:rsidR="00F44E33" w:rsidRPr="00552AE0" w:rsidRDefault="00F44E33" w:rsidP="00450C00">
            <w:pPr>
              <w:tabs>
                <w:tab w:val="left" w:pos="524"/>
              </w:tabs>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lang w:bidi="ps-AF"/>
              </w:rPr>
              <w:t>Outcome</w:t>
            </w:r>
          </w:p>
        </w:tc>
      </w:tr>
      <w:tr w:rsidR="00552AE0" w:rsidRPr="00552AE0" w:rsidTr="00E5456B">
        <w:tc>
          <w:tcPr>
            <w:tcW w:w="1320" w:type="dxa"/>
          </w:tcPr>
          <w:p w:rsidR="00F44E33" w:rsidRPr="00552AE0" w:rsidRDefault="0095441B" w:rsidP="00E5456B">
            <w:pPr>
              <w:tabs>
                <w:tab w:val="left" w:pos="524"/>
              </w:tabs>
              <w:bidi/>
              <w:jc w:val="both"/>
              <w:rPr>
                <w:rFonts w:ascii="PashtoReshad" w:eastAsiaTheme="minorEastAsia" w:hAnsi="PashtoReshad" w:cs="PashtoReshad"/>
                <w:sz w:val="28"/>
                <w:szCs w:val="28"/>
                <w:rtl/>
                <w:lang w:bidi="ps-AF"/>
              </w:rPr>
            </w:pPr>
            <m:oMath>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1</m:t>
                  </m:r>
                </m:num>
                <m:den>
                  <m:r>
                    <w:rPr>
                      <w:rFonts w:ascii="Cambria Math" w:eastAsiaTheme="minorEastAsia" w:hAnsi="PashtoReshad" w:cs="PashtoReshad"/>
                      <w:sz w:val="28"/>
                      <w:szCs w:val="28"/>
                      <w:lang w:bidi="ps-AF"/>
                    </w:rPr>
                    <m:t>6</m:t>
                  </m:r>
                </m:den>
              </m:f>
            </m:oMath>
            <w:r w:rsidR="00F44E33" w:rsidRPr="00552AE0">
              <w:rPr>
                <w:rFonts w:ascii="PashtoReshad" w:eastAsiaTheme="minorEastAsia" w:hAnsi="PashtoReshad" w:cs="PashtoReshad"/>
                <w:sz w:val="28"/>
                <w:szCs w:val="28"/>
                <w:rtl/>
                <w:lang w:bidi="ps-AF"/>
              </w:rPr>
              <w:t xml:space="preserve"> </w:t>
            </w:r>
          </w:p>
        </w:tc>
        <w:tc>
          <w:tcPr>
            <w:tcW w:w="1320" w:type="dxa"/>
          </w:tcPr>
          <w:p w:rsidR="00F44E33" w:rsidRPr="00552AE0" w:rsidRDefault="0095441B" w:rsidP="00E5456B">
            <w:pPr>
              <w:tabs>
                <w:tab w:val="left" w:pos="524"/>
              </w:tabs>
              <w:bidi/>
              <w:jc w:val="both"/>
              <w:rPr>
                <w:rFonts w:ascii="PashtoReshad" w:eastAsiaTheme="minorEastAsia" w:hAnsi="PashtoReshad" w:cs="PashtoReshad"/>
                <w:sz w:val="28"/>
                <w:szCs w:val="28"/>
                <w:rtl/>
                <w:lang w:bidi="ps-AF"/>
              </w:rPr>
            </w:pPr>
            <m:oMath>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1</m:t>
                  </m:r>
                </m:num>
                <m:den>
                  <m:r>
                    <w:rPr>
                      <w:rFonts w:ascii="Cambria Math" w:eastAsiaTheme="minorEastAsia" w:hAnsi="PashtoReshad" w:cs="PashtoReshad"/>
                      <w:sz w:val="28"/>
                      <w:szCs w:val="28"/>
                      <w:lang w:bidi="ps-AF"/>
                    </w:rPr>
                    <m:t>6</m:t>
                  </m:r>
                </m:den>
              </m:f>
            </m:oMath>
            <w:r w:rsidR="00F44E33" w:rsidRPr="00552AE0">
              <w:rPr>
                <w:rFonts w:ascii="PashtoReshad" w:eastAsiaTheme="minorEastAsia" w:hAnsi="PashtoReshad" w:cs="PashtoReshad"/>
                <w:sz w:val="28"/>
                <w:szCs w:val="28"/>
                <w:rtl/>
                <w:lang w:bidi="ps-AF"/>
              </w:rPr>
              <w:t xml:space="preserve"> </w:t>
            </w:r>
          </w:p>
        </w:tc>
        <w:tc>
          <w:tcPr>
            <w:tcW w:w="1320" w:type="dxa"/>
          </w:tcPr>
          <w:p w:rsidR="00F44E33" w:rsidRPr="00552AE0" w:rsidRDefault="0095441B" w:rsidP="00E5456B">
            <w:pPr>
              <w:tabs>
                <w:tab w:val="left" w:pos="524"/>
              </w:tabs>
              <w:bidi/>
              <w:jc w:val="both"/>
              <w:rPr>
                <w:rFonts w:ascii="PashtoReshad" w:eastAsiaTheme="minorEastAsia" w:hAnsi="PashtoReshad" w:cs="PashtoReshad"/>
                <w:sz w:val="28"/>
                <w:szCs w:val="28"/>
                <w:rtl/>
                <w:lang w:bidi="ps-AF"/>
              </w:rPr>
            </w:pPr>
            <m:oMath>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1</m:t>
                  </m:r>
                </m:num>
                <m:den>
                  <m:r>
                    <w:rPr>
                      <w:rFonts w:ascii="Cambria Math" w:eastAsiaTheme="minorEastAsia" w:hAnsi="PashtoReshad" w:cs="PashtoReshad"/>
                      <w:sz w:val="28"/>
                      <w:szCs w:val="28"/>
                      <w:lang w:bidi="ps-AF"/>
                    </w:rPr>
                    <m:t>6</m:t>
                  </m:r>
                </m:den>
              </m:f>
            </m:oMath>
            <w:r w:rsidR="00F44E33" w:rsidRPr="00552AE0">
              <w:rPr>
                <w:rFonts w:ascii="PashtoReshad" w:eastAsiaTheme="minorEastAsia" w:hAnsi="PashtoReshad" w:cs="PashtoReshad"/>
                <w:sz w:val="28"/>
                <w:szCs w:val="28"/>
                <w:rtl/>
                <w:lang w:bidi="ps-AF"/>
              </w:rPr>
              <w:t xml:space="preserve"> </w:t>
            </w:r>
          </w:p>
        </w:tc>
        <w:tc>
          <w:tcPr>
            <w:tcW w:w="1320" w:type="dxa"/>
          </w:tcPr>
          <w:p w:rsidR="00F44E33" w:rsidRPr="00552AE0" w:rsidRDefault="0095441B" w:rsidP="00E5456B">
            <w:pPr>
              <w:tabs>
                <w:tab w:val="left" w:pos="524"/>
              </w:tabs>
              <w:bidi/>
              <w:jc w:val="both"/>
              <w:rPr>
                <w:rFonts w:ascii="PashtoReshad" w:eastAsiaTheme="minorEastAsia" w:hAnsi="PashtoReshad" w:cs="PashtoReshad"/>
                <w:sz w:val="28"/>
                <w:szCs w:val="28"/>
                <w:rtl/>
                <w:lang w:bidi="ps-AF"/>
              </w:rPr>
            </w:pPr>
            <m:oMath>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1</m:t>
                  </m:r>
                </m:num>
                <m:den>
                  <m:r>
                    <w:rPr>
                      <w:rFonts w:ascii="Cambria Math" w:eastAsiaTheme="minorEastAsia" w:hAnsi="PashtoReshad" w:cs="PashtoReshad"/>
                      <w:sz w:val="28"/>
                      <w:szCs w:val="28"/>
                      <w:lang w:bidi="ps-AF"/>
                    </w:rPr>
                    <m:t>6</m:t>
                  </m:r>
                </m:den>
              </m:f>
            </m:oMath>
            <w:r w:rsidR="00F44E33" w:rsidRPr="00552AE0">
              <w:rPr>
                <w:rFonts w:ascii="PashtoReshad" w:eastAsiaTheme="minorEastAsia" w:hAnsi="PashtoReshad" w:cs="PashtoReshad"/>
                <w:sz w:val="28"/>
                <w:szCs w:val="28"/>
                <w:rtl/>
                <w:lang w:bidi="ps-AF"/>
              </w:rPr>
              <w:t xml:space="preserve"> </w:t>
            </w:r>
          </w:p>
        </w:tc>
        <w:tc>
          <w:tcPr>
            <w:tcW w:w="1321" w:type="dxa"/>
          </w:tcPr>
          <w:p w:rsidR="00F44E33" w:rsidRPr="00552AE0" w:rsidRDefault="0095441B" w:rsidP="00E5456B">
            <w:pPr>
              <w:tabs>
                <w:tab w:val="left" w:pos="524"/>
              </w:tabs>
              <w:bidi/>
              <w:jc w:val="both"/>
              <w:rPr>
                <w:rFonts w:ascii="PashtoReshad" w:eastAsiaTheme="minorEastAsia" w:hAnsi="PashtoReshad" w:cs="PashtoReshad"/>
                <w:sz w:val="28"/>
                <w:szCs w:val="28"/>
                <w:rtl/>
                <w:lang w:bidi="ps-AF"/>
              </w:rPr>
            </w:pPr>
            <m:oMath>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1</m:t>
                  </m:r>
                </m:num>
                <m:den>
                  <m:r>
                    <w:rPr>
                      <w:rFonts w:ascii="Cambria Math" w:eastAsiaTheme="minorEastAsia" w:hAnsi="PashtoReshad" w:cs="PashtoReshad"/>
                      <w:sz w:val="28"/>
                      <w:szCs w:val="28"/>
                      <w:lang w:bidi="ps-AF"/>
                    </w:rPr>
                    <m:t>6</m:t>
                  </m:r>
                </m:den>
              </m:f>
            </m:oMath>
            <w:r w:rsidR="00F44E33" w:rsidRPr="00552AE0">
              <w:rPr>
                <w:rFonts w:ascii="PashtoReshad" w:eastAsiaTheme="minorEastAsia" w:hAnsi="PashtoReshad" w:cs="PashtoReshad"/>
                <w:sz w:val="28"/>
                <w:szCs w:val="28"/>
                <w:rtl/>
                <w:lang w:bidi="ps-AF"/>
              </w:rPr>
              <w:t xml:space="preserve"> </w:t>
            </w:r>
          </w:p>
        </w:tc>
        <w:tc>
          <w:tcPr>
            <w:tcW w:w="1321" w:type="dxa"/>
          </w:tcPr>
          <w:p w:rsidR="00F44E33" w:rsidRPr="00552AE0" w:rsidRDefault="0095441B" w:rsidP="00E5456B">
            <w:pPr>
              <w:tabs>
                <w:tab w:val="left" w:pos="524"/>
              </w:tabs>
              <w:bidi/>
              <w:jc w:val="both"/>
              <w:rPr>
                <w:rFonts w:ascii="PashtoReshad" w:eastAsiaTheme="minorEastAsia" w:hAnsi="PashtoReshad" w:cs="PashtoReshad"/>
                <w:sz w:val="28"/>
                <w:szCs w:val="28"/>
                <w:rtl/>
                <w:lang w:bidi="ps-AF"/>
              </w:rPr>
            </w:pPr>
            <m:oMath>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1</m:t>
                  </m:r>
                </m:num>
                <m:den>
                  <m:r>
                    <w:rPr>
                      <w:rFonts w:ascii="Cambria Math" w:eastAsiaTheme="minorEastAsia" w:hAnsi="PashtoReshad" w:cs="PashtoReshad"/>
                      <w:sz w:val="28"/>
                      <w:szCs w:val="28"/>
                      <w:lang w:bidi="ps-AF"/>
                    </w:rPr>
                    <m:t>6</m:t>
                  </m:r>
                </m:den>
              </m:f>
            </m:oMath>
            <w:r w:rsidR="00F44E33" w:rsidRPr="00552AE0">
              <w:rPr>
                <w:rFonts w:ascii="PashtoReshad" w:eastAsiaTheme="minorEastAsia" w:hAnsi="PashtoReshad" w:cs="PashtoReshad"/>
                <w:sz w:val="28"/>
                <w:szCs w:val="28"/>
                <w:rtl/>
                <w:lang w:bidi="ps-AF"/>
              </w:rPr>
              <w:t xml:space="preserve"> </w:t>
            </w:r>
          </w:p>
        </w:tc>
        <w:tc>
          <w:tcPr>
            <w:tcW w:w="1321" w:type="dxa"/>
          </w:tcPr>
          <w:p w:rsidR="00F44E33" w:rsidRPr="00552AE0" w:rsidRDefault="00F44E33" w:rsidP="00450C00">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lang w:bidi="ps-AF"/>
              </w:rPr>
              <w:t>Probability</w:t>
            </w:r>
          </w:p>
        </w:tc>
      </w:tr>
      <w:tr w:rsidR="00F44E33" w:rsidRPr="00552AE0" w:rsidTr="00E5456B">
        <w:tc>
          <w:tcPr>
            <w:tcW w:w="7922" w:type="dxa"/>
            <w:gridSpan w:val="6"/>
          </w:tcPr>
          <w:p w:rsidR="00F44E33" w:rsidRPr="00552AE0" w:rsidRDefault="0095441B" w:rsidP="00E5456B">
            <w:pPr>
              <w:tabs>
                <w:tab w:val="left" w:pos="524"/>
              </w:tabs>
              <w:bidi/>
              <w:jc w:val="center"/>
              <w:rPr>
                <w:rFonts w:ascii="PashtoReshad" w:eastAsiaTheme="minorEastAsia" w:hAnsi="PashtoReshad" w:cs="PashtoReshad"/>
                <w:sz w:val="28"/>
                <w:szCs w:val="28"/>
                <w:rtl/>
                <w:lang w:bidi="ps-AF"/>
              </w:rPr>
            </w:pPr>
            <m:oMath>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1</m:t>
                  </m:r>
                </m:num>
                <m:den>
                  <m:r>
                    <w:rPr>
                      <w:rFonts w:ascii="Cambria Math" w:eastAsiaTheme="minorEastAsia" w:hAnsi="PashtoReshad" w:cs="PashtoReshad"/>
                      <w:sz w:val="28"/>
                      <w:szCs w:val="28"/>
                      <w:lang w:bidi="ps-AF"/>
                    </w:rPr>
                    <m:t>6</m:t>
                  </m:r>
                </m:den>
              </m:f>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1</m:t>
                  </m:r>
                </m:num>
                <m:den>
                  <m:r>
                    <w:rPr>
                      <w:rFonts w:ascii="Cambria Math" w:eastAsiaTheme="minorEastAsia" w:hAnsi="PashtoReshad" w:cs="PashtoReshad"/>
                      <w:sz w:val="28"/>
                      <w:szCs w:val="28"/>
                      <w:lang w:bidi="ps-AF"/>
                    </w:rPr>
                    <m:t>6</m:t>
                  </m:r>
                </m:den>
              </m:f>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1</m:t>
                  </m:r>
                </m:num>
                <m:den>
                  <m:r>
                    <w:rPr>
                      <w:rFonts w:ascii="Cambria Math" w:eastAsiaTheme="minorEastAsia" w:hAnsi="PashtoReshad" w:cs="PashtoReshad"/>
                      <w:sz w:val="28"/>
                      <w:szCs w:val="28"/>
                      <w:lang w:bidi="ps-AF"/>
                    </w:rPr>
                    <m:t>6</m:t>
                  </m:r>
                </m:den>
              </m:f>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1</m:t>
                  </m:r>
                </m:num>
                <m:den>
                  <m:r>
                    <w:rPr>
                      <w:rFonts w:ascii="Cambria Math" w:eastAsiaTheme="minorEastAsia" w:hAnsi="PashtoReshad" w:cs="PashtoReshad"/>
                      <w:sz w:val="28"/>
                      <w:szCs w:val="28"/>
                      <w:lang w:bidi="ps-AF"/>
                    </w:rPr>
                    <m:t>6</m:t>
                  </m:r>
                </m:den>
              </m:f>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1</m:t>
                  </m:r>
                </m:num>
                <m:den>
                  <m:r>
                    <w:rPr>
                      <w:rFonts w:ascii="Cambria Math" w:eastAsiaTheme="minorEastAsia" w:hAnsi="PashtoReshad" w:cs="PashtoReshad"/>
                      <w:sz w:val="28"/>
                      <w:szCs w:val="28"/>
                      <w:lang w:bidi="ps-AF"/>
                    </w:rPr>
                    <m:t>6</m:t>
                  </m:r>
                </m:den>
              </m:f>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1</m:t>
                  </m:r>
                </m:num>
                <m:den>
                  <m:r>
                    <w:rPr>
                      <w:rFonts w:ascii="Cambria Math" w:eastAsiaTheme="minorEastAsia" w:hAnsi="PashtoReshad" w:cs="PashtoReshad"/>
                      <w:sz w:val="28"/>
                      <w:szCs w:val="28"/>
                      <w:lang w:bidi="ps-AF"/>
                    </w:rPr>
                    <m:t>6</m:t>
                  </m:r>
                </m:den>
              </m:f>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6</m:t>
                  </m:r>
                </m:num>
                <m:den>
                  <m:r>
                    <w:rPr>
                      <w:rFonts w:ascii="Cambria Math" w:eastAsiaTheme="minorEastAsia" w:hAnsi="PashtoReshad" w:cs="PashtoReshad"/>
                      <w:sz w:val="28"/>
                      <w:szCs w:val="28"/>
                      <w:lang w:bidi="ps-AF"/>
                    </w:rPr>
                    <m:t>6</m:t>
                  </m:r>
                </m:den>
              </m:f>
              <m:r>
                <w:rPr>
                  <w:rFonts w:ascii="Cambria Math" w:eastAsiaTheme="minorEastAsia" w:hAnsi="PashtoReshad" w:cs="PashtoReshad"/>
                  <w:sz w:val="28"/>
                  <w:szCs w:val="28"/>
                  <w:lang w:bidi="ps-AF"/>
                </w:rPr>
                <m:t>=1</m:t>
              </m:r>
            </m:oMath>
            <w:r w:rsidR="00E5456B" w:rsidRPr="00552AE0">
              <w:rPr>
                <w:rFonts w:ascii="PashtoReshad" w:eastAsiaTheme="minorEastAsia" w:hAnsi="PashtoReshad" w:cs="PashtoReshad"/>
                <w:sz w:val="28"/>
                <w:szCs w:val="28"/>
                <w:rtl/>
                <w:lang w:bidi="ps-AF"/>
              </w:rPr>
              <w:t xml:space="preserve"> </w:t>
            </w:r>
          </w:p>
        </w:tc>
        <w:tc>
          <w:tcPr>
            <w:tcW w:w="1321" w:type="dxa"/>
          </w:tcPr>
          <w:p w:rsidR="00F44E33" w:rsidRPr="00552AE0" w:rsidRDefault="00F44E33" w:rsidP="00450C00">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lang w:bidi="ps-AF"/>
              </w:rPr>
              <w:t>Sum</w:t>
            </w:r>
          </w:p>
        </w:tc>
      </w:tr>
    </w:tbl>
    <w:p w:rsidR="005A03B2" w:rsidRPr="00552AE0" w:rsidRDefault="005A03B2" w:rsidP="00450C00">
      <w:pPr>
        <w:tabs>
          <w:tab w:val="left" w:pos="524"/>
        </w:tabs>
        <w:bidi/>
        <w:jc w:val="both"/>
        <w:rPr>
          <w:rFonts w:ascii="PashtoReshad" w:eastAsiaTheme="minorEastAsia" w:hAnsi="PashtoReshad" w:cs="PashtoReshad"/>
          <w:sz w:val="28"/>
          <w:szCs w:val="28"/>
          <w:rtl/>
          <w:lang w:bidi="ps-AF"/>
        </w:rPr>
      </w:pPr>
    </w:p>
    <w:p w:rsidR="00F44E33" w:rsidRPr="00552AE0" w:rsidRDefault="00420253" w:rsidP="005A03B2">
      <w:pPr>
        <w:tabs>
          <w:tab w:val="left" w:pos="524"/>
        </w:tabs>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hint="cs"/>
          <w:sz w:val="28"/>
          <w:szCs w:val="28"/>
          <w:rtl/>
          <w:lang w:bidi="ps-AF"/>
        </w:rPr>
        <w:t>[</w:t>
      </w:r>
      <w:r w:rsidR="005A03B2" w:rsidRPr="00552AE0">
        <w:rPr>
          <w:rFonts w:ascii="PashtoReshad" w:eastAsiaTheme="minorEastAsia" w:hAnsi="PashtoReshad" w:cs="PashtoReshad" w:hint="cs"/>
          <w:sz w:val="28"/>
          <w:szCs w:val="28"/>
          <w:rtl/>
          <w:lang w:bidi="ps-AF"/>
        </w:rPr>
        <w:t>۳ ماخذ ص-ص (۱۷۱-۱۷۳)</w:t>
      </w:r>
      <w:r w:rsidRPr="00552AE0">
        <w:rPr>
          <w:rFonts w:ascii="PashtoReshad" w:eastAsiaTheme="minorEastAsia" w:hAnsi="PashtoReshad" w:cs="PashtoReshad" w:hint="cs"/>
          <w:sz w:val="28"/>
          <w:szCs w:val="28"/>
          <w:rtl/>
          <w:lang w:bidi="ps-AF"/>
        </w:rPr>
        <w:t>]</w:t>
      </w:r>
    </w:p>
    <w:p w:rsidR="00CE7910" w:rsidRPr="00552AE0" w:rsidRDefault="00160C88" w:rsidP="003F72AD">
      <w:pPr>
        <w:pStyle w:val="Heading1"/>
        <w:bidi/>
        <w:rPr>
          <w:rFonts w:ascii="PashtoReshad" w:hAnsi="PashtoReshad" w:cs="PashtoReshad"/>
          <w:color w:val="auto"/>
          <w:rtl/>
          <w:lang w:bidi="ps-AF"/>
        </w:rPr>
      </w:pPr>
      <w:bookmarkStart w:id="34" w:name="_Toc459662991"/>
      <w:r w:rsidRPr="00552AE0">
        <w:rPr>
          <w:rFonts w:ascii="PashtoReshad" w:hAnsi="PashtoReshad" w:cs="PashtoReshad"/>
          <w:color w:val="auto"/>
          <w:rtl/>
          <w:lang w:bidi="ps-AF"/>
        </w:rPr>
        <w:t xml:space="preserve">د احتمالاتو لپاره د جمع قاعدې </w:t>
      </w:r>
      <w:r w:rsidRPr="00552AE0">
        <w:rPr>
          <w:rFonts w:ascii="PashtoReshad" w:hAnsi="PashtoReshad" w:cs="PashtoReshad"/>
          <w:color w:val="auto"/>
          <w:lang w:bidi="ps-AF"/>
        </w:rPr>
        <w:t xml:space="preserve"> (The Edition Rules for Probability)</w:t>
      </w:r>
      <w:bookmarkEnd w:id="34"/>
    </w:p>
    <w:p w:rsidR="00160C88" w:rsidRPr="00552AE0" w:rsidRDefault="00160C88" w:rsidP="00450C00">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په طبیعي پدیده کې یوه پېښه صرف په یوه یا بل حالت واقع کېدای شي، د دواړو واقع کېدل په یوه وخت کې هیڅ امکان نه لري او که وي هم مونږ اړ کېږو چې د یوه حالت د واقع کېدو احتمال څرګند کړو، دې ته جمع قاعده ویل کېږي.</w:t>
      </w:r>
    </w:p>
    <w:p w:rsidR="00160C88" w:rsidRPr="00552AE0" w:rsidRDefault="00160C88" w:rsidP="005A03B2">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په بل عبارت د یوې حادثې پېښېدل تل د </w:t>
      </w:r>
      <m:oMath>
        <m:r>
          <w:rPr>
            <w:rFonts w:ascii="Cambria Math" w:eastAsiaTheme="minorEastAsia" w:hAnsi="PashtoReshad" w:cs="PashtoReshad"/>
            <w:sz w:val="28"/>
            <w:szCs w:val="28"/>
            <w:lang w:bidi="ps-AF"/>
          </w:rPr>
          <m:t>0</m:t>
        </m:r>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ctrlPr>
              <w:rPr>
                <w:rFonts w:ascii="Bahij Mitra" w:eastAsiaTheme="minorEastAsia" w:hAnsi="PashtoReshad" w:cs="PashtoReshad"/>
                <w:i/>
                <w:sz w:val="28"/>
                <w:szCs w:val="28"/>
                <w:lang w:bidi="ps-AF"/>
              </w:rPr>
            </m:ctrlPr>
          </m:e>
        </m:d>
        <m:r>
          <w:rPr>
            <w:rFonts w:ascii="Cambria Math" w:eastAsiaTheme="minorEastAsia" w:hAnsi="Cambria Math" w:cs="PashtoReshad"/>
            <w:sz w:val="28"/>
            <w:szCs w:val="28"/>
            <w:lang w:bidi="ps-AF"/>
          </w:rPr>
          <m:t>≤</m:t>
        </m:r>
        <m:r>
          <w:rPr>
            <w:rFonts w:ascii="Cambria Math" w:eastAsiaTheme="minorEastAsia" w:hAnsi="PashtoReshad" w:cs="PashtoReshad"/>
            <w:sz w:val="28"/>
            <w:szCs w:val="28"/>
            <w:lang w:bidi="ps-AF"/>
          </w:rPr>
          <m:t>1</m:t>
        </m:r>
      </m:oMath>
      <w:r w:rsidRPr="00552AE0">
        <w:rPr>
          <w:rFonts w:ascii="PashtoReshad" w:eastAsiaTheme="minorEastAsia" w:hAnsi="PashtoReshad" w:cs="PashtoReshad"/>
          <w:sz w:val="28"/>
          <w:szCs w:val="28"/>
          <w:rtl/>
          <w:lang w:bidi="ps-AF"/>
        </w:rPr>
        <w:t xml:space="preserve"> یا د یوه (واقع کېدلو) او صفر (نه واقع کېدلو) تر منځ وي، یعني یا به دا پېښه هیڅ نه واقع کېږي، یا به یو ځل واقع شي، نو په دې ډول یو بل سره وتړل شوې، خو د دواړو همزمان پېښېدل هیڅ امکان نه لري، مثلاً: که یو زدکونکی د کېمیا په ازموینه کې یواځي یوې پوښتنې ته ځواب ووایې، یا به سم وي یا به غلط، </w:t>
      </w:r>
      <w:r w:rsidR="00BE5838" w:rsidRPr="00552AE0">
        <w:rPr>
          <w:rFonts w:ascii="PashtoReshad" w:eastAsiaTheme="minorEastAsia" w:hAnsi="PashtoReshad" w:cs="PashtoReshad"/>
          <w:sz w:val="28"/>
          <w:szCs w:val="28"/>
          <w:rtl/>
          <w:lang w:bidi="ps-AF"/>
        </w:rPr>
        <w:t>یا د اورښت ورځ، یا د شنه اسمان ورځ، د جمع قاعده به په پوره تفصیل سره له مثاله وڅېړو.[</w:t>
      </w:r>
      <w:r w:rsidR="005A03B2" w:rsidRPr="00552AE0">
        <w:rPr>
          <w:rFonts w:ascii="PashtoReshad" w:eastAsiaTheme="minorEastAsia" w:hAnsi="PashtoReshad" w:cs="PashtoReshad" w:hint="cs"/>
          <w:sz w:val="28"/>
          <w:szCs w:val="28"/>
          <w:rtl/>
          <w:lang w:bidi="ps-AF"/>
        </w:rPr>
        <w:t>۲</w:t>
      </w:r>
      <w:r w:rsidR="00BE5838" w:rsidRPr="00552AE0">
        <w:rPr>
          <w:rFonts w:ascii="PashtoReshad" w:eastAsiaTheme="minorEastAsia" w:hAnsi="PashtoReshad" w:cs="PashtoReshad"/>
          <w:sz w:val="28"/>
          <w:szCs w:val="28"/>
          <w:rtl/>
          <w:lang w:bidi="ps-AF"/>
        </w:rPr>
        <w:t xml:space="preserve"> مأخذ</w:t>
      </w:r>
      <w:r w:rsidR="00420253" w:rsidRPr="00552AE0">
        <w:rPr>
          <w:rFonts w:ascii="PashtoReshad" w:eastAsiaTheme="minorEastAsia" w:hAnsi="PashtoReshad" w:cs="PashtoReshad"/>
          <w:sz w:val="28"/>
          <w:szCs w:val="28"/>
          <w:lang w:bidi="ps-AF"/>
        </w:rPr>
        <w:t xml:space="preserve"> </w:t>
      </w:r>
      <w:r w:rsidR="00420253" w:rsidRPr="00552AE0">
        <w:rPr>
          <w:rFonts w:ascii="PashtoReshad" w:eastAsiaTheme="minorEastAsia" w:hAnsi="PashtoReshad" w:cs="PashtoReshad" w:hint="cs"/>
          <w:sz w:val="28"/>
          <w:szCs w:val="28"/>
          <w:rtl/>
          <w:lang w:bidi="ps-AF"/>
        </w:rPr>
        <w:t>ص (۸۵)</w:t>
      </w:r>
      <w:r w:rsidR="00BE5838" w:rsidRPr="00552AE0">
        <w:rPr>
          <w:rFonts w:ascii="PashtoReshad" w:eastAsiaTheme="minorEastAsia" w:hAnsi="PashtoReshad" w:cs="PashtoReshad"/>
          <w:sz w:val="28"/>
          <w:szCs w:val="28"/>
          <w:rtl/>
          <w:lang w:bidi="ps-AF"/>
        </w:rPr>
        <w:t>]</w:t>
      </w:r>
    </w:p>
    <w:p w:rsidR="00BE5838" w:rsidRPr="00552AE0" w:rsidRDefault="00BE5838" w:rsidP="00450C00">
      <w:pPr>
        <w:pStyle w:val="ListParagraph"/>
        <w:numPr>
          <w:ilvl w:val="0"/>
          <w:numId w:val="4"/>
        </w:numPr>
        <w:tabs>
          <w:tab w:val="left" w:pos="524"/>
        </w:tabs>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rtl/>
          <w:lang w:bidi="ps-AF"/>
        </w:rPr>
        <w:t>خصوصي حالت</w:t>
      </w:r>
    </w:p>
    <w:p w:rsidR="00BE5838" w:rsidRPr="00552AE0" w:rsidRDefault="00BE5838" w:rsidP="00450C00">
      <w:pPr>
        <w:pStyle w:val="ListParagraph"/>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lastRenderedPageBreak/>
        <w:t>نو موړې قاعدې ته د احتمالاتو خاصې جمع قاعده ویل کېږي، نوموړې قاعدې پوري هغه ډول حادثې مربوط ګڼل کېږي چې په یو واحد وخت کې د یوې حادثې واقع کېدل نوري حادثې نا ممکنې ګرځوي.</w:t>
      </w:r>
    </w:p>
    <w:p w:rsidR="005A03B2" w:rsidRPr="00552AE0" w:rsidRDefault="00BE5838" w:rsidP="00E5456B">
      <w:pPr>
        <w:tabs>
          <w:tab w:val="left" w:pos="524"/>
        </w:tabs>
        <w:bidi/>
        <w:ind w:left="720"/>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په یوه تجربه کې </w:t>
      </w:r>
      <w:r w:rsidRPr="00552AE0">
        <w:rPr>
          <w:rFonts w:ascii="PashtoReshad" w:eastAsiaTheme="minorEastAsia" w:hAnsi="PashtoReshad" w:cs="PashtoReshad"/>
          <w:sz w:val="28"/>
          <w:szCs w:val="28"/>
          <w:lang w:bidi="ps-AF"/>
        </w:rPr>
        <w:t>A</w:t>
      </w:r>
      <w:r w:rsidRPr="00552AE0">
        <w:rPr>
          <w:rFonts w:ascii="PashtoReshad" w:eastAsiaTheme="minorEastAsia" w:hAnsi="PashtoReshad" w:cs="PashtoReshad"/>
          <w:sz w:val="28"/>
          <w:szCs w:val="28"/>
          <w:rtl/>
          <w:lang w:bidi="ps-AF"/>
        </w:rPr>
        <w:t xml:space="preserve"> او </w:t>
      </w:r>
      <w:r w:rsidRPr="00552AE0">
        <w:rPr>
          <w:rFonts w:ascii="PashtoReshad" w:eastAsiaTheme="minorEastAsia" w:hAnsi="PashtoReshad" w:cs="PashtoReshad"/>
          <w:sz w:val="28"/>
          <w:szCs w:val="28"/>
          <w:lang w:bidi="ps-AF"/>
        </w:rPr>
        <w:t>B</w:t>
      </w:r>
      <w:r w:rsidRPr="00552AE0">
        <w:rPr>
          <w:rFonts w:ascii="PashtoReshad" w:eastAsiaTheme="minorEastAsia" w:hAnsi="PashtoReshad" w:cs="PashtoReshad"/>
          <w:sz w:val="28"/>
          <w:szCs w:val="28"/>
          <w:rtl/>
          <w:lang w:bidi="ps-AF"/>
        </w:rPr>
        <w:t xml:space="preserve"> دوه حادثې یو له بلي څخه جدا حادثې بولي چې یوه له بلي سره اړیکه ونه لري، یا دا چې د هغوی احتمال تقاطع یو خالي سېټ وي، یعني؛</w:t>
      </w:r>
    </w:p>
    <w:p w:rsidR="00BE5838" w:rsidRPr="00552AE0" w:rsidRDefault="00BE5838" w:rsidP="005A03B2">
      <w:pPr>
        <w:tabs>
          <w:tab w:val="left" w:pos="524"/>
        </w:tabs>
        <w:bidi/>
        <w:ind w:left="720"/>
        <w:jc w:val="right"/>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rtl/>
          <w:lang w:bidi="ps-AF"/>
        </w:rPr>
        <w:t xml:space="preserve"> </w:t>
      </w:r>
      <m:oMath>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B</m:t>
            </m:r>
          </m:e>
        </m:d>
        <m:r>
          <w:rPr>
            <w:rFonts w:ascii="Cambria Math" w:eastAsiaTheme="minorEastAsia" w:hAnsi="PashtoReshad" w:cs="PashtoReshad"/>
            <w:sz w:val="28"/>
            <w:szCs w:val="28"/>
            <w:lang w:bidi="ps-AF"/>
          </w:rPr>
          <m:t>=</m:t>
        </m:r>
        <m:r>
          <w:rPr>
            <w:rFonts w:ascii="PashtoReshad" w:eastAsiaTheme="minorEastAsia" w:hAnsi="Cambria Math" w:cs="PashtoReshad"/>
            <w:sz w:val="28"/>
            <w:szCs w:val="28"/>
            <w:lang w:bidi="ps-AF"/>
          </w:rPr>
          <m:t>∅</m:t>
        </m:r>
      </m:oMath>
    </w:p>
    <w:p w:rsidR="00E95157" w:rsidRPr="00552AE0" w:rsidRDefault="00E95157" w:rsidP="00450C00">
      <w:pPr>
        <w:pStyle w:val="ListParagraph"/>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دغه ډول حوادث د غیر همزمان حوادثو په نامه یادېږي.</w:t>
      </w:r>
    </w:p>
    <w:p w:rsidR="00E95157" w:rsidRPr="00552AE0" w:rsidRDefault="00E95157" w:rsidP="00450C00">
      <w:pPr>
        <w:pStyle w:val="ListParagraph"/>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مثال یې د یوې سکې د پرتاب کېدو وروسته د شېر یا خط ظاهر کېدل دي، یا د مرګ او ژوند حوادث، شپې او ورځي منځ ته راتلل یا عدد په انتخابولو کې د جفت او طاق عدد او داسي نور.</w:t>
      </w:r>
    </w:p>
    <w:p w:rsidR="00E95157" w:rsidRPr="00552AE0" w:rsidRDefault="00E95157" w:rsidP="00450C00">
      <w:pPr>
        <w:pStyle w:val="ListParagraph"/>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د دغه ډلو حوادثو د واقع کېدو د احتمال د محاسبې لپاره د خاص جمع د قانون څخه استفاده کېږي، چې دا قاعده یواځې د غیر همزمان حوادثو لپاره په کار وړل کېږي.</w:t>
      </w:r>
    </w:p>
    <w:p w:rsidR="00E95157" w:rsidRPr="00552AE0" w:rsidRDefault="00E95157" w:rsidP="00E5456B">
      <w:pPr>
        <w:tabs>
          <w:tab w:val="left" w:pos="524"/>
        </w:tabs>
        <w:bidi/>
        <w:ind w:left="720"/>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که </w:t>
      </w:r>
      <m:oMath>
        <m:r>
          <w:rPr>
            <w:rFonts w:ascii="Cambria Math" w:eastAsiaTheme="minorEastAsia" w:hAnsi="Cambria Math" w:cs="PashtoReshad"/>
            <w:sz w:val="28"/>
            <w:szCs w:val="28"/>
            <w:lang w:bidi="ps-AF"/>
          </w:rPr>
          <m:t>P</m:t>
        </m:r>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A</m:t>
        </m:r>
        <m:r>
          <w:rPr>
            <w:rFonts w:ascii="Cambria Math" w:eastAsiaTheme="minorEastAsia" w:hAnsi="PashtoReshad" w:cs="PashtoReshad"/>
            <w:sz w:val="28"/>
            <w:szCs w:val="28"/>
            <w:lang w:bidi="ps-AF"/>
          </w:rPr>
          <m:t>)</m:t>
        </m:r>
      </m:oMath>
      <w:r w:rsidRPr="00552AE0">
        <w:rPr>
          <w:rFonts w:ascii="PashtoReshad" w:eastAsiaTheme="minorEastAsia" w:hAnsi="PashtoReshad" w:cs="PashtoReshad"/>
          <w:sz w:val="28"/>
          <w:szCs w:val="28"/>
          <w:rtl/>
          <w:lang w:bidi="ps-AF"/>
        </w:rPr>
        <w:t xml:space="preserve"> او </w:t>
      </w:r>
      <m:oMath>
        <m:r>
          <w:rPr>
            <w:rFonts w:ascii="Cambria Math" w:eastAsiaTheme="minorEastAsia" w:hAnsi="Cambria Math" w:cs="PashtoReshad"/>
            <w:sz w:val="28"/>
            <w:szCs w:val="28"/>
            <w:lang w:bidi="ps-AF"/>
          </w:rPr>
          <m:t>P</m:t>
        </m:r>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B</m:t>
        </m:r>
        <m:r>
          <w:rPr>
            <w:rFonts w:ascii="Cambria Math" w:eastAsiaTheme="minorEastAsia" w:hAnsi="PashtoReshad" w:cs="PashtoReshad"/>
            <w:sz w:val="28"/>
            <w:szCs w:val="28"/>
            <w:lang w:bidi="ps-AF"/>
          </w:rPr>
          <m:t>)</m:t>
        </m:r>
      </m:oMath>
      <w:r w:rsidRPr="00552AE0">
        <w:rPr>
          <w:rFonts w:ascii="PashtoReshad" w:eastAsiaTheme="minorEastAsia" w:hAnsi="PashtoReshad" w:cs="PashtoReshad"/>
          <w:sz w:val="28"/>
          <w:szCs w:val="28"/>
          <w:rtl/>
          <w:lang w:bidi="ps-AF"/>
        </w:rPr>
        <w:t xml:space="preserve"> دوه غیر همزمان حادثې وي د واقع کېدو احتمال یې عبارت دی له:</w:t>
      </w:r>
    </w:p>
    <w:p w:rsidR="00E95157" w:rsidRPr="00552AE0" w:rsidRDefault="00E95157" w:rsidP="00E5456B">
      <w:pPr>
        <w:tabs>
          <w:tab w:val="left" w:pos="524"/>
        </w:tabs>
        <w:bidi/>
        <w:ind w:left="720"/>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r>
              <w:rPr>
                <w:rFonts w:ascii="PashtoReshad" w:eastAsiaTheme="minorEastAsia" w:hAnsi="Cambria Math" w:cs="PashtoReshad"/>
                <w:sz w:val="28"/>
                <w:szCs w:val="28"/>
                <w:lang w:bidi="ps-AF"/>
              </w:rPr>
              <m:t>˅</m:t>
            </m:r>
            <m:r>
              <w:rPr>
                <w:rFonts w:ascii="Cambria Math" w:eastAsiaTheme="minorEastAsia" w:hAnsi="Cambria Math" w:cs="PashtoReshad"/>
                <w:sz w:val="28"/>
                <w:szCs w:val="28"/>
                <w:lang w:bidi="ps-AF"/>
              </w:rPr>
              <m:t>B</m:t>
            </m:r>
          </m:e>
        </m:d>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ctrlPr>
              <w:rPr>
                <w:rFonts w:ascii="Bahij Mitra" w:eastAsiaTheme="minorEastAsia" w:hAnsi="PashtoReshad" w:cs="PashtoReshad"/>
                <w:i/>
                <w:sz w:val="28"/>
                <w:szCs w:val="28"/>
                <w:lang w:bidi="ps-AF"/>
              </w:rPr>
            </m:ctrlPr>
          </m:e>
        </m:d>
        <m:r>
          <w:rPr>
            <w:rFonts w:ascii="Bahij Mitra" w:eastAsiaTheme="minorEastAsia" w:hAnsi="PashtoReshad" w:cs="PashtoReshad"/>
            <w:sz w:val="28"/>
            <w:szCs w:val="28"/>
            <w:lang w:bidi="ps-AF"/>
          </w:rPr>
          <m:t>+</m:t>
        </m:r>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B</m:t>
            </m:r>
          </m:e>
        </m:d>
      </m:oMath>
      <w:r w:rsidR="00E5456B" w:rsidRPr="00552AE0">
        <w:rPr>
          <w:rFonts w:ascii="PashtoReshad" w:eastAsiaTheme="minorEastAsia" w:hAnsi="PashtoReshad" w:cs="PashtoReshad"/>
          <w:sz w:val="28"/>
          <w:szCs w:val="28"/>
          <w:lang w:bidi="ps-AF"/>
        </w:rPr>
        <w:t xml:space="preserve"> </w:t>
      </w:r>
    </w:p>
    <w:p w:rsidR="00E95157" w:rsidRPr="00552AE0" w:rsidRDefault="00E95157" w:rsidP="00450C00">
      <w:pPr>
        <w:pStyle w:val="ListParagraph"/>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مثال: د ډایس د پرتاب کېدو وروسته دری خالې یا پنځه خالې رامنځ ته کېدل په لاندي ډول محاسبه کېږي.</w:t>
      </w:r>
    </w:p>
    <w:p w:rsidR="00E95157" w:rsidRPr="00552AE0" w:rsidRDefault="00E95157" w:rsidP="00E5456B">
      <w:pPr>
        <w:tabs>
          <w:tab w:val="left" w:pos="524"/>
        </w:tabs>
        <w:bidi/>
        <w:ind w:left="720"/>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r>
              <w:rPr>
                <w:rFonts w:ascii="PashtoReshad" w:eastAsiaTheme="minorEastAsia" w:hAnsi="Cambria Math" w:cs="PashtoReshad"/>
                <w:sz w:val="28"/>
                <w:szCs w:val="28"/>
                <w:lang w:bidi="ps-AF"/>
              </w:rPr>
              <m:t>˅</m:t>
            </m:r>
            <m:r>
              <w:rPr>
                <w:rFonts w:ascii="Cambria Math" w:eastAsiaTheme="minorEastAsia" w:hAnsi="Cambria Math" w:cs="PashtoReshad"/>
                <w:sz w:val="28"/>
                <w:szCs w:val="28"/>
                <w:lang w:bidi="ps-AF"/>
              </w:rPr>
              <m:t>B</m:t>
            </m:r>
          </m:e>
        </m:d>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P</m:t>
        </m:r>
        <m:d>
          <m:dPr>
            <m:ctrlPr>
              <w:rPr>
                <w:rFonts w:ascii="Bahij Mitra"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ctrlPr>
              <w:rPr>
                <w:rFonts w:ascii="Cambria Math" w:eastAsiaTheme="minorEastAsia" w:hAnsi="PashtoReshad" w:cs="PashtoReshad"/>
                <w:i/>
                <w:sz w:val="28"/>
                <w:szCs w:val="28"/>
                <w:lang w:bidi="ps-AF"/>
              </w:rPr>
            </m:ctrlPr>
          </m:e>
        </m:d>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B</m:t>
            </m:r>
          </m:e>
        </m:d>
      </m:oMath>
      <w:r w:rsidR="00E5456B" w:rsidRPr="00552AE0">
        <w:rPr>
          <w:rFonts w:ascii="PashtoReshad" w:eastAsiaTheme="minorEastAsia" w:hAnsi="PashtoReshad" w:cs="PashtoReshad"/>
          <w:sz w:val="28"/>
          <w:szCs w:val="28"/>
          <w:lang w:bidi="ps-AF"/>
        </w:rPr>
        <w:t xml:space="preserve"> </w:t>
      </w:r>
    </w:p>
    <w:p w:rsidR="00E95157" w:rsidRPr="00552AE0" w:rsidRDefault="00E95157" w:rsidP="00E5456B">
      <w:pPr>
        <w:tabs>
          <w:tab w:val="left" w:pos="524"/>
        </w:tabs>
        <w:bidi/>
        <w:ind w:left="720"/>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r>
              <w:rPr>
                <w:rFonts w:ascii="PashtoReshad" w:eastAsiaTheme="minorEastAsia" w:hAnsi="Cambria Math" w:cs="PashtoReshad"/>
                <w:sz w:val="28"/>
                <w:szCs w:val="28"/>
                <w:lang w:bidi="ps-AF"/>
              </w:rPr>
              <m:t>˅</m:t>
            </m:r>
            <m:r>
              <w:rPr>
                <w:rFonts w:ascii="Cambria Math" w:eastAsiaTheme="minorEastAsia" w:hAnsi="Cambria Math" w:cs="PashtoReshad"/>
                <w:sz w:val="28"/>
                <w:szCs w:val="28"/>
                <w:lang w:bidi="ps-AF"/>
              </w:rPr>
              <m:t>B</m:t>
            </m:r>
            <m:ctrlPr>
              <w:rPr>
                <w:rFonts w:ascii="Bahij Mitra" w:eastAsiaTheme="minorEastAsia" w:hAnsi="PashtoReshad" w:cs="PashtoReshad"/>
                <w:i/>
                <w:sz w:val="28"/>
                <w:szCs w:val="28"/>
                <w:lang w:bidi="ps-AF"/>
              </w:rPr>
            </m:ctrlPr>
          </m:e>
        </m:d>
        <m:r>
          <w:rPr>
            <w:rFonts w:ascii="Bahij Mitra"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1</m:t>
            </m:r>
          </m:num>
          <m:den>
            <m:r>
              <w:rPr>
                <w:rFonts w:ascii="Cambria Math" w:eastAsiaTheme="minorEastAsia" w:hAnsi="PashtoReshad" w:cs="PashtoReshad"/>
                <w:sz w:val="28"/>
                <w:szCs w:val="28"/>
                <w:lang w:bidi="ps-AF"/>
              </w:rPr>
              <m:t>6</m:t>
            </m:r>
          </m:den>
        </m:f>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1</m:t>
            </m:r>
          </m:num>
          <m:den>
            <m:r>
              <w:rPr>
                <w:rFonts w:ascii="Cambria Math" w:eastAsiaTheme="minorEastAsia" w:hAnsi="PashtoReshad" w:cs="PashtoReshad"/>
                <w:sz w:val="28"/>
                <w:szCs w:val="28"/>
                <w:lang w:bidi="ps-AF"/>
              </w:rPr>
              <m:t>6</m:t>
            </m:r>
          </m:den>
        </m:f>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2</m:t>
            </m:r>
          </m:num>
          <m:den>
            <m:r>
              <w:rPr>
                <w:rFonts w:ascii="Cambria Math" w:eastAsiaTheme="minorEastAsia" w:hAnsi="PashtoReshad" w:cs="PashtoReshad"/>
                <w:sz w:val="28"/>
                <w:szCs w:val="28"/>
                <w:lang w:bidi="ps-AF"/>
              </w:rPr>
              <m:t>6</m:t>
            </m:r>
          </m:den>
        </m:f>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1</m:t>
            </m:r>
          </m:num>
          <m:den>
            <m:r>
              <w:rPr>
                <w:rFonts w:ascii="Cambria Math" w:eastAsiaTheme="minorEastAsia" w:hAnsi="PashtoReshad" w:cs="PashtoReshad"/>
                <w:sz w:val="28"/>
                <w:szCs w:val="28"/>
                <w:lang w:bidi="ps-AF"/>
              </w:rPr>
              <m:t>3</m:t>
            </m:r>
          </m:den>
        </m:f>
      </m:oMath>
      <w:r w:rsidR="00E5456B" w:rsidRPr="00552AE0">
        <w:rPr>
          <w:rFonts w:ascii="PashtoReshad" w:eastAsiaTheme="minorEastAsia" w:hAnsi="PashtoReshad" w:cs="PashtoReshad"/>
          <w:sz w:val="28"/>
          <w:szCs w:val="28"/>
          <w:lang w:bidi="ps-AF"/>
        </w:rPr>
        <w:t xml:space="preserve"> </w:t>
      </w:r>
    </w:p>
    <w:p w:rsidR="00E95157" w:rsidRPr="00552AE0" w:rsidRDefault="00D470AC" w:rsidP="005A03B2">
      <w:pPr>
        <w:tabs>
          <w:tab w:val="left" w:pos="524"/>
        </w:tabs>
        <w:bidi/>
        <w:ind w:left="720"/>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د ډایس د پرتاب کېدو ورسته د دری خالې یا پنځه خالې د سمت پورته خواته راتلل  </w:t>
      </w:r>
      <m:oMath>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1</m:t>
            </m:r>
          </m:num>
          <m:den>
            <m:r>
              <w:rPr>
                <w:rFonts w:ascii="Cambria Math" w:eastAsiaTheme="minorEastAsia" w:hAnsi="Cambria Math" w:cs="PashtoReshad"/>
                <w:sz w:val="28"/>
                <w:szCs w:val="28"/>
                <w:lang w:bidi="ps-AF"/>
              </w:rPr>
              <m:t>3</m:t>
            </m:r>
          </m:den>
        </m:f>
      </m:oMath>
      <w:r w:rsidRPr="00552AE0">
        <w:rPr>
          <w:rFonts w:ascii="PashtoReshad" w:eastAsiaTheme="minorEastAsia" w:hAnsi="PashtoReshad" w:cs="PashtoReshad"/>
          <w:sz w:val="28"/>
          <w:szCs w:val="28"/>
          <w:rtl/>
          <w:lang w:bidi="ps-AF"/>
        </w:rPr>
        <w:t xml:space="preserve"> احتمال لري.</w:t>
      </w:r>
    </w:p>
    <w:p w:rsidR="00D470AC" w:rsidRPr="00552AE0" w:rsidRDefault="005A03B2" w:rsidP="00450C00">
      <w:pPr>
        <w:pStyle w:val="ListParagraph"/>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hint="cs"/>
          <w:sz w:val="28"/>
          <w:szCs w:val="28"/>
          <w:rtl/>
          <w:lang w:bidi="ps-AF"/>
        </w:rPr>
        <w:t>ن</w:t>
      </w:r>
      <w:r w:rsidR="00D470AC" w:rsidRPr="00552AE0">
        <w:rPr>
          <w:rFonts w:ascii="PashtoReshad" w:eastAsiaTheme="minorEastAsia" w:hAnsi="PashtoReshad" w:cs="PashtoReshad"/>
          <w:sz w:val="28"/>
          <w:szCs w:val="28"/>
          <w:rtl/>
          <w:lang w:bidi="ps-AF"/>
        </w:rPr>
        <w:t>وټ: د خاصې جمع قاعده د دوو څخه زیاتي غیر همزمان حوادثو لپاره هم را تلای شي.</w:t>
      </w:r>
    </w:p>
    <w:p w:rsidR="00D470AC" w:rsidRPr="00552AE0" w:rsidRDefault="00D470AC" w:rsidP="00E5456B">
      <w:pPr>
        <w:tabs>
          <w:tab w:val="left" w:pos="524"/>
        </w:tabs>
        <w:bidi/>
        <w:ind w:left="720"/>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r>
              <w:rPr>
                <w:rFonts w:ascii="PashtoReshad" w:eastAsiaTheme="minorEastAsia" w:hAnsi="Cambria Math" w:cs="PashtoReshad"/>
                <w:sz w:val="28"/>
                <w:szCs w:val="28"/>
                <w:lang w:bidi="ps-AF"/>
              </w:rPr>
              <m:t>˅</m:t>
            </m:r>
            <m:r>
              <w:rPr>
                <w:rFonts w:ascii="Cambria Math" w:eastAsiaTheme="minorEastAsia" w:hAnsi="Cambria Math" w:cs="PashtoReshad"/>
                <w:sz w:val="28"/>
                <w:szCs w:val="28"/>
                <w:lang w:bidi="ps-AF"/>
              </w:rPr>
              <m:t>B</m:t>
            </m:r>
            <m:r>
              <w:rPr>
                <w:rFonts w:ascii="PashtoReshad" w:eastAsiaTheme="minorEastAsia" w:hAnsi="Cambria Math" w:cs="PashtoReshad"/>
                <w:sz w:val="28"/>
                <w:szCs w:val="28"/>
                <w:lang w:bidi="ps-AF"/>
              </w:rPr>
              <m:t>˅</m:t>
            </m:r>
            <m:r>
              <w:rPr>
                <w:rFonts w:ascii="Cambria Math" w:eastAsiaTheme="minorEastAsia" w:hAnsi="Cambria Math" w:cs="PashtoReshad"/>
                <w:sz w:val="28"/>
                <w:szCs w:val="28"/>
                <w:lang w:bidi="ps-AF"/>
              </w:rPr>
              <m:t>V……N</m:t>
            </m:r>
          </m:e>
        </m:d>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B</m:t>
            </m:r>
          </m:e>
        </m:d>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C</m:t>
            </m:r>
            <m:ctrlPr>
              <w:rPr>
                <w:rFonts w:ascii="Bahij Mitra" w:eastAsiaTheme="minorEastAsia" w:hAnsi="PashtoReshad" w:cs="PashtoReshad"/>
                <w:i/>
                <w:sz w:val="28"/>
                <w:szCs w:val="28"/>
                <w:lang w:bidi="ps-AF"/>
              </w:rPr>
            </m:ctrlPr>
          </m:e>
        </m:d>
        <m:r>
          <w:rPr>
            <w:rFonts w:ascii="Bahij Mitra" w:eastAsiaTheme="minorEastAsia" w:hAnsi="Bahij Mitra" w:cs="PashtoReshad"/>
            <w:sz w:val="28"/>
            <w:szCs w:val="28"/>
            <w:lang w:bidi="ps-AF"/>
          </w:rPr>
          <m:t>……</m:t>
        </m:r>
        <m:r>
          <w:rPr>
            <w:rFonts w:ascii="Bahij Mitra" w:eastAsiaTheme="minorEastAsia" w:hAnsi="PashtoReshad" w:cs="PashtoReshad"/>
            <w:sz w:val="28"/>
            <w:szCs w:val="28"/>
            <w:lang w:bidi="ps-AF"/>
          </w:rPr>
          <m:t>+</m:t>
        </m:r>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N</m:t>
            </m:r>
          </m:e>
        </m:d>
      </m:oMath>
      <w:r w:rsidR="00E5456B" w:rsidRPr="00552AE0">
        <w:rPr>
          <w:rFonts w:ascii="PashtoReshad" w:eastAsiaTheme="minorEastAsia" w:hAnsi="PashtoReshad" w:cs="PashtoReshad"/>
          <w:sz w:val="28"/>
          <w:szCs w:val="28"/>
          <w:lang w:bidi="ps-AF"/>
        </w:rPr>
        <w:t xml:space="preserve"> </w:t>
      </w:r>
    </w:p>
    <w:p w:rsidR="00D470AC" w:rsidRPr="00552AE0" w:rsidRDefault="00D470AC" w:rsidP="00450C00">
      <w:pPr>
        <w:pStyle w:val="ListParagraph"/>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مثال: د </w:t>
      </w:r>
      <w:r w:rsidRPr="00552AE0">
        <w:rPr>
          <w:rFonts w:ascii="PashtoReshad" w:eastAsiaTheme="minorEastAsia" w:hAnsi="PashtoReshad" w:cs="PashtoReshad"/>
          <w:sz w:val="28"/>
          <w:szCs w:val="28"/>
          <w:lang w:bidi="ps-AF"/>
        </w:rPr>
        <w:t>(50)</w:t>
      </w:r>
      <w:r w:rsidRPr="00552AE0">
        <w:rPr>
          <w:rFonts w:ascii="PashtoReshad" w:eastAsiaTheme="minorEastAsia" w:hAnsi="PashtoReshad" w:cs="PashtoReshad"/>
          <w:sz w:val="28"/>
          <w:szCs w:val="28"/>
          <w:rtl/>
          <w:lang w:bidi="ps-AF"/>
        </w:rPr>
        <w:t xml:space="preserve"> نفرو په یوه نمونه کې، </w:t>
      </w:r>
      <w:r w:rsidRPr="00552AE0">
        <w:rPr>
          <w:rFonts w:ascii="PashtoReshad" w:eastAsiaTheme="minorEastAsia" w:hAnsi="PashtoReshad" w:cs="PashtoReshad"/>
          <w:sz w:val="28"/>
          <w:szCs w:val="28"/>
          <w:lang w:bidi="ps-AF"/>
        </w:rPr>
        <w:t>21</w:t>
      </w:r>
      <w:r w:rsidRPr="00552AE0">
        <w:rPr>
          <w:rFonts w:ascii="PashtoReshad" w:eastAsiaTheme="minorEastAsia" w:hAnsi="PashtoReshad" w:cs="PashtoReshad"/>
          <w:sz w:val="28"/>
          <w:szCs w:val="28"/>
          <w:rtl/>
          <w:lang w:bidi="ps-AF"/>
        </w:rPr>
        <w:t xml:space="preserve"> نفرو </w:t>
      </w:r>
      <w:r w:rsidRPr="00552AE0">
        <w:rPr>
          <w:rFonts w:ascii="PashtoReshad" w:eastAsiaTheme="minorEastAsia" w:hAnsi="PashtoReshad" w:cs="PashtoReshad"/>
          <w:sz w:val="28"/>
          <w:szCs w:val="28"/>
          <w:lang w:bidi="ps-AF"/>
        </w:rPr>
        <w:t>(o)</w:t>
      </w:r>
      <w:r w:rsidRPr="00552AE0">
        <w:rPr>
          <w:rFonts w:ascii="PashtoReshad" w:eastAsiaTheme="minorEastAsia" w:hAnsi="PashtoReshad" w:cs="PashtoReshad"/>
          <w:sz w:val="28"/>
          <w:szCs w:val="28"/>
          <w:rtl/>
          <w:lang w:bidi="ps-AF"/>
        </w:rPr>
        <w:t xml:space="preserve"> ګروپ وینه درلوده، </w:t>
      </w:r>
      <w:r w:rsidRPr="00552AE0">
        <w:rPr>
          <w:rFonts w:ascii="PashtoReshad" w:eastAsiaTheme="minorEastAsia" w:hAnsi="PashtoReshad" w:cs="PashtoReshad"/>
          <w:sz w:val="28"/>
          <w:szCs w:val="28"/>
          <w:lang w:bidi="ps-AF"/>
        </w:rPr>
        <w:t>22</w:t>
      </w:r>
      <w:r w:rsidRPr="00552AE0">
        <w:rPr>
          <w:rFonts w:ascii="PashtoReshad" w:eastAsiaTheme="minorEastAsia" w:hAnsi="PashtoReshad" w:cs="PashtoReshad"/>
          <w:sz w:val="28"/>
          <w:szCs w:val="28"/>
          <w:rtl/>
          <w:lang w:bidi="ps-AF"/>
        </w:rPr>
        <w:t xml:space="preserve"> نفرو </w:t>
      </w:r>
      <w:r w:rsidRPr="00552AE0">
        <w:rPr>
          <w:rFonts w:ascii="PashtoReshad" w:eastAsiaTheme="minorEastAsia" w:hAnsi="PashtoReshad" w:cs="PashtoReshad"/>
          <w:sz w:val="28"/>
          <w:szCs w:val="28"/>
          <w:lang w:bidi="ps-AF"/>
        </w:rPr>
        <w:t>(A)</w:t>
      </w:r>
      <w:r w:rsidRPr="00552AE0">
        <w:rPr>
          <w:rFonts w:ascii="PashtoReshad" w:eastAsiaTheme="minorEastAsia" w:hAnsi="PashtoReshad" w:cs="PashtoReshad"/>
          <w:sz w:val="28"/>
          <w:szCs w:val="28"/>
          <w:rtl/>
          <w:lang w:bidi="ps-AF"/>
        </w:rPr>
        <w:t xml:space="preserve"> ګروپ وینه درلوده، </w:t>
      </w:r>
      <w:r w:rsidRPr="00552AE0">
        <w:rPr>
          <w:rFonts w:ascii="PashtoReshad" w:eastAsiaTheme="minorEastAsia" w:hAnsi="PashtoReshad" w:cs="PashtoReshad"/>
          <w:sz w:val="28"/>
          <w:szCs w:val="28"/>
          <w:lang w:bidi="ps-AF"/>
        </w:rPr>
        <w:t>5</w:t>
      </w:r>
      <w:r w:rsidRPr="00552AE0">
        <w:rPr>
          <w:rFonts w:ascii="PashtoReshad" w:eastAsiaTheme="minorEastAsia" w:hAnsi="PashtoReshad" w:cs="PashtoReshad"/>
          <w:sz w:val="28"/>
          <w:szCs w:val="28"/>
          <w:rtl/>
          <w:lang w:bidi="ps-AF"/>
        </w:rPr>
        <w:t xml:space="preserve"> نفرو </w:t>
      </w:r>
      <w:r w:rsidRPr="00552AE0">
        <w:rPr>
          <w:rFonts w:ascii="PashtoReshad" w:eastAsiaTheme="minorEastAsia" w:hAnsi="PashtoReshad" w:cs="PashtoReshad"/>
          <w:sz w:val="28"/>
          <w:szCs w:val="28"/>
          <w:lang w:bidi="ps-AF"/>
        </w:rPr>
        <w:t>(B)</w:t>
      </w:r>
      <w:r w:rsidRPr="00552AE0">
        <w:rPr>
          <w:rFonts w:ascii="PashtoReshad" w:eastAsiaTheme="minorEastAsia" w:hAnsi="PashtoReshad" w:cs="PashtoReshad"/>
          <w:sz w:val="28"/>
          <w:szCs w:val="28"/>
          <w:rtl/>
          <w:lang w:bidi="ps-AF"/>
        </w:rPr>
        <w:t xml:space="preserve"> ګروپ وینه درلوده او </w:t>
      </w:r>
      <w:r w:rsidRPr="00552AE0">
        <w:rPr>
          <w:rFonts w:ascii="PashtoReshad" w:eastAsiaTheme="minorEastAsia" w:hAnsi="PashtoReshad" w:cs="PashtoReshad"/>
          <w:sz w:val="28"/>
          <w:szCs w:val="28"/>
          <w:lang w:bidi="ps-AF"/>
        </w:rPr>
        <w:t>2</w:t>
      </w:r>
      <w:r w:rsidRPr="00552AE0">
        <w:rPr>
          <w:rFonts w:ascii="PashtoReshad" w:eastAsiaTheme="minorEastAsia" w:hAnsi="PashtoReshad" w:cs="PashtoReshad"/>
          <w:sz w:val="28"/>
          <w:szCs w:val="28"/>
          <w:rtl/>
          <w:lang w:bidi="ps-AF"/>
        </w:rPr>
        <w:t xml:space="preserve"> نفرو </w:t>
      </w:r>
      <w:r w:rsidRPr="00552AE0">
        <w:rPr>
          <w:rFonts w:ascii="PashtoReshad" w:eastAsiaTheme="minorEastAsia" w:hAnsi="PashtoReshad" w:cs="PashtoReshad"/>
          <w:sz w:val="28"/>
          <w:szCs w:val="28"/>
          <w:lang w:bidi="ps-AF"/>
        </w:rPr>
        <w:t>(AB)</w:t>
      </w:r>
      <w:r w:rsidRPr="00552AE0">
        <w:rPr>
          <w:rFonts w:ascii="PashtoReshad" w:eastAsiaTheme="minorEastAsia" w:hAnsi="PashtoReshad" w:cs="PashtoReshad"/>
          <w:sz w:val="28"/>
          <w:szCs w:val="28"/>
          <w:rtl/>
          <w:lang w:bidi="ps-AF"/>
        </w:rPr>
        <w:t xml:space="preserve"> ګروپ وینه درلوده، </w:t>
      </w:r>
      <w:r w:rsidR="000759B7" w:rsidRPr="00552AE0">
        <w:rPr>
          <w:rFonts w:ascii="PashtoReshad" w:eastAsiaTheme="minorEastAsia" w:hAnsi="PashtoReshad" w:cs="PashtoReshad"/>
          <w:sz w:val="28"/>
          <w:szCs w:val="28"/>
          <w:rtl/>
          <w:lang w:bidi="ps-AF"/>
        </w:rPr>
        <w:t>د دفعاتو توزیع ترتیب او لاندي احتمالات پیدا کړۍ؟</w:t>
      </w:r>
    </w:p>
    <w:p w:rsidR="000759B7" w:rsidRPr="00552AE0" w:rsidRDefault="000759B7" w:rsidP="00450C00">
      <w:pPr>
        <w:pStyle w:val="ListParagraph"/>
        <w:numPr>
          <w:ilvl w:val="0"/>
          <w:numId w:val="5"/>
        </w:numPr>
        <w:tabs>
          <w:tab w:val="left" w:pos="524"/>
        </w:tabs>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rtl/>
          <w:lang w:bidi="ps-AF"/>
        </w:rPr>
        <w:lastRenderedPageBreak/>
        <w:t xml:space="preserve">یو نفر </w:t>
      </w:r>
      <w:r w:rsidRPr="00552AE0">
        <w:rPr>
          <w:rFonts w:ascii="PashtoReshad" w:eastAsiaTheme="minorEastAsia" w:hAnsi="PashtoReshad" w:cs="PashtoReshad"/>
          <w:sz w:val="28"/>
          <w:szCs w:val="28"/>
          <w:lang w:bidi="ps-AF"/>
        </w:rPr>
        <w:t>(O)</w:t>
      </w:r>
      <w:r w:rsidRPr="00552AE0">
        <w:rPr>
          <w:rFonts w:ascii="PashtoReshad" w:eastAsiaTheme="minorEastAsia" w:hAnsi="PashtoReshad" w:cs="PashtoReshad"/>
          <w:sz w:val="28"/>
          <w:szCs w:val="28"/>
          <w:rtl/>
          <w:lang w:bidi="ps-AF"/>
        </w:rPr>
        <w:t xml:space="preserve"> ګروپ وینه لري.</w:t>
      </w:r>
    </w:p>
    <w:p w:rsidR="000759B7" w:rsidRPr="00552AE0" w:rsidRDefault="000759B7" w:rsidP="00450C00">
      <w:pPr>
        <w:pStyle w:val="ListParagraph"/>
        <w:numPr>
          <w:ilvl w:val="0"/>
          <w:numId w:val="5"/>
        </w:numPr>
        <w:tabs>
          <w:tab w:val="left" w:pos="524"/>
        </w:tabs>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rtl/>
          <w:lang w:bidi="ps-AF"/>
        </w:rPr>
        <w:t xml:space="preserve">یو نفر </w:t>
      </w:r>
      <w:r w:rsidRPr="00552AE0">
        <w:rPr>
          <w:rFonts w:ascii="PashtoReshad" w:eastAsiaTheme="minorEastAsia" w:hAnsi="PashtoReshad" w:cs="PashtoReshad"/>
          <w:sz w:val="28"/>
          <w:szCs w:val="28"/>
          <w:lang w:bidi="ps-AF"/>
        </w:rPr>
        <w:t>(A)</w:t>
      </w:r>
      <w:r w:rsidRPr="00552AE0">
        <w:rPr>
          <w:rFonts w:ascii="PashtoReshad" w:eastAsiaTheme="minorEastAsia" w:hAnsi="PashtoReshad" w:cs="PashtoReshad"/>
          <w:sz w:val="28"/>
          <w:szCs w:val="28"/>
          <w:rtl/>
          <w:lang w:bidi="ps-AF"/>
        </w:rPr>
        <w:t xml:space="preserve"> ګروپ یا </w:t>
      </w:r>
      <w:r w:rsidRPr="00552AE0">
        <w:rPr>
          <w:rFonts w:ascii="PashtoReshad" w:eastAsiaTheme="minorEastAsia" w:hAnsi="PashtoReshad" w:cs="PashtoReshad"/>
          <w:sz w:val="28"/>
          <w:szCs w:val="28"/>
          <w:lang w:bidi="ps-AF"/>
        </w:rPr>
        <w:t>(B)</w:t>
      </w:r>
      <w:r w:rsidRPr="00552AE0">
        <w:rPr>
          <w:rFonts w:ascii="PashtoReshad" w:eastAsiaTheme="minorEastAsia" w:hAnsi="PashtoReshad" w:cs="PashtoReshad"/>
          <w:sz w:val="28"/>
          <w:szCs w:val="28"/>
          <w:rtl/>
          <w:lang w:bidi="ps-AF"/>
        </w:rPr>
        <w:t xml:space="preserve"> ګروپ وینه لري.</w:t>
      </w:r>
    </w:p>
    <w:p w:rsidR="000759B7" w:rsidRPr="00552AE0" w:rsidRDefault="000759B7" w:rsidP="00450C00">
      <w:pPr>
        <w:pStyle w:val="ListParagraph"/>
        <w:numPr>
          <w:ilvl w:val="0"/>
          <w:numId w:val="5"/>
        </w:numPr>
        <w:tabs>
          <w:tab w:val="left" w:pos="524"/>
        </w:tabs>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rtl/>
          <w:lang w:bidi="ps-AF"/>
        </w:rPr>
        <w:t xml:space="preserve">یو نفر هیڅ </w:t>
      </w:r>
      <w:r w:rsidRPr="00552AE0">
        <w:rPr>
          <w:rFonts w:ascii="PashtoReshad" w:eastAsiaTheme="minorEastAsia" w:hAnsi="PashtoReshad" w:cs="PashtoReshad"/>
          <w:sz w:val="28"/>
          <w:szCs w:val="28"/>
          <w:lang w:bidi="ps-AF"/>
        </w:rPr>
        <w:t>(A)</w:t>
      </w:r>
      <w:r w:rsidRPr="00552AE0">
        <w:rPr>
          <w:rFonts w:ascii="PashtoReshad" w:eastAsiaTheme="minorEastAsia" w:hAnsi="PashtoReshad" w:cs="PashtoReshad"/>
          <w:sz w:val="28"/>
          <w:szCs w:val="28"/>
          <w:rtl/>
          <w:lang w:bidi="ps-AF"/>
        </w:rPr>
        <w:t xml:space="preserve"> ګرپ وینه نه لري او نه هم </w:t>
      </w:r>
      <w:r w:rsidRPr="00552AE0">
        <w:rPr>
          <w:rFonts w:ascii="PashtoReshad" w:eastAsiaTheme="minorEastAsia" w:hAnsi="PashtoReshad" w:cs="PashtoReshad"/>
          <w:sz w:val="28"/>
          <w:szCs w:val="28"/>
          <w:lang w:bidi="ps-AF"/>
        </w:rPr>
        <w:t>(O)</w:t>
      </w:r>
      <w:r w:rsidRPr="00552AE0">
        <w:rPr>
          <w:rFonts w:ascii="PashtoReshad" w:eastAsiaTheme="minorEastAsia" w:hAnsi="PashtoReshad" w:cs="PashtoReshad"/>
          <w:sz w:val="28"/>
          <w:szCs w:val="28"/>
          <w:rtl/>
          <w:lang w:bidi="ps-AF"/>
        </w:rPr>
        <w:t xml:space="preserve"> ګروپ وینه لري.</w:t>
      </w:r>
    </w:p>
    <w:p w:rsidR="000759B7" w:rsidRPr="00552AE0" w:rsidRDefault="000759B7" w:rsidP="00450C00">
      <w:pPr>
        <w:pStyle w:val="ListParagraph"/>
        <w:numPr>
          <w:ilvl w:val="0"/>
          <w:numId w:val="5"/>
        </w:numPr>
        <w:tabs>
          <w:tab w:val="left" w:pos="524"/>
        </w:tabs>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rtl/>
          <w:lang w:bidi="ps-AF"/>
        </w:rPr>
        <w:t xml:space="preserve">یو نفر </w:t>
      </w:r>
      <w:r w:rsidRPr="00552AE0">
        <w:rPr>
          <w:rFonts w:ascii="PashtoReshad" w:eastAsiaTheme="minorEastAsia" w:hAnsi="PashtoReshad" w:cs="PashtoReshad"/>
          <w:sz w:val="28"/>
          <w:szCs w:val="28"/>
          <w:lang w:bidi="ps-AF"/>
        </w:rPr>
        <w:t>(AB)</w:t>
      </w:r>
      <w:r w:rsidRPr="00552AE0">
        <w:rPr>
          <w:rFonts w:ascii="PashtoReshad" w:eastAsiaTheme="minorEastAsia" w:hAnsi="PashtoReshad" w:cs="PashtoReshad"/>
          <w:sz w:val="28"/>
          <w:szCs w:val="28"/>
          <w:rtl/>
          <w:lang w:bidi="ps-AF"/>
        </w:rPr>
        <w:t xml:space="preserve"> ګروپ وینه لري.</w:t>
      </w:r>
    </w:p>
    <w:p w:rsidR="005A03B2" w:rsidRPr="00552AE0" w:rsidRDefault="005A03B2" w:rsidP="005A03B2">
      <w:pPr>
        <w:tabs>
          <w:tab w:val="left" w:pos="524"/>
        </w:tabs>
        <w:bidi/>
        <w:jc w:val="both"/>
        <w:rPr>
          <w:rFonts w:ascii="PashtoReshad" w:eastAsiaTheme="minorEastAsia" w:hAnsi="PashtoReshad" w:cs="PashtoReshad"/>
          <w:sz w:val="28"/>
          <w:szCs w:val="28"/>
          <w:rtl/>
          <w:lang w:bidi="ps-AF"/>
        </w:rPr>
      </w:pPr>
    </w:p>
    <w:p w:rsidR="005A03B2" w:rsidRPr="00552AE0" w:rsidRDefault="005A03B2" w:rsidP="005A03B2">
      <w:pPr>
        <w:tabs>
          <w:tab w:val="left" w:pos="524"/>
        </w:tabs>
        <w:bidi/>
        <w:jc w:val="both"/>
        <w:rPr>
          <w:rFonts w:ascii="PashtoReshad" w:eastAsiaTheme="minorEastAsia" w:hAnsi="PashtoReshad" w:cs="PashtoReshad"/>
          <w:sz w:val="28"/>
          <w:szCs w:val="28"/>
          <w:rtl/>
          <w:lang w:bidi="ps-AF"/>
        </w:rPr>
      </w:pPr>
    </w:p>
    <w:p w:rsidR="005A03B2" w:rsidRPr="00552AE0" w:rsidRDefault="005A03B2" w:rsidP="005A03B2">
      <w:pPr>
        <w:tabs>
          <w:tab w:val="left" w:pos="524"/>
        </w:tabs>
        <w:bidi/>
        <w:jc w:val="both"/>
        <w:rPr>
          <w:rFonts w:ascii="PashtoReshad" w:eastAsiaTheme="minorEastAsia" w:hAnsi="PashtoReshad" w:cs="PashtoReshad"/>
          <w:sz w:val="28"/>
          <w:szCs w:val="28"/>
          <w:lang w:bidi="ps-AF"/>
        </w:rPr>
      </w:pPr>
    </w:p>
    <w:tbl>
      <w:tblPr>
        <w:tblStyle w:val="TableGrid"/>
        <w:bidiVisual/>
        <w:tblW w:w="0" w:type="auto"/>
        <w:tblInd w:w="1377" w:type="dxa"/>
        <w:tblBorders>
          <w:top w:val="thinThickSmallGap" w:sz="24" w:space="0" w:color="auto"/>
          <w:left w:val="thickThinSmallGap" w:sz="24" w:space="0" w:color="auto"/>
          <w:bottom w:val="thickThinSmallGap" w:sz="24" w:space="0" w:color="auto"/>
          <w:right w:val="thinThickSmallGap" w:sz="24" w:space="0" w:color="auto"/>
          <w:insideH w:val="single" w:sz="6" w:space="0" w:color="auto"/>
          <w:insideV w:val="single" w:sz="6" w:space="0" w:color="auto"/>
        </w:tblBorders>
        <w:tblLook w:val="04A0"/>
      </w:tblPr>
      <w:tblGrid>
        <w:gridCol w:w="3139"/>
        <w:gridCol w:w="3139"/>
      </w:tblGrid>
      <w:tr w:rsidR="00552AE0" w:rsidRPr="00552AE0" w:rsidTr="000759B7">
        <w:trPr>
          <w:trHeight w:val="348"/>
        </w:trPr>
        <w:tc>
          <w:tcPr>
            <w:tcW w:w="3139" w:type="dxa"/>
          </w:tcPr>
          <w:p w:rsidR="000759B7" w:rsidRPr="00552AE0" w:rsidRDefault="000759B7" w:rsidP="00450C00">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lang w:bidi="ps-AF"/>
              </w:rPr>
              <w:t>Frequency</w:t>
            </w:r>
          </w:p>
        </w:tc>
        <w:tc>
          <w:tcPr>
            <w:tcW w:w="3139" w:type="dxa"/>
          </w:tcPr>
          <w:p w:rsidR="000759B7" w:rsidRPr="00552AE0" w:rsidRDefault="000759B7" w:rsidP="00450C00">
            <w:pPr>
              <w:tabs>
                <w:tab w:val="left" w:pos="524"/>
              </w:tabs>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lang w:bidi="ps-AF"/>
              </w:rPr>
              <w:t>Type</w:t>
            </w:r>
          </w:p>
        </w:tc>
      </w:tr>
      <w:tr w:rsidR="00552AE0" w:rsidRPr="00552AE0" w:rsidTr="000759B7">
        <w:trPr>
          <w:trHeight w:val="1380"/>
        </w:trPr>
        <w:tc>
          <w:tcPr>
            <w:tcW w:w="3139" w:type="dxa"/>
          </w:tcPr>
          <w:p w:rsidR="000759B7" w:rsidRPr="00552AE0" w:rsidRDefault="000759B7" w:rsidP="00450C00">
            <w:pPr>
              <w:tabs>
                <w:tab w:val="left" w:pos="524"/>
              </w:tabs>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lang w:bidi="ps-AF"/>
              </w:rPr>
              <w:t>22</w:t>
            </w:r>
          </w:p>
          <w:p w:rsidR="000759B7" w:rsidRPr="00552AE0" w:rsidRDefault="000759B7" w:rsidP="00450C00">
            <w:pPr>
              <w:tabs>
                <w:tab w:val="left" w:pos="524"/>
              </w:tabs>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lang w:bidi="ps-AF"/>
              </w:rPr>
              <w:t>5</w:t>
            </w:r>
          </w:p>
          <w:p w:rsidR="000759B7" w:rsidRPr="00552AE0" w:rsidRDefault="000759B7" w:rsidP="00450C00">
            <w:pPr>
              <w:tabs>
                <w:tab w:val="left" w:pos="524"/>
              </w:tabs>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lang w:bidi="ps-AF"/>
              </w:rPr>
              <w:t>2</w:t>
            </w:r>
          </w:p>
          <w:p w:rsidR="000759B7" w:rsidRPr="00552AE0" w:rsidRDefault="000759B7" w:rsidP="00450C00">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lang w:bidi="ps-AF"/>
              </w:rPr>
              <w:t>21</w:t>
            </w:r>
          </w:p>
        </w:tc>
        <w:tc>
          <w:tcPr>
            <w:tcW w:w="3139" w:type="dxa"/>
          </w:tcPr>
          <w:p w:rsidR="000759B7" w:rsidRPr="00552AE0" w:rsidRDefault="000759B7" w:rsidP="00450C00">
            <w:pPr>
              <w:tabs>
                <w:tab w:val="left" w:pos="524"/>
              </w:tabs>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lang w:bidi="ps-AF"/>
              </w:rPr>
              <w:t>A</w:t>
            </w:r>
          </w:p>
          <w:p w:rsidR="000759B7" w:rsidRPr="00552AE0" w:rsidRDefault="000759B7" w:rsidP="00450C00">
            <w:pPr>
              <w:tabs>
                <w:tab w:val="left" w:pos="524"/>
              </w:tabs>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lang w:bidi="ps-AF"/>
              </w:rPr>
              <w:t>B</w:t>
            </w:r>
          </w:p>
          <w:p w:rsidR="000759B7" w:rsidRPr="00552AE0" w:rsidRDefault="000759B7" w:rsidP="00450C00">
            <w:pPr>
              <w:tabs>
                <w:tab w:val="left" w:pos="524"/>
              </w:tabs>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lang w:bidi="ps-AF"/>
              </w:rPr>
              <w:t>AB</w:t>
            </w:r>
          </w:p>
          <w:p w:rsidR="000759B7" w:rsidRPr="00552AE0" w:rsidRDefault="000759B7" w:rsidP="00450C00">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lang w:bidi="ps-AF"/>
              </w:rPr>
              <w:t>O</w:t>
            </w:r>
          </w:p>
        </w:tc>
      </w:tr>
      <w:tr w:rsidR="000759B7" w:rsidRPr="00552AE0" w:rsidTr="000759B7">
        <w:trPr>
          <w:trHeight w:val="348"/>
        </w:trPr>
        <w:tc>
          <w:tcPr>
            <w:tcW w:w="3139" w:type="dxa"/>
          </w:tcPr>
          <w:p w:rsidR="000759B7" w:rsidRPr="00552AE0" w:rsidRDefault="000759B7" w:rsidP="00450C00">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lang w:bidi="ps-AF"/>
              </w:rPr>
              <w:t>50</w:t>
            </w:r>
          </w:p>
        </w:tc>
        <w:tc>
          <w:tcPr>
            <w:tcW w:w="3139" w:type="dxa"/>
          </w:tcPr>
          <w:p w:rsidR="000759B7" w:rsidRPr="00552AE0" w:rsidRDefault="000759B7" w:rsidP="00450C00">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lang w:bidi="ps-AF"/>
              </w:rPr>
              <w:t>Total</w:t>
            </w:r>
          </w:p>
        </w:tc>
      </w:tr>
    </w:tbl>
    <w:p w:rsidR="000759B7" w:rsidRPr="00552AE0" w:rsidRDefault="000759B7" w:rsidP="00450C00">
      <w:pPr>
        <w:tabs>
          <w:tab w:val="left" w:pos="524"/>
        </w:tabs>
        <w:jc w:val="both"/>
        <w:rPr>
          <w:rFonts w:ascii="PashtoReshad" w:eastAsiaTheme="minorEastAsia" w:hAnsi="PashtoReshad" w:cs="PashtoReshad"/>
          <w:sz w:val="28"/>
          <w:szCs w:val="28"/>
          <w:lang w:bidi="ps-AF"/>
        </w:rPr>
      </w:pPr>
    </w:p>
    <w:p w:rsidR="000759B7" w:rsidRPr="00552AE0" w:rsidRDefault="000759B7" w:rsidP="00450C00">
      <w:pPr>
        <w:pStyle w:val="ListParagraph"/>
        <w:numPr>
          <w:ilvl w:val="0"/>
          <w:numId w:val="6"/>
        </w:numPr>
        <w:tabs>
          <w:tab w:val="left" w:pos="524"/>
        </w:tabs>
        <w:jc w:val="both"/>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O</m:t>
            </m:r>
          </m:e>
        </m:d>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m</m:t>
            </m:r>
          </m:num>
          <m:den>
            <m:r>
              <w:rPr>
                <w:rFonts w:ascii="Cambria Math" w:eastAsiaTheme="minorEastAsia" w:hAnsi="Cambria Math" w:cs="PashtoReshad"/>
                <w:sz w:val="28"/>
                <w:szCs w:val="28"/>
                <w:lang w:bidi="ps-AF"/>
              </w:rPr>
              <m:t>n</m:t>
            </m: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21</m:t>
            </m:r>
          </m:num>
          <m:den>
            <m:r>
              <w:rPr>
                <w:rFonts w:ascii="Cambria Math" w:eastAsiaTheme="minorEastAsia" w:hAnsi="Cambria Math" w:cs="PashtoReshad"/>
                <w:sz w:val="28"/>
                <w:szCs w:val="28"/>
                <w:lang w:bidi="ps-AF"/>
              </w:rPr>
              <m:t>50</m:t>
            </m:r>
          </m:den>
        </m:f>
      </m:oMath>
    </w:p>
    <w:p w:rsidR="000759B7" w:rsidRPr="00552AE0" w:rsidRDefault="000759B7" w:rsidP="00655D4C">
      <w:pPr>
        <w:pStyle w:val="ListParagraph"/>
        <w:numPr>
          <w:ilvl w:val="0"/>
          <w:numId w:val="6"/>
        </w:numPr>
        <w:tabs>
          <w:tab w:val="left" w:pos="524"/>
        </w:tabs>
        <w:jc w:val="both"/>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B</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B</m:t>
            </m:r>
          </m:e>
        </m:d>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22</m:t>
            </m:r>
          </m:num>
          <m:den>
            <m:r>
              <w:rPr>
                <w:rFonts w:ascii="Cambria Math" w:eastAsiaTheme="minorEastAsia" w:hAnsi="Cambria Math" w:cs="PashtoReshad"/>
                <w:sz w:val="28"/>
                <w:szCs w:val="28"/>
                <w:lang w:bidi="ps-AF"/>
              </w:rPr>
              <m:t>50</m:t>
            </m:r>
          </m:den>
        </m:f>
        <m:r>
          <w:rPr>
            <w:rFonts w:ascii="Bahij Mitra" w:eastAsiaTheme="minorEastAsia" w:hAnsi="PashtoReshad" w:cs="PashtoReshad"/>
            <w:sz w:val="28"/>
            <w:szCs w:val="28"/>
            <w:lang w:bidi="ps-AF"/>
          </w:rPr>
          <m:t>+</m:t>
        </m:r>
        <m:f>
          <m:fPr>
            <m:ctrlPr>
              <w:rPr>
                <w:rFonts w:ascii="Bahij Mitra" w:eastAsiaTheme="minorEastAsia" w:hAnsi="PashtoReshad" w:cs="PashtoReshad"/>
                <w:i/>
                <w:sz w:val="28"/>
                <w:szCs w:val="28"/>
                <w:lang w:bidi="ps-AF"/>
              </w:rPr>
            </m:ctrlPr>
          </m:fPr>
          <m:num>
            <m:r>
              <w:rPr>
                <w:rFonts w:ascii="Cambria Math" w:eastAsiaTheme="minorEastAsia" w:hAnsi="Cambria Math" w:cs="PashtoReshad"/>
                <w:sz w:val="28"/>
                <w:szCs w:val="28"/>
                <w:lang w:bidi="ps-AF"/>
              </w:rPr>
              <m:t>5</m:t>
            </m:r>
            <m:ctrlPr>
              <w:rPr>
                <w:rFonts w:ascii="Cambria Math" w:eastAsiaTheme="minorEastAsia" w:hAnsi="Cambria Math" w:cs="PashtoReshad"/>
                <w:i/>
                <w:sz w:val="28"/>
                <w:szCs w:val="28"/>
                <w:lang w:bidi="ps-AF"/>
              </w:rPr>
            </m:ctrlPr>
          </m:num>
          <m:den>
            <m:r>
              <w:rPr>
                <w:rFonts w:ascii="Cambria Math" w:eastAsiaTheme="minorEastAsia" w:hAnsi="Cambria Math" w:cs="PashtoReshad"/>
                <w:sz w:val="28"/>
                <w:szCs w:val="28"/>
                <w:lang w:bidi="ps-AF"/>
              </w:rPr>
              <m:t>50</m:t>
            </m:r>
            <m:ctrlPr>
              <w:rPr>
                <w:rFonts w:ascii="Cambria Math" w:eastAsiaTheme="minorEastAsia" w:hAnsi="Cambria Math" w:cs="PashtoReshad"/>
                <w:i/>
                <w:sz w:val="28"/>
                <w:szCs w:val="28"/>
                <w:lang w:bidi="ps-AF"/>
              </w:rPr>
            </m:ctrlP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27</m:t>
            </m:r>
          </m:num>
          <m:den>
            <m:r>
              <w:rPr>
                <w:rFonts w:ascii="Cambria Math" w:eastAsiaTheme="minorEastAsia" w:hAnsi="Cambria Math" w:cs="PashtoReshad"/>
                <w:sz w:val="28"/>
                <w:szCs w:val="28"/>
                <w:lang w:bidi="ps-AF"/>
              </w:rPr>
              <m:t>50</m:t>
            </m:r>
          </m:den>
        </m:f>
      </m:oMath>
    </w:p>
    <w:p w:rsidR="000759B7" w:rsidRPr="00552AE0" w:rsidRDefault="000759B7" w:rsidP="00E5456B">
      <w:pPr>
        <w:pStyle w:val="ListParagraph"/>
        <w:tabs>
          <w:tab w:val="left" w:pos="524"/>
        </w:tabs>
        <w:jc w:val="right"/>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د دواړو صنفونو دفعات جمع کوو.</w:t>
      </w:r>
    </w:p>
    <w:p w:rsidR="000759B7" w:rsidRPr="00552AE0" w:rsidRDefault="000759B7" w:rsidP="00450C00">
      <w:pPr>
        <w:pStyle w:val="ListParagraph"/>
        <w:numPr>
          <w:ilvl w:val="0"/>
          <w:numId w:val="6"/>
        </w:numPr>
        <w:tabs>
          <w:tab w:val="left" w:pos="524"/>
        </w:tabs>
        <w:jc w:val="both"/>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neit</m:t>
            </m:r>
            <m:r>
              <w:rPr>
                <w:rFonts w:ascii="PashtoReshad" w:eastAsiaTheme="minorEastAsia" w:hAnsi="Cambria Math" w:cs="PashtoReshad"/>
                <w:sz w:val="28"/>
                <w:szCs w:val="28"/>
                <w:lang w:bidi="ps-AF"/>
              </w:rPr>
              <m:t>h</m:t>
            </m:r>
            <m:r>
              <w:rPr>
                <w:rFonts w:ascii="Cambria Math" w:eastAsiaTheme="minorEastAsia" w:hAnsi="Cambria Math" w:cs="PashtoReshad"/>
                <w:sz w:val="28"/>
                <w:szCs w:val="28"/>
                <w:lang w:bidi="ps-AF"/>
              </w:rPr>
              <m:t>er</m:t>
            </m:r>
            <m:r>
              <w:rPr>
                <w:rFonts w:ascii="Cambria Math" w:eastAsiaTheme="minorEastAsia" w:hAnsi="PashtoReshad" w:cs="PashtoReshad"/>
                <w:sz w:val="28"/>
                <w:szCs w:val="28"/>
                <w:lang w:bidi="ps-AF"/>
              </w:rPr>
              <m:t xml:space="preserve"> </m:t>
            </m:r>
            <m:r>
              <w:rPr>
                <w:rFonts w:ascii="Cambria Math" w:eastAsiaTheme="minorEastAsia" w:hAnsi="Cambria Math" w:cs="PashtoReshad"/>
                <w:sz w:val="28"/>
                <w:szCs w:val="28"/>
                <w:lang w:bidi="ps-AF"/>
              </w:rPr>
              <m:t>A</m:t>
            </m:r>
            <m:r>
              <w:rPr>
                <w:rFonts w:ascii="Cambria Math" w:eastAsiaTheme="minorEastAsia" w:hAnsi="PashtoReshad" w:cs="PashtoReshad"/>
                <w:sz w:val="28"/>
                <w:szCs w:val="28"/>
                <w:lang w:bidi="ps-AF"/>
              </w:rPr>
              <m:t xml:space="preserve"> </m:t>
            </m:r>
            <m:r>
              <w:rPr>
                <w:rFonts w:ascii="Cambria Math" w:eastAsiaTheme="minorEastAsia" w:hAnsi="Cambria Math" w:cs="PashtoReshad"/>
                <w:sz w:val="28"/>
                <w:szCs w:val="28"/>
                <w:lang w:bidi="ps-AF"/>
              </w:rPr>
              <m:t>or</m:t>
            </m:r>
            <m:r>
              <w:rPr>
                <w:rFonts w:ascii="Cambria Math" w:eastAsiaTheme="minorEastAsia" w:hAnsi="PashtoReshad" w:cs="PashtoReshad"/>
                <w:sz w:val="28"/>
                <w:szCs w:val="28"/>
                <w:lang w:bidi="ps-AF"/>
              </w:rPr>
              <m:t xml:space="preserve"> </m:t>
            </m:r>
            <m:r>
              <w:rPr>
                <w:rFonts w:ascii="Cambria Math" w:eastAsiaTheme="minorEastAsia" w:hAnsi="Cambria Math" w:cs="PashtoReshad"/>
                <w:sz w:val="28"/>
                <w:szCs w:val="28"/>
                <w:lang w:bidi="ps-AF"/>
              </w:rPr>
              <m:t>O</m:t>
            </m:r>
          </m:e>
        </m:d>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B</m:t>
            </m:r>
          </m:e>
        </m:d>
        <m:r>
          <w:rPr>
            <w:rFonts w:ascii="Cambria Math" w:eastAsiaTheme="minorEastAsia" w:hAnsi="PashtoReshad" w:cs="PashtoReshad"/>
            <w:sz w:val="28"/>
            <w:szCs w:val="28"/>
            <w:lang w:bidi="ps-AF"/>
          </w:rPr>
          <m:t>+</m:t>
        </m:r>
        <m:r>
          <w:rPr>
            <w:rFonts w:ascii="Cambria Math" w:eastAsiaTheme="minorEastAsia" w:hAnsi="Cambria Math" w:cs="PashtoReshad"/>
            <w:sz w:val="28"/>
            <w:szCs w:val="28"/>
            <w:lang w:bidi="ps-AF"/>
          </w:rPr>
          <m:t>P</m:t>
        </m:r>
        <m:d>
          <m:dPr>
            <m:ctrlPr>
              <w:rPr>
                <w:rFonts w:ascii="Cambria Math" w:eastAsiaTheme="minorEastAsia" w:hAnsi="PashtoReshad" w:cs="PashtoReshad"/>
                <w:i/>
                <w:sz w:val="28"/>
                <w:szCs w:val="28"/>
                <w:lang w:bidi="ps-AF"/>
              </w:rPr>
            </m:ctrlPr>
          </m:dPr>
          <m:e>
            <m:r>
              <w:rPr>
                <w:rFonts w:ascii="Cambria Math" w:eastAsiaTheme="minorEastAsia" w:hAnsi="Cambria Math" w:cs="PashtoReshad"/>
                <w:sz w:val="28"/>
                <w:szCs w:val="28"/>
                <w:lang w:bidi="ps-AF"/>
              </w:rPr>
              <m:t>AB</m:t>
            </m:r>
          </m:e>
        </m:d>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5</m:t>
            </m:r>
          </m:num>
          <m:den>
            <m:r>
              <w:rPr>
                <w:rFonts w:ascii="Cambria Math" w:eastAsiaTheme="minorEastAsia" w:hAnsi="PashtoReshad" w:cs="PashtoReshad"/>
                <w:sz w:val="28"/>
                <w:szCs w:val="28"/>
                <w:lang w:bidi="ps-AF"/>
              </w:rPr>
              <m:t>50</m:t>
            </m:r>
          </m:den>
        </m:f>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2</m:t>
            </m:r>
          </m:num>
          <m:den>
            <m:r>
              <w:rPr>
                <w:rFonts w:ascii="Cambria Math" w:eastAsiaTheme="minorEastAsia" w:hAnsi="PashtoReshad" w:cs="PashtoReshad"/>
                <w:sz w:val="28"/>
                <w:szCs w:val="28"/>
                <w:lang w:bidi="ps-AF"/>
              </w:rPr>
              <m:t>50</m:t>
            </m:r>
          </m:den>
        </m:f>
        <m:r>
          <w:rPr>
            <w:rFonts w:ascii="Cambria Math" w:eastAsiaTheme="minorEastAsia" w:hAnsi="PashtoReshad" w:cs="PashtoReshad"/>
            <w:sz w:val="28"/>
            <w:szCs w:val="28"/>
            <w:lang w:bidi="ps-AF"/>
          </w:rPr>
          <m:t>=</m:t>
        </m:r>
        <m:f>
          <m:fPr>
            <m:ctrlPr>
              <w:rPr>
                <w:rFonts w:ascii="Cambria Math" w:eastAsiaTheme="minorEastAsia" w:hAnsi="PashtoReshad" w:cs="PashtoReshad"/>
                <w:i/>
                <w:sz w:val="28"/>
                <w:szCs w:val="28"/>
                <w:lang w:bidi="ps-AF"/>
              </w:rPr>
            </m:ctrlPr>
          </m:fPr>
          <m:num>
            <m:r>
              <w:rPr>
                <w:rFonts w:ascii="Cambria Math" w:eastAsiaTheme="minorEastAsia" w:hAnsi="PashtoReshad" w:cs="PashtoReshad"/>
                <w:sz w:val="28"/>
                <w:szCs w:val="28"/>
                <w:lang w:bidi="ps-AF"/>
              </w:rPr>
              <m:t>7</m:t>
            </m:r>
          </m:num>
          <m:den>
            <m:r>
              <w:rPr>
                <w:rFonts w:ascii="Cambria Math" w:eastAsiaTheme="minorEastAsia" w:hAnsi="PashtoReshad" w:cs="PashtoReshad"/>
                <w:sz w:val="28"/>
                <w:szCs w:val="28"/>
                <w:lang w:bidi="ps-AF"/>
              </w:rPr>
              <m:t>50</m:t>
            </m:r>
          </m:den>
        </m:f>
      </m:oMath>
    </w:p>
    <w:p w:rsidR="00430B2F" w:rsidRPr="00552AE0" w:rsidRDefault="00430B2F" w:rsidP="00450C00">
      <w:pPr>
        <w:pStyle w:val="ListParagraph"/>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یو نفر هیڅ </w:t>
      </w:r>
      <w:r w:rsidRPr="00552AE0">
        <w:rPr>
          <w:rFonts w:ascii="PashtoReshad" w:eastAsiaTheme="minorEastAsia" w:hAnsi="PashtoReshad" w:cs="PashtoReshad"/>
          <w:sz w:val="28"/>
          <w:szCs w:val="28"/>
          <w:lang w:bidi="ps-AF"/>
        </w:rPr>
        <w:t>(A)</w:t>
      </w:r>
      <w:r w:rsidRPr="00552AE0">
        <w:rPr>
          <w:rFonts w:ascii="PashtoReshad" w:eastAsiaTheme="minorEastAsia" w:hAnsi="PashtoReshad" w:cs="PashtoReshad"/>
          <w:sz w:val="28"/>
          <w:szCs w:val="28"/>
          <w:rtl/>
          <w:lang w:bidi="ps-AF"/>
        </w:rPr>
        <w:t xml:space="preserve"> ګروپ وینه نلري او نه هم </w:t>
      </w:r>
      <w:r w:rsidRPr="00552AE0">
        <w:rPr>
          <w:rFonts w:ascii="PashtoReshad" w:eastAsiaTheme="minorEastAsia" w:hAnsi="PashtoReshad" w:cs="PashtoReshad"/>
          <w:sz w:val="28"/>
          <w:szCs w:val="28"/>
          <w:lang w:bidi="ps-AF"/>
        </w:rPr>
        <w:t>(O)</w:t>
      </w:r>
      <w:r w:rsidRPr="00552AE0">
        <w:rPr>
          <w:rFonts w:ascii="PashtoReshad" w:eastAsiaTheme="minorEastAsia" w:hAnsi="PashtoReshad" w:cs="PashtoReshad"/>
          <w:sz w:val="28"/>
          <w:szCs w:val="28"/>
          <w:rtl/>
          <w:lang w:bidi="ps-AF"/>
        </w:rPr>
        <w:t xml:space="preserve"> ګروپ وینه لري، د دې معنی دا ده چې نوموړی نفر یا </w:t>
      </w:r>
      <w:r w:rsidRPr="00552AE0">
        <w:rPr>
          <w:rFonts w:ascii="PashtoReshad" w:eastAsiaTheme="minorEastAsia" w:hAnsi="PashtoReshad" w:cs="PashtoReshad"/>
          <w:sz w:val="28"/>
          <w:szCs w:val="28"/>
          <w:lang w:bidi="ps-AF"/>
        </w:rPr>
        <w:t>(B)</w:t>
      </w:r>
      <w:r w:rsidRPr="00552AE0">
        <w:rPr>
          <w:rFonts w:ascii="PashtoReshad" w:eastAsiaTheme="minorEastAsia" w:hAnsi="PashtoReshad" w:cs="PashtoReshad"/>
          <w:sz w:val="28"/>
          <w:szCs w:val="28"/>
          <w:rtl/>
          <w:lang w:bidi="ps-AF"/>
        </w:rPr>
        <w:t xml:space="preserve"> ګروپ او یا </w:t>
      </w:r>
      <w:r w:rsidRPr="00552AE0">
        <w:rPr>
          <w:rFonts w:ascii="PashtoReshad" w:eastAsiaTheme="minorEastAsia" w:hAnsi="PashtoReshad" w:cs="PashtoReshad"/>
          <w:sz w:val="28"/>
          <w:szCs w:val="28"/>
          <w:lang w:bidi="ps-AF"/>
        </w:rPr>
        <w:t>(AB)</w:t>
      </w:r>
      <w:r w:rsidRPr="00552AE0">
        <w:rPr>
          <w:rFonts w:ascii="PashtoReshad" w:eastAsiaTheme="minorEastAsia" w:hAnsi="PashtoReshad" w:cs="PashtoReshad"/>
          <w:sz w:val="28"/>
          <w:szCs w:val="28"/>
          <w:rtl/>
          <w:lang w:bidi="ps-AF"/>
        </w:rPr>
        <w:t xml:space="preserve"> ګروپ وینه لري.</w:t>
      </w:r>
    </w:p>
    <w:p w:rsidR="00430B2F" w:rsidRPr="00552AE0" w:rsidRDefault="00430B2F" w:rsidP="005A03B2">
      <w:pPr>
        <w:pStyle w:val="ListParagraph"/>
        <w:numPr>
          <w:ilvl w:val="0"/>
          <w:numId w:val="6"/>
        </w:numPr>
        <w:tabs>
          <w:tab w:val="left" w:pos="524"/>
        </w:tabs>
        <w:jc w:val="both"/>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not AB</m:t>
            </m:r>
          </m:e>
        </m:d>
        <m:r>
          <w:rPr>
            <w:rFonts w:ascii="Cambria Math" w:eastAsiaTheme="minorEastAsia" w:hAnsi="Cambria Math" w:cs="PashtoReshad"/>
            <w:sz w:val="28"/>
            <w:szCs w:val="28"/>
            <w:lang w:bidi="ps-AF"/>
          </w:rPr>
          <m:t>=1-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B</m:t>
            </m:r>
          </m:e>
        </m:d>
        <m:r>
          <w:rPr>
            <w:rFonts w:ascii="Cambria Math" w:eastAsiaTheme="minorEastAsia" w:hAnsi="Cambria Math" w:cs="PashtoReshad"/>
            <w:sz w:val="28"/>
            <w:szCs w:val="28"/>
            <w:lang w:bidi="ps-AF"/>
          </w:rPr>
          <m:t>=1-</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2</m:t>
            </m:r>
          </m:num>
          <m:den>
            <m:r>
              <w:rPr>
                <w:rFonts w:ascii="Cambria Math" w:eastAsiaTheme="minorEastAsia" w:hAnsi="Cambria Math" w:cs="PashtoReshad"/>
                <w:sz w:val="28"/>
                <w:szCs w:val="28"/>
                <w:lang w:bidi="ps-AF"/>
              </w:rPr>
              <m:t>50</m:t>
            </m: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48</m:t>
            </m:r>
          </m:num>
          <m:den>
            <m:r>
              <w:rPr>
                <w:rFonts w:ascii="Cambria Math" w:eastAsiaTheme="minorEastAsia" w:hAnsi="Cambria Math" w:cs="PashtoReshad"/>
                <w:sz w:val="28"/>
                <w:szCs w:val="28"/>
                <w:lang w:bidi="ps-AF"/>
              </w:rPr>
              <m:t>50</m:t>
            </m:r>
          </m:den>
        </m:f>
      </m:oMath>
    </w:p>
    <w:p w:rsidR="003F72AD" w:rsidRPr="00552AE0" w:rsidRDefault="00430B2F" w:rsidP="003F72AD">
      <w:pPr>
        <w:tabs>
          <w:tab w:val="left" w:pos="524"/>
        </w:tabs>
        <w:jc w:val="right"/>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rtl/>
          <w:lang w:bidi="ps-AF"/>
        </w:rPr>
        <w:t>مثال: یو روغتون ریکارډ ښودلی چې په روغتون کې مریضان د څو ورځو لپاره پاتې شوي دي په لاندي جدول کې توزیع شوي دي.</w:t>
      </w:r>
    </w:p>
    <w:p w:rsidR="00B03B67" w:rsidRPr="00552AE0" w:rsidRDefault="00B03B67" w:rsidP="003F72AD">
      <w:pPr>
        <w:tabs>
          <w:tab w:val="left" w:pos="524"/>
        </w:tabs>
        <w:jc w:val="right"/>
        <w:rPr>
          <w:rFonts w:ascii="PashtoReshad" w:eastAsiaTheme="minorEastAsia" w:hAnsi="PashtoReshad" w:cs="PashtoReshad"/>
          <w:sz w:val="28"/>
          <w:szCs w:val="28"/>
          <w:rtl/>
          <w:lang w:bidi="ps-AF"/>
        </w:rPr>
      </w:pPr>
    </w:p>
    <w:p w:rsidR="00936C92" w:rsidRPr="00552AE0" w:rsidRDefault="00936C92" w:rsidP="00E5456B">
      <w:pPr>
        <w:tabs>
          <w:tab w:val="left" w:pos="524"/>
        </w:tabs>
        <w:jc w:val="right"/>
        <w:rPr>
          <w:rFonts w:ascii="PashtoReshad" w:eastAsiaTheme="minorEastAsia" w:hAnsi="PashtoReshad" w:cs="PashtoReshad"/>
          <w:sz w:val="28"/>
          <w:szCs w:val="28"/>
          <w:rtl/>
          <w:lang w:bidi="ps-AF"/>
        </w:rPr>
      </w:pPr>
    </w:p>
    <w:tbl>
      <w:tblPr>
        <w:tblStyle w:val="TableGrid"/>
        <w:tblW w:w="0" w:type="auto"/>
        <w:tblInd w:w="1106" w:type="dxa"/>
        <w:tblBorders>
          <w:top w:val="thinThickSmallGap" w:sz="24" w:space="0" w:color="0070C0"/>
          <w:left w:val="thinThickSmallGap" w:sz="24" w:space="0" w:color="0070C0"/>
          <w:bottom w:val="thickThinSmallGap" w:sz="24" w:space="0" w:color="0070C0"/>
          <w:right w:val="thickThinSmallGap" w:sz="24" w:space="0" w:color="0070C0"/>
          <w:insideH w:val="single" w:sz="6" w:space="0" w:color="0070C0"/>
          <w:insideV w:val="single" w:sz="6" w:space="0" w:color="0070C0"/>
        </w:tblBorders>
        <w:tblLook w:val="04A0"/>
      </w:tblPr>
      <w:tblGrid>
        <w:gridCol w:w="3376"/>
        <w:gridCol w:w="3377"/>
      </w:tblGrid>
      <w:tr w:rsidR="00552AE0" w:rsidRPr="00552AE0" w:rsidTr="00430B2F">
        <w:trPr>
          <w:trHeight w:val="293"/>
        </w:trPr>
        <w:tc>
          <w:tcPr>
            <w:tcW w:w="3376" w:type="dxa"/>
          </w:tcPr>
          <w:p w:rsidR="00430B2F" w:rsidRPr="00552AE0" w:rsidRDefault="00430B2F" w:rsidP="00450C00">
            <w:pPr>
              <w:tabs>
                <w:tab w:val="left" w:pos="524"/>
              </w:tabs>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lang w:bidi="ps-AF"/>
              </w:rPr>
              <w:lastRenderedPageBreak/>
              <w:t>Number of days stayed</w:t>
            </w:r>
          </w:p>
        </w:tc>
        <w:tc>
          <w:tcPr>
            <w:tcW w:w="3377" w:type="dxa"/>
          </w:tcPr>
          <w:p w:rsidR="00430B2F" w:rsidRPr="00552AE0" w:rsidRDefault="00430B2F" w:rsidP="00450C00">
            <w:pPr>
              <w:tabs>
                <w:tab w:val="left" w:pos="524"/>
              </w:tabs>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lang w:bidi="ps-AF"/>
              </w:rPr>
              <w:t>Frequency</w:t>
            </w:r>
          </w:p>
        </w:tc>
      </w:tr>
      <w:tr w:rsidR="00552AE0" w:rsidRPr="00552AE0" w:rsidTr="00430B2F">
        <w:trPr>
          <w:trHeight w:val="1502"/>
        </w:trPr>
        <w:tc>
          <w:tcPr>
            <w:tcW w:w="3376" w:type="dxa"/>
          </w:tcPr>
          <w:p w:rsidR="00430B2F" w:rsidRPr="00552AE0" w:rsidRDefault="00430B2F" w:rsidP="00450C00">
            <w:pPr>
              <w:tabs>
                <w:tab w:val="left" w:pos="524"/>
              </w:tabs>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lang w:bidi="ps-AF"/>
              </w:rPr>
              <w:t>3</w:t>
            </w:r>
          </w:p>
          <w:p w:rsidR="00430B2F" w:rsidRPr="00552AE0" w:rsidRDefault="00430B2F" w:rsidP="00450C00">
            <w:pPr>
              <w:tabs>
                <w:tab w:val="left" w:pos="524"/>
              </w:tabs>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lang w:bidi="ps-AF"/>
              </w:rPr>
              <w:t>4</w:t>
            </w:r>
          </w:p>
          <w:p w:rsidR="00430B2F" w:rsidRPr="00552AE0" w:rsidRDefault="00430B2F" w:rsidP="00450C00">
            <w:pPr>
              <w:tabs>
                <w:tab w:val="left" w:pos="524"/>
              </w:tabs>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lang w:bidi="ps-AF"/>
              </w:rPr>
              <w:t>5</w:t>
            </w:r>
          </w:p>
          <w:p w:rsidR="00430B2F" w:rsidRPr="00552AE0" w:rsidRDefault="00430B2F" w:rsidP="00450C00">
            <w:pPr>
              <w:tabs>
                <w:tab w:val="left" w:pos="524"/>
              </w:tabs>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lang w:bidi="ps-AF"/>
              </w:rPr>
              <w:t>6</w:t>
            </w:r>
          </w:p>
          <w:p w:rsidR="00430B2F" w:rsidRPr="00552AE0" w:rsidRDefault="00430B2F" w:rsidP="00450C00">
            <w:pPr>
              <w:tabs>
                <w:tab w:val="left" w:pos="524"/>
              </w:tabs>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lang w:bidi="ps-AF"/>
              </w:rPr>
              <w:t>7</w:t>
            </w:r>
          </w:p>
        </w:tc>
        <w:tc>
          <w:tcPr>
            <w:tcW w:w="3377" w:type="dxa"/>
          </w:tcPr>
          <w:p w:rsidR="00430B2F" w:rsidRPr="00552AE0" w:rsidRDefault="00430B2F" w:rsidP="00450C00">
            <w:pPr>
              <w:tabs>
                <w:tab w:val="left" w:pos="524"/>
              </w:tabs>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lang w:bidi="ps-AF"/>
              </w:rPr>
              <w:t>15</w:t>
            </w:r>
          </w:p>
          <w:p w:rsidR="00430B2F" w:rsidRPr="00552AE0" w:rsidRDefault="00430B2F" w:rsidP="00450C00">
            <w:pPr>
              <w:tabs>
                <w:tab w:val="left" w:pos="524"/>
              </w:tabs>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lang w:bidi="ps-AF"/>
              </w:rPr>
              <w:t>32</w:t>
            </w:r>
          </w:p>
          <w:p w:rsidR="00430B2F" w:rsidRPr="00552AE0" w:rsidRDefault="00430B2F" w:rsidP="00450C00">
            <w:pPr>
              <w:tabs>
                <w:tab w:val="left" w:pos="524"/>
              </w:tabs>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lang w:bidi="ps-AF"/>
              </w:rPr>
              <w:t>56</w:t>
            </w:r>
          </w:p>
          <w:p w:rsidR="00430B2F" w:rsidRPr="00552AE0" w:rsidRDefault="00430B2F" w:rsidP="00450C00">
            <w:pPr>
              <w:tabs>
                <w:tab w:val="left" w:pos="524"/>
              </w:tabs>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lang w:bidi="ps-AF"/>
              </w:rPr>
              <w:t>19</w:t>
            </w:r>
          </w:p>
          <w:p w:rsidR="00430B2F" w:rsidRPr="00552AE0" w:rsidRDefault="00430B2F" w:rsidP="00450C00">
            <w:pPr>
              <w:tabs>
                <w:tab w:val="left" w:pos="524"/>
              </w:tabs>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lang w:bidi="ps-AF"/>
              </w:rPr>
              <w:t>5</w:t>
            </w:r>
          </w:p>
        </w:tc>
      </w:tr>
      <w:tr w:rsidR="00430B2F" w:rsidRPr="00552AE0" w:rsidTr="00430B2F">
        <w:trPr>
          <w:trHeight w:val="318"/>
        </w:trPr>
        <w:tc>
          <w:tcPr>
            <w:tcW w:w="3376" w:type="dxa"/>
          </w:tcPr>
          <w:p w:rsidR="00430B2F" w:rsidRPr="00552AE0" w:rsidRDefault="00430B2F" w:rsidP="00450C00">
            <w:pPr>
              <w:tabs>
                <w:tab w:val="left" w:pos="524"/>
              </w:tabs>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lang w:bidi="ps-AF"/>
              </w:rPr>
              <w:t>Total</w:t>
            </w:r>
          </w:p>
        </w:tc>
        <w:tc>
          <w:tcPr>
            <w:tcW w:w="3377" w:type="dxa"/>
          </w:tcPr>
          <w:p w:rsidR="00430B2F" w:rsidRPr="00552AE0" w:rsidRDefault="00430B2F" w:rsidP="00450C00">
            <w:pPr>
              <w:tabs>
                <w:tab w:val="left" w:pos="524"/>
              </w:tabs>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lang w:bidi="ps-AF"/>
              </w:rPr>
              <w:t>127</w:t>
            </w:r>
          </w:p>
        </w:tc>
      </w:tr>
    </w:tbl>
    <w:p w:rsidR="00430B2F" w:rsidRPr="00552AE0" w:rsidRDefault="00430B2F" w:rsidP="00450C00">
      <w:pPr>
        <w:tabs>
          <w:tab w:val="left" w:pos="524"/>
        </w:tabs>
        <w:jc w:val="both"/>
        <w:rPr>
          <w:rFonts w:ascii="PashtoReshad" w:eastAsiaTheme="minorEastAsia" w:hAnsi="PashtoReshad" w:cs="PashtoReshad"/>
          <w:sz w:val="28"/>
          <w:szCs w:val="28"/>
          <w:rtl/>
          <w:lang w:bidi="ps-AF"/>
        </w:rPr>
      </w:pPr>
    </w:p>
    <w:p w:rsidR="00430B2F" w:rsidRPr="00552AE0" w:rsidRDefault="00430B2F" w:rsidP="00E5456B">
      <w:pPr>
        <w:tabs>
          <w:tab w:val="left" w:pos="524"/>
        </w:tabs>
        <w:jc w:val="right"/>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لاندي احتمالات پیدا کړۍ؟</w:t>
      </w:r>
    </w:p>
    <w:p w:rsidR="00430B2F" w:rsidRPr="00552AE0" w:rsidRDefault="00430B2F" w:rsidP="00450C00">
      <w:pPr>
        <w:pStyle w:val="ListParagraph"/>
        <w:numPr>
          <w:ilvl w:val="0"/>
          <w:numId w:val="7"/>
        </w:numPr>
        <w:tabs>
          <w:tab w:val="left" w:pos="524"/>
        </w:tabs>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rtl/>
          <w:lang w:bidi="ps-AF"/>
        </w:rPr>
        <w:t xml:space="preserve">یو مریض </w:t>
      </w:r>
      <w:r w:rsidRPr="00552AE0">
        <w:rPr>
          <w:rFonts w:ascii="PashtoReshad" w:eastAsiaTheme="minorEastAsia" w:hAnsi="PashtoReshad" w:cs="PashtoReshad"/>
          <w:sz w:val="28"/>
          <w:szCs w:val="28"/>
          <w:lang w:bidi="ps-AF"/>
        </w:rPr>
        <w:t>(5)</w:t>
      </w:r>
      <w:r w:rsidRPr="00552AE0">
        <w:rPr>
          <w:rFonts w:ascii="PashtoReshad" w:eastAsiaTheme="minorEastAsia" w:hAnsi="PashtoReshad" w:cs="PashtoReshad"/>
          <w:sz w:val="28"/>
          <w:szCs w:val="28"/>
          <w:rtl/>
          <w:lang w:bidi="ps-AF"/>
        </w:rPr>
        <w:t xml:space="preserve"> ورځي پاتي شوی ده.</w:t>
      </w:r>
    </w:p>
    <w:p w:rsidR="00430B2F" w:rsidRPr="00552AE0" w:rsidRDefault="00430B2F" w:rsidP="00450C00">
      <w:pPr>
        <w:pStyle w:val="ListParagraph"/>
        <w:numPr>
          <w:ilvl w:val="0"/>
          <w:numId w:val="7"/>
        </w:numPr>
        <w:tabs>
          <w:tab w:val="left" w:pos="524"/>
        </w:tabs>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rtl/>
          <w:lang w:bidi="ps-AF"/>
        </w:rPr>
        <w:t xml:space="preserve">یو مریض له </w:t>
      </w:r>
      <w:r w:rsidRPr="00552AE0">
        <w:rPr>
          <w:rFonts w:ascii="PashtoReshad" w:eastAsiaTheme="minorEastAsia" w:hAnsi="PashtoReshad" w:cs="PashtoReshad"/>
          <w:sz w:val="28"/>
          <w:szCs w:val="28"/>
          <w:lang w:bidi="ps-AF"/>
        </w:rPr>
        <w:t>(6)</w:t>
      </w:r>
      <w:r w:rsidRPr="00552AE0">
        <w:rPr>
          <w:rFonts w:ascii="PashtoReshad" w:eastAsiaTheme="minorEastAsia" w:hAnsi="PashtoReshad" w:cs="PashtoReshad"/>
          <w:sz w:val="28"/>
          <w:szCs w:val="28"/>
          <w:rtl/>
          <w:lang w:bidi="ps-AF"/>
        </w:rPr>
        <w:t xml:space="preserve"> ورځو څخه کم پاتي شوی دی.</w:t>
      </w:r>
    </w:p>
    <w:p w:rsidR="00430B2F" w:rsidRPr="00552AE0" w:rsidRDefault="00430B2F" w:rsidP="00450C00">
      <w:pPr>
        <w:pStyle w:val="ListParagraph"/>
        <w:numPr>
          <w:ilvl w:val="0"/>
          <w:numId w:val="7"/>
        </w:numPr>
        <w:tabs>
          <w:tab w:val="left" w:pos="524"/>
        </w:tabs>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rtl/>
          <w:lang w:bidi="ps-AF"/>
        </w:rPr>
        <w:t xml:space="preserve">یو مریض حد اکثر </w:t>
      </w:r>
      <w:r w:rsidRPr="00552AE0">
        <w:rPr>
          <w:rFonts w:ascii="PashtoReshad" w:eastAsiaTheme="minorEastAsia" w:hAnsi="PashtoReshad" w:cs="PashtoReshad"/>
          <w:sz w:val="28"/>
          <w:szCs w:val="28"/>
          <w:lang w:bidi="ps-AF"/>
        </w:rPr>
        <w:t>(4)</w:t>
      </w:r>
      <w:r w:rsidRPr="00552AE0">
        <w:rPr>
          <w:rFonts w:ascii="PashtoReshad" w:eastAsiaTheme="minorEastAsia" w:hAnsi="PashtoReshad" w:cs="PashtoReshad"/>
          <w:sz w:val="28"/>
          <w:szCs w:val="28"/>
          <w:rtl/>
          <w:lang w:bidi="ps-AF"/>
        </w:rPr>
        <w:t xml:space="preserve"> ورځي پاتي شوی دی.</w:t>
      </w:r>
    </w:p>
    <w:p w:rsidR="00430B2F" w:rsidRPr="00552AE0" w:rsidRDefault="00430B2F" w:rsidP="00450C00">
      <w:pPr>
        <w:pStyle w:val="ListParagraph"/>
        <w:numPr>
          <w:ilvl w:val="0"/>
          <w:numId w:val="7"/>
        </w:numPr>
        <w:tabs>
          <w:tab w:val="left" w:pos="524"/>
        </w:tabs>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rtl/>
          <w:lang w:bidi="ps-AF"/>
        </w:rPr>
        <w:t xml:space="preserve">یو مریض حد اقل </w:t>
      </w:r>
      <w:r w:rsidRPr="00552AE0">
        <w:rPr>
          <w:rFonts w:ascii="PashtoReshad" w:eastAsiaTheme="minorEastAsia" w:hAnsi="PashtoReshad" w:cs="PashtoReshad"/>
          <w:sz w:val="28"/>
          <w:szCs w:val="28"/>
          <w:lang w:bidi="ps-AF"/>
        </w:rPr>
        <w:t>(5)</w:t>
      </w:r>
      <w:r w:rsidRPr="00552AE0">
        <w:rPr>
          <w:rFonts w:ascii="PashtoReshad" w:eastAsiaTheme="minorEastAsia" w:hAnsi="PashtoReshad" w:cs="PashtoReshad"/>
          <w:sz w:val="28"/>
          <w:szCs w:val="28"/>
          <w:rtl/>
          <w:lang w:bidi="ps-AF"/>
        </w:rPr>
        <w:t xml:space="preserve"> ورځي پاتي شوی دی.</w:t>
      </w:r>
    </w:p>
    <w:p w:rsidR="00430B2F" w:rsidRPr="00552AE0" w:rsidRDefault="00AC78CB" w:rsidP="00450C00">
      <w:pPr>
        <w:pStyle w:val="ListParagraph"/>
        <w:numPr>
          <w:ilvl w:val="0"/>
          <w:numId w:val="8"/>
        </w:numPr>
        <w:tabs>
          <w:tab w:val="left" w:pos="524"/>
        </w:tabs>
        <w:jc w:val="both"/>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m</m:t>
            </m:r>
          </m:num>
          <m:den>
            <m:r>
              <w:rPr>
                <w:rFonts w:ascii="Cambria Math" w:eastAsiaTheme="minorEastAsia" w:hAnsi="Cambria Math" w:cs="PashtoReshad"/>
                <w:sz w:val="28"/>
                <w:szCs w:val="28"/>
                <w:lang w:bidi="ps-AF"/>
              </w:rPr>
              <m:t>n</m:t>
            </m: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56</m:t>
            </m:r>
          </m:num>
          <m:den>
            <m:r>
              <w:rPr>
                <w:rFonts w:ascii="Cambria Math" w:eastAsiaTheme="minorEastAsia" w:hAnsi="Cambria Math" w:cs="PashtoReshad"/>
                <w:sz w:val="28"/>
                <w:szCs w:val="28"/>
                <w:lang w:bidi="ps-AF"/>
              </w:rPr>
              <m:t>127</m:t>
            </m:r>
          </m:den>
        </m:f>
      </m:oMath>
    </w:p>
    <w:p w:rsidR="00AC78CB" w:rsidRPr="00552AE0" w:rsidRDefault="00AC78CB" w:rsidP="005A03B2">
      <w:pPr>
        <w:pStyle w:val="ListParagraph"/>
        <w:numPr>
          <w:ilvl w:val="0"/>
          <w:numId w:val="8"/>
        </w:numPr>
        <w:tabs>
          <w:tab w:val="left" w:pos="524"/>
        </w:tabs>
        <w:jc w:val="both"/>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Less than 6 days</m:t>
            </m:r>
          </m:e>
        </m:d>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15</m:t>
            </m:r>
          </m:num>
          <m:den>
            <m:r>
              <w:rPr>
                <w:rFonts w:ascii="Cambria Math" w:eastAsiaTheme="minorEastAsia" w:hAnsi="Cambria Math" w:cs="PashtoReshad"/>
                <w:sz w:val="28"/>
                <w:szCs w:val="28"/>
                <w:lang w:bidi="ps-AF"/>
              </w:rPr>
              <m:t>127</m:t>
            </m: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32</m:t>
            </m:r>
          </m:num>
          <m:den>
            <m:r>
              <w:rPr>
                <w:rFonts w:ascii="Cambria Math" w:eastAsiaTheme="minorEastAsia" w:hAnsi="Cambria Math" w:cs="PashtoReshad"/>
                <w:sz w:val="28"/>
                <w:szCs w:val="28"/>
                <w:lang w:bidi="ps-AF"/>
              </w:rPr>
              <m:t>127</m:t>
            </m:r>
          </m:den>
        </m:f>
        <m:r>
          <w:rPr>
            <w:rFonts w:ascii="Bahij Mitra" w:eastAsiaTheme="minorEastAsia" w:hAnsi="PashtoReshad" w:cs="PashtoReshad"/>
            <w:sz w:val="28"/>
            <w:szCs w:val="28"/>
            <w:lang w:bidi="ps-AF"/>
          </w:rPr>
          <m:t>+</m:t>
        </m:r>
        <m:f>
          <m:fPr>
            <m:ctrlPr>
              <w:rPr>
                <w:rFonts w:ascii="Bahij Mitra" w:eastAsiaTheme="minorEastAsia" w:hAnsi="PashtoReshad" w:cs="PashtoReshad"/>
                <w:i/>
                <w:sz w:val="28"/>
                <w:szCs w:val="28"/>
                <w:lang w:bidi="ps-AF"/>
              </w:rPr>
            </m:ctrlPr>
          </m:fPr>
          <m:num>
            <m:r>
              <w:rPr>
                <w:rFonts w:ascii="Cambria Math" w:eastAsiaTheme="minorEastAsia" w:hAnsi="Cambria Math" w:cs="PashtoReshad"/>
                <w:sz w:val="28"/>
                <w:szCs w:val="28"/>
                <w:lang w:bidi="ps-AF"/>
              </w:rPr>
              <m:t>56</m:t>
            </m:r>
            <m:ctrlPr>
              <w:rPr>
                <w:rFonts w:ascii="Cambria Math" w:eastAsiaTheme="minorEastAsia" w:hAnsi="Cambria Math" w:cs="PashtoReshad"/>
                <w:i/>
                <w:sz w:val="28"/>
                <w:szCs w:val="28"/>
                <w:lang w:bidi="ps-AF"/>
              </w:rPr>
            </m:ctrlPr>
          </m:num>
          <m:den>
            <m:r>
              <w:rPr>
                <w:rFonts w:ascii="Cambria Math" w:eastAsiaTheme="minorEastAsia" w:hAnsi="Cambria Math" w:cs="PashtoReshad"/>
                <w:sz w:val="28"/>
                <w:szCs w:val="28"/>
                <w:lang w:bidi="ps-AF"/>
              </w:rPr>
              <m:t>127</m:t>
            </m:r>
            <m:ctrlPr>
              <w:rPr>
                <w:rFonts w:ascii="Cambria Math" w:eastAsiaTheme="minorEastAsia" w:hAnsi="Cambria Math" w:cs="PashtoReshad"/>
                <w:i/>
                <w:sz w:val="28"/>
                <w:szCs w:val="28"/>
                <w:lang w:bidi="ps-AF"/>
              </w:rPr>
            </m:ctrlP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103</m:t>
            </m:r>
          </m:num>
          <m:den>
            <m:r>
              <w:rPr>
                <w:rFonts w:ascii="Cambria Math" w:eastAsiaTheme="minorEastAsia" w:hAnsi="Cambria Math" w:cs="PashtoReshad"/>
                <w:sz w:val="28"/>
                <w:szCs w:val="28"/>
                <w:lang w:bidi="ps-AF"/>
              </w:rPr>
              <m:t>127</m:t>
            </m:r>
          </m:den>
        </m:f>
      </m:oMath>
    </w:p>
    <w:p w:rsidR="00AC78CB" w:rsidRPr="00552AE0" w:rsidRDefault="00AC78CB" w:rsidP="00E5456B">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د </w:t>
      </w:r>
      <w:r w:rsidRPr="00552AE0">
        <w:rPr>
          <w:rFonts w:ascii="PashtoReshad" w:eastAsiaTheme="minorEastAsia" w:hAnsi="PashtoReshad" w:cs="PashtoReshad"/>
          <w:sz w:val="28"/>
          <w:szCs w:val="28"/>
          <w:lang w:bidi="ps-AF"/>
        </w:rPr>
        <w:t>(6)</w:t>
      </w:r>
      <w:r w:rsidRPr="00552AE0">
        <w:rPr>
          <w:rFonts w:ascii="PashtoReshad" w:eastAsiaTheme="minorEastAsia" w:hAnsi="PashtoReshad" w:cs="PashtoReshad"/>
          <w:sz w:val="28"/>
          <w:szCs w:val="28"/>
          <w:rtl/>
          <w:lang w:bidi="ps-AF"/>
        </w:rPr>
        <w:t xml:space="preserve"> ورځو ځخه کم معنی دا چې په </w:t>
      </w:r>
      <w:r w:rsidRPr="00552AE0">
        <w:rPr>
          <w:rFonts w:ascii="PashtoReshad" w:eastAsiaTheme="minorEastAsia" w:hAnsi="PashtoReshad" w:cs="PashtoReshad"/>
          <w:sz w:val="28"/>
          <w:szCs w:val="28"/>
          <w:lang w:bidi="ps-AF"/>
        </w:rPr>
        <w:t>3, 4</w:t>
      </w:r>
      <w:r w:rsidRPr="00552AE0">
        <w:rPr>
          <w:rFonts w:ascii="PashtoReshad" w:eastAsiaTheme="minorEastAsia" w:hAnsi="PashtoReshad" w:cs="PashtoReshad"/>
          <w:sz w:val="28"/>
          <w:szCs w:val="28"/>
          <w:rtl/>
          <w:lang w:bidi="ps-AF"/>
        </w:rPr>
        <w:t xml:space="preserve"> یا </w:t>
      </w:r>
      <w:r w:rsidRPr="00552AE0">
        <w:rPr>
          <w:rFonts w:ascii="PashtoReshad" w:eastAsiaTheme="minorEastAsia" w:hAnsi="PashtoReshad" w:cs="PashtoReshad"/>
          <w:sz w:val="28"/>
          <w:szCs w:val="28"/>
          <w:lang w:bidi="ps-AF"/>
        </w:rPr>
        <w:t>5</w:t>
      </w:r>
      <w:r w:rsidRPr="00552AE0">
        <w:rPr>
          <w:rFonts w:ascii="PashtoReshad" w:eastAsiaTheme="minorEastAsia" w:hAnsi="PashtoReshad" w:cs="PashtoReshad"/>
          <w:sz w:val="28"/>
          <w:szCs w:val="28"/>
          <w:rtl/>
          <w:lang w:bidi="ps-AF"/>
        </w:rPr>
        <w:t xml:space="preserve"> ورځي پاتې شوی.</w:t>
      </w:r>
    </w:p>
    <w:p w:rsidR="00AC78CB" w:rsidRPr="00552AE0" w:rsidRDefault="00AC78CB" w:rsidP="00450C00">
      <w:pPr>
        <w:pStyle w:val="ListParagraph"/>
        <w:numPr>
          <w:ilvl w:val="0"/>
          <w:numId w:val="8"/>
        </w:numPr>
        <w:tabs>
          <w:tab w:val="left" w:pos="524"/>
        </w:tabs>
        <w:jc w:val="both"/>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t most 4 days</m:t>
            </m:r>
          </m:e>
        </m:d>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15</m:t>
            </m:r>
          </m:num>
          <m:den>
            <m:r>
              <w:rPr>
                <w:rFonts w:ascii="Cambria Math" w:eastAsiaTheme="minorEastAsia" w:hAnsi="Cambria Math" w:cs="PashtoReshad"/>
                <w:sz w:val="28"/>
                <w:szCs w:val="28"/>
                <w:lang w:bidi="ps-AF"/>
              </w:rPr>
              <m:t>127</m:t>
            </m: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32</m:t>
            </m:r>
          </m:num>
          <m:den>
            <m:r>
              <w:rPr>
                <w:rFonts w:ascii="Cambria Math" w:eastAsiaTheme="minorEastAsia" w:hAnsi="Cambria Math" w:cs="PashtoReshad"/>
                <w:sz w:val="28"/>
                <w:szCs w:val="28"/>
                <w:lang w:bidi="ps-AF"/>
              </w:rPr>
              <m:t>127</m:t>
            </m: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47</m:t>
            </m:r>
          </m:num>
          <m:den>
            <m:r>
              <w:rPr>
                <w:rFonts w:ascii="Cambria Math" w:eastAsiaTheme="minorEastAsia" w:hAnsi="Cambria Math" w:cs="PashtoReshad"/>
                <w:sz w:val="28"/>
                <w:szCs w:val="28"/>
                <w:lang w:bidi="ps-AF"/>
              </w:rPr>
              <m:t>127</m:t>
            </m:r>
          </m:den>
        </m:f>
      </m:oMath>
    </w:p>
    <w:p w:rsidR="00AC78CB" w:rsidRPr="00552AE0" w:rsidRDefault="00AC78CB" w:rsidP="00450C00">
      <w:pPr>
        <w:tabs>
          <w:tab w:val="left" w:pos="524"/>
        </w:tabs>
        <w:bidi/>
        <w:ind w:left="360"/>
        <w:jc w:val="both"/>
        <w:rPr>
          <w:rFonts w:ascii="PashtoReshad" w:eastAsiaTheme="minorEastAsia" w:hAnsi="PashtoReshad" w:cs="PashtoReshad"/>
          <w:i/>
          <w:sz w:val="28"/>
          <w:szCs w:val="28"/>
          <w:lang w:bidi="ps-AF"/>
        </w:rPr>
      </w:pPr>
      <w:proofErr w:type="gramStart"/>
      <w:r w:rsidRPr="00552AE0">
        <w:rPr>
          <w:rFonts w:ascii="PashtoReshad" w:eastAsiaTheme="minorEastAsia" w:hAnsi="PashtoReshad" w:cs="PashtoReshad"/>
          <w:i/>
          <w:sz w:val="28"/>
          <w:szCs w:val="28"/>
          <w:lang w:bidi="ps-AF"/>
        </w:rPr>
        <w:t>At most 4 days</w:t>
      </w:r>
      <w:r w:rsidRPr="00552AE0">
        <w:rPr>
          <w:rFonts w:ascii="PashtoReshad" w:eastAsiaTheme="minorEastAsia" w:hAnsi="PashtoReshad" w:cs="PashtoReshad"/>
          <w:i/>
          <w:sz w:val="28"/>
          <w:szCs w:val="28"/>
          <w:rtl/>
          <w:lang w:bidi="ps-AF"/>
        </w:rPr>
        <w:t xml:space="preserve"> معنی داده، چې </w:t>
      </w:r>
      <w:r w:rsidRPr="00552AE0">
        <w:rPr>
          <w:rFonts w:ascii="PashtoReshad" w:eastAsiaTheme="minorEastAsia" w:hAnsi="PashtoReshad" w:cs="PashtoReshad"/>
          <w:i/>
          <w:sz w:val="28"/>
          <w:szCs w:val="28"/>
          <w:lang w:bidi="ps-AF"/>
        </w:rPr>
        <w:t>3</w:t>
      </w:r>
      <w:r w:rsidRPr="00552AE0">
        <w:rPr>
          <w:rFonts w:ascii="PashtoReshad" w:eastAsiaTheme="minorEastAsia" w:hAnsi="PashtoReshad" w:cs="PashtoReshad"/>
          <w:i/>
          <w:sz w:val="28"/>
          <w:szCs w:val="28"/>
          <w:rtl/>
          <w:lang w:bidi="ps-AF"/>
        </w:rPr>
        <w:t xml:space="preserve"> یا </w:t>
      </w:r>
      <w:r w:rsidRPr="00552AE0">
        <w:rPr>
          <w:rFonts w:ascii="PashtoReshad" w:eastAsiaTheme="minorEastAsia" w:hAnsi="PashtoReshad" w:cs="PashtoReshad"/>
          <w:i/>
          <w:sz w:val="28"/>
          <w:szCs w:val="28"/>
          <w:lang w:bidi="ps-AF"/>
        </w:rPr>
        <w:t>4</w:t>
      </w:r>
      <w:r w:rsidRPr="00552AE0">
        <w:rPr>
          <w:rFonts w:ascii="PashtoReshad" w:eastAsiaTheme="minorEastAsia" w:hAnsi="PashtoReshad" w:cs="PashtoReshad"/>
          <w:i/>
          <w:sz w:val="28"/>
          <w:szCs w:val="28"/>
          <w:rtl/>
          <w:lang w:bidi="ps-AF"/>
        </w:rPr>
        <w:t xml:space="preserve"> ورځي پاتي شوي دی.</w:t>
      </w:r>
      <w:proofErr w:type="gramEnd"/>
    </w:p>
    <w:p w:rsidR="00AC78CB" w:rsidRPr="00552AE0" w:rsidRDefault="00AC78CB" w:rsidP="00450C00">
      <w:pPr>
        <w:pStyle w:val="ListParagraph"/>
        <w:numPr>
          <w:ilvl w:val="0"/>
          <w:numId w:val="8"/>
        </w:numPr>
        <w:tabs>
          <w:tab w:val="left" w:pos="524"/>
        </w:tabs>
        <w:jc w:val="both"/>
        <w:rPr>
          <w:rFonts w:ascii="PashtoReshad" w:eastAsiaTheme="minorEastAsia" w:hAnsi="PashtoReshad" w:cs="PashtoReshad"/>
          <w:i/>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t last 5 days</m:t>
            </m:r>
          </m:e>
        </m:d>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56</m:t>
            </m:r>
          </m:num>
          <m:den>
            <m:r>
              <w:rPr>
                <w:rFonts w:ascii="Cambria Math" w:eastAsiaTheme="minorEastAsia" w:hAnsi="Cambria Math" w:cs="PashtoReshad"/>
                <w:sz w:val="28"/>
                <w:szCs w:val="28"/>
                <w:lang w:bidi="ps-AF"/>
              </w:rPr>
              <m:t>127</m:t>
            </m: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19</m:t>
            </m:r>
          </m:num>
          <m:den>
            <m:r>
              <w:rPr>
                <w:rFonts w:ascii="Cambria Math" w:eastAsiaTheme="minorEastAsia" w:hAnsi="Cambria Math" w:cs="PashtoReshad"/>
                <w:sz w:val="28"/>
                <w:szCs w:val="28"/>
                <w:lang w:bidi="ps-AF"/>
              </w:rPr>
              <m:t>127</m:t>
            </m: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5</m:t>
            </m:r>
          </m:num>
          <m:den>
            <m:r>
              <w:rPr>
                <w:rFonts w:ascii="Cambria Math" w:eastAsiaTheme="minorEastAsia" w:hAnsi="Cambria Math" w:cs="PashtoReshad"/>
                <w:sz w:val="28"/>
                <w:szCs w:val="28"/>
                <w:lang w:bidi="ps-AF"/>
              </w:rPr>
              <m:t>127</m:t>
            </m: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80</m:t>
            </m:r>
          </m:num>
          <m:den>
            <m:r>
              <w:rPr>
                <w:rFonts w:ascii="Cambria Math" w:eastAsiaTheme="minorEastAsia" w:hAnsi="Cambria Math" w:cs="PashtoReshad"/>
                <w:sz w:val="28"/>
                <w:szCs w:val="28"/>
                <w:lang w:bidi="ps-AF"/>
              </w:rPr>
              <m:t>127</m:t>
            </m:r>
          </m:den>
        </m:f>
      </m:oMath>
    </w:p>
    <w:p w:rsidR="00AC78CB" w:rsidRPr="00552AE0" w:rsidRDefault="00AC78CB" w:rsidP="00450C00">
      <w:pPr>
        <w:tabs>
          <w:tab w:val="left" w:pos="524"/>
        </w:tabs>
        <w:bidi/>
        <w:jc w:val="both"/>
        <w:rPr>
          <w:rFonts w:ascii="PashtoReshad" w:eastAsiaTheme="minorEastAsia" w:hAnsi="PashtoReshad" w:cs="PashtoReshad"/>
          <w:i/>
          <w:sz w:val="28"/>
          <w:szCs w:val="28"/>
          <w:rtl/>
          <w:lang w:bidi="ps-AF"/>
        </w:rPr>
      </w:pPr>
      <w:proofErr w:type="gramStart"/>
      <w:r w:rsidRPr="00552AE0">
        <w:rPr>
          <w:rFonts w:ascii="PashtoReshad" w:eastAsiaTheme="minorEastAsia" w:hAnsi="PashtoReshad" w:cs="PashtoReshad"/>
          <w:i/>
          <w:sz w:val="28"/>
          <w:szCs w:val="28"/>
          <w:lang w:bidi="ps-AF"/>
        </w:rPr>
        <w:t>At most 5 days</w:t>
      </w:r>
      <w:r w:rsidRPr="00552AE0">
        <w:rPr>
          <w:rFonts w:ascii="PashtoReshad" w:eastAsiaTheme="minorEastAsia" w:hAnsi="PashtoReshad" w:cs="PashtoReshad"/>
          <w:i/>
          <w:sz w:val="28"/>
          <w:szCs w:val="28"/>
          <w:rtl/>
          <w:lang w:bidi="ps-AF"/>
        </w:rPr>
        <w:t xml:space="preserve"> معنی داده، چې </w:t>
      </w:r>
      <w:r w:rsidRPr="00552AE0">
        <w:rPr>
          <w:rFonts w:ascii="PashtoReshad" w:eastAsiaTheme="minorEastAsia" w:hAnsi="PashtoReshad" w:cs="PashtoReshad"/>
          <w:i/>
          <w:sz w:val="28"/>
          <w:szCs w:val="28"/>
          <w:lang w:bidi="ps-AF"/>
        </w:rPr>
        <w:t>6, 5</w:t>
      </w:r>
      <w:r w:rsidRPr="00552AE0">
        <w:rPr>
          <w:rFonts w:ascii="PashtoReshad" w:eastAsiaTheme="minorEastAsia" w:hAnsi="PashtoReshad" w:cs="PashtoReshad"/>
          <w:i/>
          <w:sz w:val="28"/>
          <w:szCs w:val="28"/>
          <w:rtl/>
          <w:lang w:bidi="ps-AF"/>
        </w:rPr>
        <w:t xml:space="preserve"> او یا هم </w:t>
      </w:r>
      <w:r w:rsidRPr="00552AE0">
        <w:rPr>
          <w:rFonts w:ascii="PashtoReshad" w:eastAsiaTheme="minorEastAsia" w:hAnsi="PashtoReshad" w:cs="PashtoReshad"/>
          <w:i/>
          <w:sz w:val="28"/>
          <w:szCs w:val="28"/>
          <w:lang w:bidi="ps-AF"/>
        </w:rPr>
        <w:t>7</w:t>
      </w:r>
      <w:r w:rsidRPr="00552AE0">
        <w:rPr>
          <w:rFonts w:ascii="PashtoReshad" w:eastAsiaTheme="minorEastAsia" w:hAnsi="PashtoReshad" w:cs="PashtoReshad"/>
          <w:i/>
          <w:sz w:val="28"/>
          <w:szCs w:val="28"/>
          <w:rtl/>
          <w:lang w:bidi="ps-AF"/>
        </w:rPr>
        <w:t xml:space="preserve"> ورځي پاتي شوی دی.</w:t>
      </w:r>
      <w:proofErr w:type="gramEnd"/>
    </w:p>
    <w:p w:rsidR="00992035" w:rsidRPr="00552AE0" w:rsidRDefault="00992035" w:rsidP="003F72AD">
      <w:pPr>
        <w:pStyle w:val="Heading1"/>
        <w:bidi/>
        <w:rPr>
          <w:rFonts w:ascii="PashtoReshad" w:hAnsi="PashtoReshad" w:cs="PashtoReshad"/>
          <w:color w:val="auto"/>
          <w:rtl/>
          <w:lang w:bidi="ps-AF"/>
        </w:rPr>
      </w:pPr>
      <w:bookmarkStart w:id="35" w:name="_Toc459662992"/>
      <w:r w:rsidRPr="00552AE0">
        <w:rPr>
          <w:rFonts w:ascii="PashtoReshad" w:hAnsi="PashtoReshad" w:cs="PashtoReshad"/>
          <w:color w:val="auto"/>
          <w:rtl/>
          <w:lang w:bidi="ps-AF"/>
        </w:rPr>
        <w:t>عمومي حالت</w:t>
      </w:r>
      <w:bookmarkEnd w:id="35"/>
    </w:p>
    <w:p w:rsidR="00992035" w:rsidRPr="00552AE0" w:rsidRDefault="00992035" w:rsidP="00450C00">
      <w:pPr>
        <w:tabs>
          <w:tab w:val="left" w:pos="524"/>
        </w:tabs>
        <w:bidi/>
        <w:jc w:val="both"/>
        <w:rPr>
          <w:rFonts w:ascii="PashtoReshad" w:eastAsiaTheme="minorEastAsia" w:hAnsi="PashtoReshad" w:cs="PashtoReshad"/>
          <w:i/>
          <w:sz w:val="28"/>
          <w:szCs w:val="28"/>
          <w:rtl/>
          <w:lang w:bidi="ps-AF"/>
        </w:rPr>
      </w:pPr>
      <w:r w:rsidRPr="00552AE0">
        <w:rPr>
          <w:rFonts w:ascii="PashtoReshad" w:eastAsiaTheme="minorEastAsia" w:hAnsi="PashtoReshad" w:cs="PashtoReshad"/>
          <w:i/>
          <w:sz w:val="28"/>
          <w:szCs w:val="28"/>
          <w:rtl/>
          <w:lang w:bidi="ps-AF"/>
        </w:rPr>
        <w:t>دغي قاعدې ته د عامې جمعي قاعده وایې، دا قاعده هم د همزمان او هم د غیر همزمان حوادثو لپاره راتلای شي؛ نو ځکه د عامې جمعي د قاعدې په نامه سره یادېږي.</w:t>
      </w:r>
    </w:p>
    <w:p w:rsidR="00992035" w:rsidRPr="00552AE0" w:rsidRDefault="00992035" w:rsidP="00450C00">
      <w:pPr>
        <w:tabs>
          <w:tab w:val="left" w:pos="524"/>
        </w:tabs>
        <w:bidi/>
        <w:jc w:val="both"/>
        <w:rPr>
          <w:rFonts w:ascii="PashtoReshad" w:eastAsiaTheme="minorEastAsia" w:hAnsi="PashtoReshad" w:cs="PashtoReshad"/>
          <w:i/>
          <w:sz w:val="28"/>
          <w:szCs w:val="28"/>
          <w:rtl/>
          <w:lang w:bidi="ps-AF"/>
        </w:rPr>
      </w:pPr>
      <w:r w:rsidRPr="00552AE0">
        <w:rPr>
          <w:rFonts w:ascii="PashtoReshad" w:eastAsiaTheme="minorEastAsia" w:hAnsi="PashtoReshad" w:cs="PashtoReshad"/>
          <w:i/>
          <w:sz w:val="28"/>
          <w:szCs w:val="28"/>
          <w:rtl/>
          <w:lang w:bidi="ps-AF"/>
        </w:rPr>
        <w:t xml:space="preserve">که </w:t>
      </w:r>
      <m:oMath>
        <m:r>
          <w:rPr>
            <w:rFonts w:ascii="Cambria Math" w:eastAsiaTheme="minorEastAsia" w:hAnsi="Cambria Math" w:cs="PashtoReshad"/>
            <w:sz w:val="28"/>
            <w:szCs w:val="28"/>
            <w:lang w:bidi="ps-AF"/>
          </w:rPr>
          <m:t>P</m:t>
        </m:r>
        <m:r>
          <w:rPr>
            <w:rFonts w:ascii="Bahij Mitra" w:eastAsiaTheme="minorEastAsia" w:hAnsi="PashtoReshad" w:cs="PashtoReshad"/>
            <w:sz w:val="28"/>
            <w:szCs w:val="28"/>
            <w:lang w:bidi="ps-AF"/>
          </w:rPr>
          <m:t>(</m:t>
        </m:r>
        <m:r>
          <w:rPr>
            <w:rFonts w:ascii="Cambria Math" w:eastAsiaTheme="minorEastAsia" w:hAnsi="Cambria Math" w:cs="PashtoReshad"/>
            <w:sz w:val="28"/>
            <w:szCs w:val="28"/>
            <w:lang w:bidi="ps-AF"/>
          </w:rPr>
          <m:t>A</m:t>
        </m:r>
        <m:r>
          <w:rPr>
            <w:rFonts w:ascii="Bahij Mitra" w:eastAsiaTheme="minorEastAsia" w:hAnsi="PashtoReshad" w:cs="PashtoReshad"/>
            <w:sz w:val="28"/>
            <w:szCs w:val="28"/>
            <w:lang w:bidi="ps-AF"/>
          </w:rPr>
          <m:t>)</m:t>
        </m:r>
      </m:oMath>
      <w:r w:rsidRPr="00552AE0">
        <w:rPr>
          <w:rFonts w:ascii="PashtoReshad" w:eastAsiaTheme="minorEastAsia" w:hAnsi="PashtoReshad" w:cs="PashtoReshad"/>
          <w:i/>
          <w:sz w:val="28"/>
          <w:szCs w:val="28"/>
          <w:rtl/>
          <w:lang w:bidi="ps-AF"/>
        </w:rPr>
        <w:t xml:space="preserve"> او </w:t>
      </w:r>
      <m:oMath>
        <m:r>
          <w:rPr>
            <w:rFonts w:ascii="Cambria Math" w:eastAsiaTheme="minorEastAsia" w:hAnsi="Cambria Math" w:cs="PashtoReshad"/>
            <w:sz w:val="28"/>
            <w:szCs w:val="28"/>
            <w:lang w:bidi="ps-AF"/>
          </w:rPr>
          <m:t>P</m:t>
        </m:r>
        <m:r>
          <w:rPr>
            <w:rFonts w:ascii="Bahij Mitra" w:eastAsiaTheme="minorEastAsia" w:hAnsi="PashtoReshad" w:cs="PashtoReshad"/>
            <w:sz w:val="28"/>
            <w:szCs w:val="28"/>
            <w:lang w:bidi="ps-AF"/>
          </w:rPr>
          <m:t>(</m:t>
        </m:r>
        <m:r>
          <w:rPr>
            <w:rFonts w:ascii="Cambria Math" w:eastAsiaTheme="minorEastAsia" w:hAnsi="Cambria Math" w:cs="PashtoReshad"/>
            <w:sz w:val="28"/>
            <w:szCs w:val="28"/>
            <w:lang w:bidi="ps-AF"/>
          </w:rPr>
          <m:t>B</m:t>
        </m:r>
        <m:r>
          <w:rPr>
            <w:rFonts w:ascii="Bahij Mitra" w:eastAsiaTheme="minorEastAsia" w:hAnsi="PashtoReshad" w:cs="PashtoReshad"/>
            <w:sz w:val="28"/>
            <w:szCs w:val="28"/>
            <w:lang w:bidi="ps-AF"/>
          </w:rPr>
          <m:t>)</m:t>
        </m:r>
      </m:oMath>
      <w:r w:rsidRPr="00552AE0">
        <w:rPr>
          <w:rFonts w:ascii="PashtoReshad" w:eastAsiaTheme="minorEastAsia" w:hAnsi="PashtoReshad" w:cs="PashtoReshad"/>
          <w:i/>
          <w:sz w:val="28"/>
          <w:szCs w:val="28"/>
          <w:rtl/>
          <w:lang w:bidi="ps-AF"/>
        </w:rPr>
        <w:t xml:space="preserve"> دوه غیر همزمان حادثې وي د واقع کېدو احتمال یې عبارت دی له:</w:t>
      </w:r>
    </w:p>
    <w:p w:rsidR="00992035" w:rsidRPr="00552AE0" w:rsidRDefault="00992035" w:rsidP="00E5456B">
      <w:pPr>
        <w:tabs>
          <w:tab w:val="left" w:pos="524"/>
        </w:tabs>
        <w:bidi/>
        <w:jc w:val="right"/>
        <w:rPr>
          <w:rFonts w:ascii="PashtoReshad" w:eastAsiaTheme="minorEastAsia" w:hAnsi="PashtoReshad" w:cs="PashtoReshad"/>
          <w:i/>
          <w:sz w:val="28"/>
          <w:szCs w:val="28"/>
          <w:lang w:bidi="ps-AF"/>
        </w:rPr>
      </w:pPr>
      <m:oMath>
        <m:r>
          <w:rPr>
            <w:rFonts w:ascii="Cambria Math" w:eastAsiaTheme="minorEastAsia" w:hAnsi="Cambria Math" w:cs="PashtoReshad"/>
            <w:sz w:val="28"/>
            <w:szCs w:val="28"/>
            <w:lang w:bidi="ps-AF"/>
          </w:rPr>
          <w:lastRenderedPageBreak/>
          <m:t>P</m:t>
        </m:r>
        <m:d>
          <m:dPr>
            <m:ctrlPr>
              <w:rPr>
                <w:rFonts w:ascii="Bahij Mitra"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r>
              <w:rPr>
                <w:rFonts w:ascii="PashtoReshad" w:eastAsiaTheme="minorEastAsia" w:hAnsi="Times New Roman" w:cs="PashtoReshad"/>
                <w:sz w:val="28"/>
                <w:szCs w:val="28"/>
                <w:lang w:bidi="ps-AF"/>
              </w:rPr>
              <m:t>˅</m:t>
            </m:r>
            <m:r>
              <w:rPr>
                <w:rFonts w:ascii="Cambria Math" w:eastAsiaTheme="minorEastAsia" w:hAnsi="Cambria Math" w:cs="PashtoReshad"/>
                <w:sz w:val="28"/>
                <w:szCs w:val="28"/>
                <w:lang w:bidi="ps-AF"/>
              </w:rPr>
              <m:t>B</m:t>
            </m:r>
          </m:e>
        </m:d>
        <m:r>
          <w:rPr>
            <w:rFonts w:ascii="Bahij Mitra" w:eastAsiaTheme="minorEastAsia" w:hAnsi="PashtoReshad" w:cs="PashtoReshad"/>
            <w:sz w:val="28"/>
            <w:szCs w:val="28"/>
            <w:lang w:bidi="ps-AF"/>
          </w:rPr>
          <m:t>=</m:t>
        </m:r>
        <m:r>
          <w:rPr>
            <w:rFonts w:ascii="Cambria Math" w:eastAsiaTheme="minorEastAsia" w:hAnsi="Cambria Math" w:cs="PashtoReshad"/>
            <w:sz w:val="28"/>
            <w:szCs w:val="28"/>
            <w:lang w:bidi="ps-AF"/>
          </w:rPr>
          <m:t>P</m:t>
        </m:r>
        <m:d>
          <m:dPr>
            <m:ctrlPr>
              <w:rPr>
                <w:rFonts w:ascii="Bahij Mitra"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e>
        </m:d>
        <m:r>
          <w:rPr>
            <w:rFonts w:ascii="Bahij Mitra" w:eastAsiaTheme="minorEastAsia" w:hAnsi="PashtoReshad" w:cs="PashtoReshad"/>
            <w:sz w:val="28"/>
            <w:szCs w:val="28"/>
            <w:lang w:bidi="ps-AF"/>
          </w:rPr>
          <m:t>+</m:t>
        </m:r>
        <m:r>
          <w:rPr>
            <w:rFonts w:ascii="Cambria Math" w:eastAsiaTheme="minorEastAsia" w:hAnsi="Cambria Math" w:cs="PashtoReshad"/>
            <w:sz w:val="28"/>
            <w:szCs w:val="28"/>
            <w:lang w:bidi="ps-AF"/>
          </w:rPr>
          <m:t>P</m:t>
        </m:r>
        <m:d>
          <m:dPr>
            <m:ctrlPr>
              <w:rPr>
                <w:rFonts w:ascii="Bahij Mitra" w:eastAsiaTheme="minorEastAsia" w:hAnsi="PashtoReshad" w:cs="PashtoReshad"/>
                <w:i/>
                <w:sz w:val="28"/>
                <w:szCs w:val="28"/>
                <w:lang w:bidi="ps-AF"/>
              </w:rPr>
            </m:ctrlPr>
          </m:dPr>
          <m:e>
            <m:r>
              <w:rPr>
                <w:rFonts w:ascii="Cambria Math" w:eastAsiaTheme="minorEastAsia" w:hAnsi="Cambria Math" w:cs="PashtoReshad"/>
                <w:sz w:val="28"/>
                <w:szCs w:val="28"/>
                <w:lang w:bidi="ps-AF"/>
              </w:rPr>
              <m:t>B</m:t>
            </m:r>
          </m:e>
        </m:d>
        <m:r>
          <w:rPr>
            <w:rFonts w:ascii="PashtoReshad" w:eastAsiaTheme="minorEastAsia" w:hAnsi="Bahij Mitra" w:cs="PashtoReshad"/>
            <w:sz w:val="28"/>
            <w:szCs w:val="28"/>
            <w:lang w:bidi="ps-AF"/>
          </w:rPr>
          <m:t>-</m:t>
        </m:r>
        <m:r>
          <w:rPr>
            <w:rFonts w:ascii="Cambria Math" w:eastAsiaTheme="minorEastAsia" w:hAnsi="Cambria Math" w:cs="PashtoReshad"/>
            <w:sz w:val="28"/>
            <w:szCs w:val="28"/>
            <w:lang w:bidi="ps-AF"/>
          </w:rPr>
          <m:t>P</m:t>
        </m:r>
        <m:d>
          <m:dPr>
            <m:ctrlPr>
              <w:rPr>
                <w:rFonts w:ascii="Bahij Mitra" w:eastAsiaTheme="minorEastAsia" w:hAnsi="PashtoReshad" w:cs="PashtoReshad"/>
                <w:i/>
                <w:sz w:val="28"/>
                <w:szCs w:val="28"/>
                <w:lang w:bidi="ps-AF"/>
              </w:rPr>
            </m:ctrlPr>
          </m:dPr>
          <m:e>
            <m:r>
              <w:rPr>
                <w:rFonts w:ascii="Cambria Math" w:eastAsiaTheme="minorEastAsia" w:hAnsi="Cambria Math" w:cs="PashtoReshad"/>
                <w:sz w:val="28"/>
                <w:szCs w:val="28"/>
                <w:lang w:bidi="ps-AF"/>
              </w:rPr>
              <m:t>A</m:t>
            </m:r>
          </m:e>
        </m:d>
        <m:r>
          <w:rPr>
            <w:rFonts w:ascii="PashtoReshad" w:eastAsiaTheme="minorEastAsia" w:hAnsi="Times New Roman" w:cs="PashtoReshad"/>
            <w:sz w:val="28"/>
            <w:szCs w:val="28"/>
            <w:lang w:bidi="ps-AF"/>
          </w:rPr>
          <m:t>˄</m:t>
        </m:r>
        <m:r>
          <w:rPr>
            <w:rFonts w:ascii="Cambria Math" w:eastAsiaTheme="minorEastAsia" w:hAnsi="Cambria Math" w:cs="PashtoReshad"/>
            <w:sz w:val="28"/>
            <w:szCs w:val="28"/>
            <w:lang w:bidi="ps-AF"/>
          </w:rPr>
          <m:t>P</m:t>
        </m:r>
        <m:d>
          <m:dPr>
            <m:ctrlPr>
              <w:rPr>
                <w:rFonts w:ascii="Bahij Mitra" w:eastAsiaTheme="minorEastAsia" w:hAnsi="PashtoReshad" w:cs="PashtoReshad"/>
                <w:i/>
                <w:sz w:val="28"/>
                <w:szCs w:val="28"/>
                <w:lang w:bidi="ps-AF"/>
              </w:rPr>
            </m:ctrlPr>
          </m:dPr>
          <m:e>
            <m:r>
              <w:rPr>
                <w:rFonts w:ascii="Cambria Math" w:eastAsiaTheme="minorEastAsia" w:hAnsi="Cambria Math" w:cs="PashtoReshad"/>
                <w:sz w:val="28"/>
                <w:szCs w:val="28"/>
                <w:lang w:bidi="ps-AF"/>
              </w:rPr>
              <m:t>B</m:t>
            </m:r>
          </m:e>
        </m:d>
      </m:oMath>
      <w:r w:rsidR="00E5456B" w:rsidRPr="00552AE0">
        <w:rPr>
          <w:rFonts w:ascii="PashtoReshad" w:eastAsiaTheme="minorEastAsia" w:hAnsi="PashtoReshad" w:cs="PashtoReshad"/>
          <w:i/>
          <w:sz w:val="28"/>
          <w:szCs w:val="28"/>
          <w:lang w:bidi="ps-AF"/>
        </w:rPr>
        <w:t xml:space="preserve"> </w:t>
      </w:r>
    </w:p>
    <w:p w:rsidR="00992035" w:rsidRPr="00552AE0" w:rsidRDefault="005A03B2" w:rsidP="00450C00">
      <w:pPr>
        <w:tabs>
          <w:tab w:val="left" w:pos="524"/>
        </w:tabs>
        <w:bidi/>
        <w:jc w:val="both"/>
        <w:rPr>
          <w:rFonts w:ascii="PashtoReshad" w:eastAsiaTheme="minorEastAsia" w:hAnsi="PashtoReshad" w:cs="PashtoReshad"/>
          <w:i/>
          <w:sz w:val="28"/>
          <w:szCs w:val="28"/>
          <w:rtl/>
          <w:lang w:bidi="ps-AF"/>
        </w:rPr>
      </w:pPr>
      <w:r w:rsidRPr="00552AE0">
        <w:rPr>
          <w:rFonts w:ascii="PashtoReshad" w:eastAsiaTheme="minorEastAsia" w:hAnsi="PashtoReshad" w:cs="PashtoReshad"/>
          <w:i/>
          <w:sz w:val="28"/>
          <w:szCs w:val="28"/>
          <w:rtl/>
          <w:lang w:bidi="ps-AF"/>
        </w:rPr>
        <w:t xml:space="preserve">د بېلګې </w:t>
      </w:r>
      <w:r w:rsidRPr="00552AE0">
        <w:rPr>
          <w:rFonts w:ascii="PashtoReshad" w:eastAsiaTheme="minorEastAsia" w:hAnsi="PashtoReshad" w:cs="PashtoReshad" w:hint="cs"/>
          <w:i/>
          <w:sz w:val="28"/>
          <w:szCs w:val="28"/>
          <w:rtl/>
          <w:lang w:bidi="ps-AF"/>
        </w:rPr>
        <w:t>پ</w:t>
      </w:r>
      <w:r w:rsidR="00992035" w:rsidRPr="00552AE0">
        <w:rPr>
          <w:rFonts w:ascii="PashtoReshad" w:eastAsiaTheme="minorEastAsia" w:hAnsi="PashtoReshad" w:cs="PashtoReshad"/>
          <w:i/>
          <w:sz w:val="28"/>
          <w:szCs w:val="28"/>
          <w:rtl/>
          <w:lang w:bidi="ps-AF"/>
        </w:rPr>
        <w:t xml:space="preserve">ه توګه که چېري </w:t>
      </w:r>
      <m:oMath>
        <m:r>
          <w:rPr>
            <w:rFonts w:ascii="Cambria Math" w:eastAsiaTheme="minorEastAsia" w:hAnsi="Cambria Math" w:cs="PashtoReshad"/>
            <w:sz w:val="28"/>
            <w:szCs w:val="28"/>
            <w:lang w:bidi="ps-AF"/>
          </w:rPr>
          <m:t>P</m:t>
        </m:r>
        <m:r>
          <w:rPr>
            <w:rFonts w:ascii="Bahij Mitra" w:eastAsiaTheme="minorEastAsia" w:hAnsi="PashtoReshad" w:cs="PashtoReshad"/>
            <w:sz w:val="28"/>
            <w:szCs w:val="28"/>
            <w:lang w:bidi="ps-AF"/>
          </w:rPr>
          <m:t>(</m:t>
        </m:r>
        <m:r>
          <w:rPr>
            <w:rFonts w:ascii="Cambria Math" w:eastAsiaTheme="minorEastAsia" w:hAnsi="Cambria Math" w:cs="PashtoReshad"/>
            <w:sz w:val="28"/>
            <w:szCs w:val="28"/>
            <w:lang w:bidi="ps-AF"/>
          </w:rPr>
          <m:t>A</m:t>
        </m:r>
        <m:r>
          <w:rPr>
            <w:rFonts w:ascii="Bahij Mitra" w:eastAsiaTheme="minorEastAsia" w:hAnsi="PashtoReshad" w:cs="PashtoReshad"/>
            <w:sz w:val="28"/>
            <w:szCs w:val="28"/>
            <w:lang w:bidi="ps-AF"/>
          </w:rPr>
          <m:t>)</m:t>
        </m:r>
      </m:oMath>
      <w:r w:rsidR="00992035" w:rsidRPr="00552AE0">
        <w:rPr>
          <w:rFonts w:ascii="PashtoReshad" w:eastAsiaTheme="minorEastAsia" w:hAnsi="PashtoReshad" w:cs="PashtoReshad"/>
          <w:i/>
          <w:sz w:val="28"/>
          <w:szCs w:val="28"/>
          <w:rtl/>
          <w:lang w:bidi="ps-AF"/>
        </w:rPr>
        <w:t xml:space="preserve"> د واورې د ورېدو امکان او </w:t>
      </w:r>
      <m:oMath>
        <m:r>
          <w:rPr>
            <w:rFonts w:ascii="Cambria Math" w:eastAsiaTheme="minorEastAsia" w:hAnsi="Cambria Math" w:cs="PashtoReshad"/>
            <w:sz w:val="28"/>
            <w:szCs w:val="28"/>
            <w:lang w:bidi="ps-AF"/>
          </w:rPr>
          <m:t>P</m:t>
        </m:r>
        <m:r>
          <w:rPr>
            <w:rFonts w:ascii="Bahij Mitra" w:eastAsiaTheme="minorEastAsia" w:hAnsi="PashtoReshad" w:cs="PashtoReshad"/>
            <w:sz w:val="28"/>
            <w:szCs w:val="28"/>
            <w:lang w:bidi="ps-AF"/>
          </w:rPr>
          <m:t>(</m:t>
        </m:r>
        <m:r>
          <w:rPr>
            <w:rFonts w:ascii="Cambria Math" w:eastAsiaTheme="minorEastAsia" w:hAnsi="Cambria Math" w:cs="PashtoReshad"/>
            <w:sz w:val="28"/>
            <w:szCs w:val="28"/>
            <w:lang w:bidi="ps-AF"/>
          </w:rPr>
          <m:t>B</m:t>
        </m:r>
        <m:r>
          <w:rPr>
            <w:rFonts w:ascii="Bahij Mitra" w:eastAsiaTheme="minorEastAsia" w:hAnsi="PashtoReshad" w:cs="PashtoReshad"/>
            <w:sz w:val="28"/>
            <w:szCs w:val="28"/>
            <w:lang w:bidi="ps-AF"/>
          </w:rPr>
          <m:t>)</m:t>
        </m:r>
      </m:oMath>
      <w:r w:rsidR="00992035" w:rsidRPr="00552AE0">
        <w:rPr>
          <w:rFonts w:ascii="PashtoReshad" w:eastAsiaTheme="minorEastAsia" w:hAnsi="PashtoReshad" w:cs="PashtoReshad"/>
          <w:i/>
          <w:sz w:val="28"/>
          <w:szCs w:val="28"/>
          <w:rtl/>
          <w:lang w:bidi="ps-AF"/>
        </w:rPr>
        <w:t xml:space="preserve"> د باران د ورېدو امکان په یو خاص وخت کې وي، نو دا چې واوره او باران په یوه وخت کې پېښېدلای شي ځکه نو د باران او واورې د احتمال سنجش لپاره د واوري او د باران د واقع کېدو احتمال دواړه د واورې او باران د مجموعي احتمال څخه تفریقوو.</w:t>
      </w:r>
    </w:p>
    <w:p w:rsidR="000852D8" w:rsidRPr="00552AE0" w:rsidRDefault="000852D8" w:rsidP="00620F8E">
      <w:pPr>
        <w:tabs>
          <w:tab w:val="left" w:pos="524"/>
        </w:tabs>
        <w:bidi/>
        <w:jc w:val="right"/>
        <w:rPr>
          <w:rFonts w:ascii="PashtoReshad" w:eastAsiaTheme="minorEastAsia" w:hAnsi="PashtoReshad" w:cs="PashtoReshad"/>
          <w:i/>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B</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B</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B</m:t>
            </m:r>
          </m:e>
        </m:d>
      </m:oMath>
      <w:r w:rsidR="00E5456B" w:rsidRPr="00552AE0">
        <w:rPr>
          <w:rFonts w:ascii="PashtoReshad" w:eastAsiaTheme="minorEastAsia" w:hAnsi="PashtoReshad" w:cs="PashtoReshad"/>
          <w:i/>
          <w:sz w:val="28"/>
          <w:szCs w:val="28"/>
          <w:lang w:bidi="ps-AF"/>
        </w:rPr>
        <w:t xml:space="preserve"> </w:t>
      </w:r>
    </w:p>
    <w:p w:rsidR="000852D8" w:rsidRPr="00552AE0" w:rsidRDefault="000852D8" w:rsidP="00620F8E">
      <w:pPr>
        <w:tabs>
          <w:tab w:val="left" w:pos="524"/>
        </w:tabs>
        <w:bidi/>
        <w:jc w:val="right"/>
        <w:rPr>
          <w:rFonts w:ascii="PashtoReshad" w:eastAsiaTheme="minorEastAsia" w:hAnsi="PashtoReshad" w:cs="PashtoReshad"/>
          <w:i/>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 or B</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B</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Cambria Math" w:cs="PashtoReshad"/>
            <w:sz w:val="28"/>
            <w:szCs w:val="28"/>
            <w:lang w:bidi="ps-AF"/>
          </w:rPr>
          <m:t xml:space="preserve"> and 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B</m:t>
            </m:r>
          </m:e>
        </m:d>
      </m:oMath>
      <w:r w:rsidR="00E5456B" w:rsidRPr="00552AE0">
        <w:rPr>
          <w:rFonts w:ascii="PashtoReshad" w:eastAsiaTheme="minorEastAsia" w:hAnsi="PashtoReshad" w:cs="PashtoReshad"/>
          <w:i/>
          <w:sz w:val="28"/>
          <w:szCs w:val="28"/>
          <w:lang w:bidi="ps-AF"/>
        </w:rPr>
        <w:t xml:space="preserve"> </w:t>
      </w:r>
    </w:p>
    <w:p w:rsidR="000852D8" w:rsidRPr="00552AE0" w:rsidRDefault="000852D8" w:rsidP="00620F8E">
      <w:pPr>
        <w:tabs>
          <w:tab w:val="left" w:pos="524"/>
        </w:tabs>
        <w:bidi/>
        <w:jc w:val="both"/>
        <w:rPr>
          <w:rFonts w:ascii="PashtoReshad" w:eastAsiaTheme="minorEastAsia" w:hAnsi="PashtoReshad" w:cs="PashtoReshad"/>
          <w:i/>
          <w:sz w:val="28"/>
          <w:szCs w:val="28"/>
          <w:rtl/>
          <w:lang w:bidi="ps-AF"/>
        </w:rPr>
      </w:pPr>
      <w:r w:rsidRPr="00552AE0">
        <w:rPr>
          <w:rFonts w:ascii="PashtoReshad" w:eastAsiaTheme="minorEastAsia" w:hAnsi="PashtoReshad" w:cs="PashtoReshad"/>
          <w:i/>
          <w:sz w:val="28"/>
          <w:szCs w:val="28"/>
          <w:rtl/>
          <w:lang w:bidi="ps-AF"/>
        </w:rPr>
        <w:t xml:space="preserve">مثال: که چېري </w:t>
      </w: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Cambria Math" w:cs="PashtoReshad"/>
            <w:sz w:val="28"/>
            <w:szCs w:val="28"/>
            <w:lang w:bidi="ps-AF"/>
          </w:rPr>
          <m:t>=0.35</m:t>
        </m:r>
      </m:oMath>
      <w:r w:rsidRPr="00552AE0">
        <w:rPr>
          <w:rFonts w:ascii="PashtoReshad" w:eastAsiaTheme="minorEastAsia" w:hAnsi="PashtoReshad" w:cs="PashtoReshad"/>
          <w:i/>
          <w:sz w:val="28"/>
          <w:szCs w:val="28"/>
          <w:rtl/>
          <w:lang w:bidi="ps-AF"/>
        </w:rPr>
        <w:t xml:space="preserve"> وي او </w:t>
      </w: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B</m:t>
            </m:r>
          </m:e>
        </m:d>
        <m:r>
          <w:rPr>
            <w:rFonts w:ascii="Cambria Math" w:eastAsiaTheme="minorEastAsia" w:hAnsi="Cambria Math" w:cs="PashtoReshad"/>
            <w:sz w:val="28"/>
            <w:szCs w:val="28"/>
            <w:lang w:bidi="ps-AF"/>
          </w:rPr>
          <m:t>=0.35</m:t>
        </m:r>
      </m:oMath>
      <w:r w:rsidRPr="00552AE0">
        <w:rPr>
          <w:rFonts w:ascii="PashtoReshad" w:eastAsiaTheme="minorEastAsia" w:hAnsi="PashtoReshad" w:cs="PashtoReshad"/>
          <w:i/>
          <w:sz w:val="28"/>
          <w:szCs w:val="28"/>
          <w:rtl/>
          <w:lang w:bidi="ps-AF"/>
        </w:rPr>
        <w:t xml:space="preserve"> وي او د دواړو د همزمان د واقع کېدو احتمال </w:t>
      </w: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B</m:t>
            </m:r>
          </m:e>
        </m:d>
        <m:r>
          <w:rPr>
            <w:rFonts w:ascii="Cambria Math" w:eastAsiaTheme="minorEastAsia" w:hAnsi="Cambria Math" w:cs="PashtoReshad"/>
            <w:sz w:val="28"/>
            <w:szCs w:val="28"/>
            <w:lang w:bidi="ps-AF"/>
          </w:rPr>
          <m:t>=0.15</m:t>
        </m:r>
      </m:oMath>
      <w:r w:rsidRPr="00552AE0">
        <w:rPr>
          <w:rFonts w:ascii="PashtoReshad" w:eastAsiaTheme="minorEastAsia" w:hAnsi="PashtoReshad" w:cs="PashtoReshad"/>
          <w:i/>
          <w:sz w:val="28"/>
          <w:szCs w:val="28"/>
          <w:rtl/>
          <w:lang w:bidi="ps-AF"/>
        </w:rPr>
        <w:t xml:space="preserve"> وي، په دې صورت کې د واوري یا باران د ورېدو احتمال محاسبه کړئ؟</w:t>
      </w:r>
    </w:p>
    <w:p w:rsidR="000852D8" w:rsidRPr="00552AE0" w:rsidRDefault="000852D8" w:rsidP="00620F8E">
      <w:pPr>
        <w:tabs>
          <w:tab w:val="left" w:pos="524"/>
        </w:tabs>
        <w:bidi/>
        <w:jc w:val="right"/>
        <w:rPr>
          <w:rFonts w:ascii="PashtoReshad" w:eastAsiaTheme="minorEastAsia" w:hAnsi="PashtoReshad" w:cs="PashtoReshad"/>
          <w:i/>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B</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B</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B</m:t>
            </m:r>
          </m:e>
        </m:d>
      </m:oMath>
      <w:r w:rsidR="00E5456B" w:rsidRPr="00552AE0">
        <w:rPr>
          <w:rFonts w:ascii="PashtoReshad" w:eastAsiaTheme="minorEastAsia" w:hAnsi="PashtoReshad" w:cs="PashtoReshad"/>
          <w:i/>
          <w:sz w:val="28"/>
          <w:szCs w:val="28"/>
          <w:lang w:bidi="ps-AF"/>
        </w:rPr>
        <w:t xml:space="preserve"> </w:t>
      </w:r>
    </w:p>
    <w:p w:rsidR="000852D8" w:rsidRPr="00552AE0" w:rsidRDefault="000852D8" w:rsidP="00620F8E">
      <w:pPr>
        <w:tabs>
          <w:tab w:val="left" w:pos="524"/>
        </w:tabs>
        <w:bidi/>
        <w:jc w:val="right"/>
        <w:rPr>
          <w:rFonts w:ascii="PashtoReshad" w:eastAsiaTheme="minorEastAsia" w:hAnsi="PashtoReshad" w:cs="PashtoReshad"/>
          <w:i/>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B</m:t>
            </m:r>
          </m:e>
        </m:d>
        <m:r>
          <w:rPr>
            <w:rFonts w:ascii="Cambria Math" w:eastAsiaTheme="minorEastAsia" w:hAnsi="Cambria Math" w:cs="PashtoReshad"/>
            <w:sz w:val="28"/>
            <w:szCs w:val="28"/>
            <w:lang w:bidi="ps-AF"/>
          </w:rPr>
          <m:t>=0.7+0.35-0.15=0.9</m:t>
        </m:r>
      </m:oMath>
      <w:r w:rsidR="00E5456B" w:rsidRPr="00552AE0">
        <w:rPr>
          <w:rFonts w:ascii="PashtoReshad" w:eastAsiaTheme="minorEastAsia" w:hAnsi="PashtoReshad" w:cs="PashtoReshad"/>
          <w:i/>
          <w:sz w:val="28"/>
          <w:szCs w:val="28"/>
          <w:lang w:bidi="ps-AF"/>
        </w:rPr>
        <w:t xml:space="preserve"> </w:t>
      </w:r>
    </w:p>
    <w:p w:rsidR="000852D8" w:rsidRPr="00552AE0" w:rsidRDefault="000852D8" w:rsidP="00450C00">
      <w:pPr>
        <w:tabs>
          <w:tab w:val="left" w:pos="524"/>
        </w:tabs>
        <w:bidi/>
        <w:jc w:val="both"/>
        <w:rPr>
          <w:rFonts w:ascii="PashtoReshad" w:eastAsiaTheme="minorEastAsia" w:hAnsi="PashtoReshad" w:cs="PashtoReshad"/>
          <w:i/>
          <w:sz w:val="28"/>
          <w:szCs w:val="28"/>
          <w:rtl/>
          <w:lang w:bidi="ps-AF"/>
        </w:rPr>
      </w:pPr>
      <w:r w:rsidRPr="00552AE0">
        <w:rPr>
          <w:rFonts w:ascii="PashtoReshad" w:eastAsiaTheme="minorEastAsia" w:hAnsi="PashtoReshad" w:cs="PashtoReshad"/>
          <w:i/>
          <w:sz w:val="28"/>
          <w:szCs w:val="28"/>
          <w:rtl/>
          <w:lang w:bidi="ps-AF"/>
        </w:rPr>
        <w:t xml:space="preserve">مثال: د یوه روغتون په یوه برخه کې </w:t>
      </w:r>
      <w:r w:rsidRPr="00552AE0">
        <w:rPr>
          <w:rFonts w:ascii="PashtoReshad" w:eastAsiaTheme="minorEastAsia" w:hAnsi="PashtoReshad" w:cs="PashtoReshad"/>
          <w:i/>
          <w:sz w:val="28"/>
          <w:szCs w:val="28"/>
          <w:lang w:bidi="ps-AF"/>
        </w:rPr>
        <w:t>8</w:t>
      </w:r>
      <w:r w:rsidRPr="00552AE0">
        <w:rPr>
          <w:rFonts w:ascii="PashtoReshad" w:eastAsiaTheme="minorEastAsia" w:hAnsi="PashtoReshad" w:cs="PashtoReshad"/>
          <w:i/>
          <w:sz w:val="28"/>
          <w:szCs w:val="28"/>
          <w:rtl/>
          <w:lang w:bidi="ps-AF"/>
        </w:rPr>
        <w:t xml:space="preserve"> نرسان او </w:t>
      </w:r>
      <w:r w:rsidRPr="00552AE0">
        <w:rPr>
          <w:rFonts w:ascii="PashtoReshad" w:eastAsiaTheme="minorEastAsia" w:hAnsi="PashtoReshad" w:cs="PashtoReshad"/>
          <w:i/>
          <w:sz w:val="28"/>
          <w:szCs w:val="28"/>
          <w:lang w:bidi="ps-AF"/>
        </w:rPr>
        <w:t>5</w:t>
      </w:r>
      <w:r w:rsidRPr="00552AE0">
        <w:rPr>
          <w:rFonts w:ascii="PashtoReshad" w:eastAsiaTheme="minorEastAsia" w:hAnsi="PashtoReshad" w:cs="PashtoReshad"/>
          <w:i/>
          <w:sz w:val="28"/>
          <w:szCs w:val="28"/>
          <w:rtl/>
          <w:lang w:bidi="ps-AF"/>
        </w:rPr>
        <w:t xml:space="preserve"> ډاکتران دي؛ </w:t>
      </w:r>
      <w:r w:rsidRPr="00552AE0">
        <w:rPr>
          <w:rFonts w:ascii="PashtoReshad" w:eastAsiaTheme="minorEastAsia" w:hAnsi="PashtoReshad" w:cs="PashtoReshad"/>
          <w:i/>
          <w:sz w:val="28"/>
          <w:szCs w:val="28"/>
          <w:lang w:bidi="ps-AF"/>
        </w:rPr>
        <w:t>7</w:t>
      </w:r>
      <w:r w:rsidRPr="00552AE0">
        <w:rPr>
          <w:rFonts w:ascii="PashtoReshad" w:eastAsiaTheme="minorEastAsia" w:hAnsi="PashtoReshad" w:cs="PashtoReshad"/>
          <w:i/>
          <w:sz w:val="28"/>
          <w:szCs w:val="28"/>
          <w:rtl/>
          <w:lang w:bidi="ps-AF"/>
        </w:rPr>
        <w:t xml:space="preserve"> نرسان او </w:t>
      </w:r>
      <w:r w:rsidRPr="00552AE0">
        <w:rPr>
          <w:rFonts w:ascii="PashtoReshad" w:eastAsiaTheme="minorEastAsia" w:hAnsi="PashtoReshad" w:cs="PashtoReshad"/>
          <w:i/>
          <w:sz w:val="28"/>
          <w:szCs w:val="28"/>
          <w:lang w:bidi="ps-AF"/>
        </w:rPr>
        <w:t>3</w:t>
      </w:r>
      <w:r w:rsidRPr="00552AE0">
        <w:rPr>
          <w:rFonts w:ascii="PashtoReshad" w:eastAsiaTheme="minorEastAsia" w:hAnsi="PashtoReshad" w:cs="PashtoReshad"/>
          <w:i/>
          <w:sz w:val="28"/>
          <w:szCs w:val="28"/>
          <w:rtl/>
          <w:lang w:bidi="ps-AF"/>
        </w:rPr>
        <w:t xml:space="preserve"> ډاکتران </w:t>
      </w:r>
      <w:r w:rsidR="00097A1B" w:rsidRPr="00552AE0">
        <w:rPr>
          <w:rFonts w:ascii="PashtoReshad" w:eastAsiaTheme="minorEastAsia" w:hAnsi="PashtoReshad" w:cs="PashtoReshad"/>
          <w:i/>
          <w:sz w:val="28"/>
          <w:szCs w:val="28"/>
          <w:rtl/>
          <w:lang w:bidi="ps-AF"/>
        </w:rPr>
        <w:t>ښځینه دي که چېري یو شخص انتخاب شوی وي؛ نو د دې احتمال پيدا کړئ چې دا نفر یو نرس یا یو نارینه دی؟</w:t>
      </w:r>
    </w:p>
    <w:p w:rsidR="00097A1B" w:rsidRPr="00552AE0" w:rsidRDefault="00097A1B" w:rsidP="00450C00">
      <w:pPr>
        <w:tabs>
          <w:tab w:val="left" w:pos="524"/>
        </w:tabs>
        <w:bidi/>
        <w:jc w:val="both"/>
        <w:rPr>
          <w:rFonts w:ascii="PashtoReshad" w:eastAsiaTheme="minorEastAsia" w:hAnsi="PashtoReshad" w:cs="PashtoReshad"/>
          <w:i/>
          <w:sz w:val="28"/>
          <w:szCs w:val="28"/>
          <w:rtl/>
          <w:lang w:bidi="ps-AF"/>
        </w:rPr>
      </w:pPr>
      <w:r w:rsidRPr="00552AE0">
        <w:rPr>
          <w:rFonts w:ascii="PashtoReshad" w:eastAsiaTheme="minorEastAsia" w:hAnsi="PashtoReshad" w:cs="PashtoReshad"/>
          <w:i/>
          <w:sz w:val="28"/>
          <w:szCs w:val="28"/>
          <w:rtl/>
          <w:lang w:bidi="ps-AF"/>
        </w:rPr>
        <w:t xml:space="preserve">حل: نو د دې لپاره لومړی د </w:t>
      </w:r>
      <w:r w:rsidRPr="00552AE0">
        <w:rPr>
          <w:rFonts w:ascii="PashtoReshad" w:eastAsiaTheme="minorEastAsia" w:hAnsi="PashtoReshad" w:cs="PashtoReshad"/>
          <w:i/>
          <w:sz w:val="28"/>
          <w:szCs w:val="28"/>
          <w:lang w:bidi="ps-AF"/>
        </w:rPr>
        <w:t>Sample space</w:t>
      </w:r>
      <w:r w:rsidRPr="00552AE0">
        <w:rPr>
          <w:rFonts w:ascii="PashtoReshad" w:eastAsiaTheme="minorEastAsia" w:hAnsi="PashtoReshad" w:cs="PashtoReshad"/>
          <w:i/>
          <w:sz w:val="28"/>
          <w:szCs w:val="28"/>
          <w:rtl/>
          <w:lang w:bidi="ps-AF"/>
        </w:rPr>
        <w:t xml:space="preserve"> اندازه ښایو:</w:t>
      </w:r>
    </w:p>
    <w:tbl>
      <w:tblPr>
        <w:tblStyle w:val="TableGrid"/>
        <w:bidiVisual/>
        <w:tblW w:w="0" w:type="auto"/>
        <w:tblInd w:w="1114" w:type="dxa"/>
        <w:tblBorders>
          <w:top w:val="thinThickSmallGap" w:sz="24" w:space="0" w:color="0070C0"/>
          <w:left w:val="thickThinSmallGap" w:sz="24" w:space="0" w:color="0070C0"/>
          <w:bottom w:val="thickThinSmallGap" w:sz="24" w:space="0" w:color="0070C0"/>
          <w:right w:val="thinThickSmallGap" w:sz="24" w:space="0" w:color="0070C0"/>
          <w:insideH w:val="single" w:sz="6" w:space="0" w:color="0070C0"/>
          <w:insideV w:val="single" w:sz="6" w:space="0" w:color="0070C0"/>
        </w:tblBorders>
        <w:tblLook w:val="04A0"/>
      </w:tblPr>
      <w:tblGrid>
        <w:gridCol w:w="1685"/>
        <w:gridCol w:w="1686"/>
        <w:gridCol w:w="1686"/>
        <w:gridCol w:w="1686"/>
      </w:tblGrid>
      <w:tr w:rsidR="00552AE0" w:rsidRPr="00552AE0" w:rsidTr="00F36006">
        <w:trPr>
          <w:trHeight w:val="323"/>
        </w:trPr>
        <w:tc>
          <w:tcPr>
            <w:tcW w:w="1685" w:type="dxa"/>
          </w:tcPr>
          <w:p w:rsidR="00097A1B" w:rsidRPr="00552AE0" w:rsidRDefault="00097A1B" w:rsidP="00450C00">
            <w:pPr>
              <w:tabs>
                <w:tab w:val="left" w:pos="524"/>
              </w:tabs>
              <w:bidi/>
              <w:jc w:val="both"/>
              <w:rPr>
                <w:rFonts w:ascii="PashtoReshad" w:eastAsiaTheme="minorEastAsia" w:hAnsi="PashtoReshad" w:cs="PashtoReshad"/>
                <w:i/>
                <w:sz w:val="28"/>
                <w:szCs w:val="28"/>
                <w:rtl/>
                <w:lang w:bidi="ps-AF"/>
              </w:rPr>
            </w:pPr>
            <w:r w:rsidRPr="00552AE0">
              <w:rPr>
                <w:rFonts w:ascii="PashtoReshad" w:eastAsiaTheme="minorEastAsia" w:hAnsi="PashtoReshad" w:cs="PashtoReshad"/>
                <w:i/>
                <w:sz w:val="28"/>
                <w:szCs w:val="28"/>
                <w:lang w:bidi="ps-AF"/>
              </w:rPr>
              <w:t>Total</w:t>
            </w:r>
          </w:p>
        </w:tc>
        <w:tc>
          <w:tcPr>
            <w:tcW w:w="1686" w:type="dxa"/>
          </w:tcPr>
          <w:p w:rsidR="00097A1B" w:rsidRPr="00552AE0" w:rsidRDefault="00097A1B" w:rsidP="00450C00">
            <w:pPr>
              <w:tabs>
                <w:tab w:val="left" w:pos="524"/>
              </w:tabs>
              <w:bidi/>
              <w:jc w:val="both"/>
              <w:rPr>
                <w:rFonts w:ascii="PashtoReshad" w:eastAsiaTheme="minorEastAsia" w:hAnsi="PashtoReshad" w:cs="PashtoReshad"/>
                <w:i/>
                <w:sz w:val="28"/>
                <w:szCs w:val="28"/>
                <w:rtl/>
                <w:lang w:bidi="ps-AF"/>
              </w:rPr>
            </w:pPr>
            <w:r w:rsidRPr="00552AE0">
              <w:rPr>
                <w:rFonts w:ascii="PashtoReshad" w:eastAsiaTheme="minorEastAsia" w:hAnsi="PashtoReshad" w:cs="PashtoReshad"/>
                <w:i/>
                <w:sz w:val="28"/>
                <w:szCs w:val="28"/>
                <w:lang w:bidi="ps-AF"/>
              </w:rPr>
              <w:t>Males</w:t>
            </w:r>
          </w:p>
        </w:tc>
        <w:tc>
          <w:tcPr>
            <w:tcW w:w="1686" w:type="dxa"/>
          </w:tcPr>
          <w:p w:rsidR="00097A1B" w:rsidRPr="00552AE0" w:rsidRDefault="00097A1B" w:rsidP="00450C00">
            <w:pPr>
              <w:tabs>
                <w:tab w:val="left" w:pos="524"/>
              </w:tabs>
              <w:bidi/>
              <w:jc w:val="both"/>
              <w:rPr>
                <w:rFonts w:ascii="PashtoReshad" w:eastAsiaTheme="minorEastAsia" w:hAnsi="PashtoReshad" w:cs="PashtoReshad"/>
                <w:i/>
                <w:sz w:val="28"/>
                <w:szCs w:val="28"/>
                <w:rtl/>
                <w:lang w:bidi="ps-AF"/>
              </w:rPr>
            </w:pPr>
            <w:r w:rsidRPr="00552AE0">
              <w:rPr>
                <w:rFonts w:ascii="PashtoReshad" w:eastAsiaTheme="minorEastAsia" w:hAnsi="PashtoReshad" w:cs="PashtoReshad"/>
                <w:i/>
                <w:sz w:val="28"/>
                <w:szCs w:val="28"/>
                <w:lang w:bidi="ps-AF"/>
              </w:rPr>
              <w:t>Females</w:t>
            </w:r>
          </w:p>
        </w:tc>
        <w:tc>
          <w:tcPr>
            <w:tcW w:w="1686" w:type="dxa"/>
          </w:tcPr>
          <w:p w:rsidR="00097A1B" w:rsidRPr="00552AE0" w:rsidRDefault="004415ED" w:rsidP="00450C00">
            <w:pPr>
              <w:tabs>
                <w:tab w:val="left" w:pos="524"/>
              </w:tabs>
              <w:bidi/>
              <w:jc w:val="both"/>
              <w:rPr>
                <w:rFonts w:ascii="PashtoReshad" w:eastAsiaTheme="minorEastAsia" w:hAnsi="PashtoReshad" w:cs="PashtoReshad"/>
                <w:i/>
                <w:sz w:val="28"/>
                <w:szCs w:val="28"/>
                <w:lang w:bidi="ps-AF"/>
              </w:rPr>
            </w:pPr>
            <w:r w:rsidRPr="00552AE0">
              <w:rPr>
                <w:rFonts w:ascii="PashtoReshad" w:eastAsiaTheme="minorEastAsia" w:hAnsi="PashtoReshad" w:cs="PashtoReshad"/>
                <w:i/>
                <w:sz w:val="28"/>
                <w:szCs w:val="28"/>
                <w:lang w:bidi="ps-AF"/>
              </w:rPr>
              <w:t>S</w:t>
            </w:r>
            <w:r w:rsidR="00097A1B" w:rsidRPr="00552AE0">
              <w:rPr>
                <w:rFonts w:ascii="PashtoReshad" w:eastAsiaTheme="minorEastAsia" w:hAnsi="PashtoReshad" w:cs="PashtoReshad"/>
                <w:i/>
                <w:sz w:val="28"/>
                <w:szCs w:val="28"/>
                <w:lang w:bidi="ps-AF"/>
              </w:rPr>
              <w:t>taff</w:t>
            </w:r>
          </w:p>
        </w:tc>
      </w:tr>
      <w:tr w:rsidR="00552AE0" w:rsidRPr="00552AE0" w:rsidTr="00F36006">
        <w:trPr>
          <w:trHeight w:val="323"/>
        </w:trPr>
        <w:tc>
          <w:tcPr>
            <w:tcW w:w="1685" w:type="dxa"/>
          </w:tcPr>
          <w:p w:rsidR="00097A1B" w:rsidRPr="00552AE0" w:rsidRDefault="00F36006" w:rsidP="00450C00">
            <w:pPr>
              <w:tabs>
                <w:tab w:val="left" w:pos="524"/>
              </w:tabs>
              <w:bidi/>
              <w:jc w:val="both"/>
              <w:rPr>
                <w:rFonts w:ascii="PashtoReshad" w:eastAsiaTheme="minorEastAsia" w:hAnsi="PashtoReshad" w:cs="PashtoReshad"/>
                <w:i/>
                <w:sz w:val="28"/>
                <w:szCs w:val="28"/>
                <w:rtl/>
                <w:lang w:bidi="ps-AF"/>
              </w:rPr>
            </w:pPr>
            <w:r w:rsidRPr="00552AE0">
              <w:rPr>
                <w:rFonts w:ascii="PashtoReshad" w:eastAsiaTheme="minorEastAsia" w:hAnsi="PashtoReshad" w:cs="PashtoReshad"/>
                <w:i/>
                <w:sz w:val="28"/>
                <w:szCs w:val="28"/>
                <w:lang w:bidi="ps-AF"/>
              </w:rPr>
              <w:t>8</w:t>
            </w:r>
          </w:p>
        </w:tc>
        <w:tc>
          <w:tcPr>
            <w:tcW w:w="1686" w:type="dxa"/>
          </w:tcPr>
          <w:p w:rsidR="00097A1B" w:rsidRPr="00552AE0" w:rsidRDefault="00F36006" w:rsidP="00450C00">
            <w:pPr>
              <w:tabs>
                <w:tab w:val="left" w:pos="524"/>
              </w:tabs>
              <w:bidi/>
              <w:jc w:val="both"/>
              <w:rPr>
                <w:rFonts w:ascii="PashtoReshad" w:eastAsiaTheme="minorEastAsia" w:hAnsi="PashtoReshad" w:cs="PashtoReshad"/>
                <w:i/>
                <w:sz w:val="28"/>
                <w:szCs w:val="28"/>
                <w:rtl/>
                <w:lang w:bidi="ps-AF"/>
              </w:rPr>
            </w:pPr>
            <w:r w:rsidRPr="00552AE0">
              <w:rPr>
                <w:rFonts w:ascii="PashtoReshad" w:eastAsiaTheme="minorEastAsia" w:hAnsi="PashtoReshad" w:cs="PashtoReshad"/>
                <w:i/>
                <w:sz w:val="28"/>
                <w:szCs w:val="28"/>
                <w:lang w:bidi="ps-AF"/>
              </w:rPr>
              <w:t>1</w:t>
            </w:r>
          </w:p>
        </w:tc>
        <w:tc>
          <w:tcPr>
            <w:tcW w:w="1686" w:type="dxa"/>
          </w:tcPr>
          <w:p w:rsidR="00097A1B" w:rsidRPr="00552AE0" w:rsidRDefault="00F36006" w:rsidP="00450C00">
            <w:pPr>
              <w:tabs>
                <w:tab w:val="left" w:pos="524"/>
              </w:tabs>
              <w:bidi/>
              <w:jc w:val="both"/>
              <w:rPr>
                <w:rFonts w:ascii="PashtoReshad" w:eastAsiaTheme="minorEastAsia" w:hAnsi="PashtoReshad" w:cs="PashtoReshad"/>
                <w:i/>
                <w:sz w:val="28"/>
                <w:szCs w:val="28"/>
                <w:rtl/>
                <w:lang w:bidi="ps-AF"/>
              </w:rPr>
            </w:pPr>
            <w:r w:rsidRPr="00552AE0">
              <w:rPr>
                <w:rFonts w:ascii="PashtoReshad" w:eastAsiaTheme="minorEastAsia" w:hAnsi="PashtoReshad" w:cs="PashtoReshad"/>
                <w:i/>
                <w:sz w:val="28"/>
                <w:szCs w:val="28"/>
                <w:lang w:bidi="ps-AF"/>
              </w:rPr>
              <w:t>7</w:t>
            </w:r>
          </w:p>
        </w:tc>
        <w:tc>
          <w:tcPr>
            <w:tcW w:w="1686" w:type="dxa"/>
          </w:tcPr>
          <w:p w:rsidR="00097A1B" w:rsidRPr="00552AE0" w:rsidRDefault="00097A1B" w:rsidP="00450C00">
            <w:pPr>
              <w:tabs>
                <w:tab w:val="left" w:pos="524"/>
              </w:tabs>
              <w:bidi/>
              <w:jc w:val="both"/>
              <w:rPr>
                <w:rFonts w:ascii="PashtoReshad" w:eastAsiaTheme="minorEastAsia" w:hAnsi="PashtoReshad" w:cs="PashtoReshad"/>
                <w:i/>
                <w:sz w:val="28"/>
                <w:szCs w:val="28"/>
                <w:rtl/>
                <w:lang w:bidi="ps-AF"/>
              </w:rPr>
            </w:pPr>
            <w:r w:rsidRPr="00552AE0">
              <w:rPr>
                <w:rFonts w:ascii="PashtoReshad" w:eastAsiaTheme="minorEastAsia" w:hAnsi="PashtoReshad" w:cs="PashtoReshad"/>
                <w:i/>
                <w:sz w:val="28"/>
                <w:szCs w:val="28"/>
                <w:lang w:bidi="ps-AF"/>
              </w:rPr>
              <w:t>Nurses</w:t>
            </w:r>
          </w:p>
        </w:tc>
      </w:tr>
      <w:tr w:rsidR="00552AE0" w:rsidRPr="00552AE0" w:rsidTr="00F36006">
        <w:trPr>
          <w:trHeight w:val="323"/>
        </w:trPr>
        <w:tc>
          <w:tcPr>
            <w:tcW w:w="1685" w:type="dxa"/>
          </w:tcPr>
          <w:p w:rsidR="00097A1B" w:rsidRPr="00552AE0" w:rsidRDefault="00F36006" w:rsidP="00450C00">
            <w:pPr>
              <w:tabs>
                <w:tab w:val="left" w:pos="524"/>
              </w:tabs>
              <w:bidi/>
              <w:jc w:val="both"/>
              <w:rPr>
                <w:rFonts w:ascii="PashtoReshad" w:eastAsiaTheme="minorEastAsia" w:hAnsi="PashtoReshad" w:cs="PashtoReshad"/>
                <w:i/>
                <w:sz w:val="28"/>
                <w:szCs w:val="28"/>
                <w:rtl/>
                <w:lang w:bidi="ps-AF"/>
              </w:rPr>
            </w:pPr>
            <w:r w:rsidRPr="00552AE0">
              <w:rPr>
                <w:rFonts w:ascii="PashtoReshad" w:eastAsiaTheme="minorEastAsia" w:hAnsi="PashtoReshad" w:cs="PashtoReshad"/>
                <w:i/>
                <w:sz w:val="28"/>
                <w:szCs w:val="28"/>
                <w:lang w:bidi="ps-AF"/>
              </w:rPr>
              <w:t>5</w:t>
            </w:r>
          </w:p>
        </w:tc>
        <w:tc>
          <w:tcPr>
            <w:tcW w:w="1686" w:type="dxa"/>
          </w:tcPr>
          <w:p w:rsidR="00097A1B" w:rsidRPr="00552AE0" w:rsidRDefault="00F36006" w:rsidP="00450C00">
            <w:pPr>
              <w:tabs>
                <w:tab w:val="left" w:pos="524"/>
              </w:tabs>
              <w:bidi/>
              <w:jc w:val="both"/>
              <w:rPr>
                <w:rFonts w:ascii="PashtoReshad" w:eastAsiaTheme="minorEastAsia" w:hAnsi="PashtoReshad" w:cs="PashtoReshad"/>
                <w:i/>
                <w:sz w:val="28"/>
                <w:szCs w:val="28"/>
                <w:rtl/>
                <w:lang w:bidi="ps-AF"/>
              </w:rPr>
            </w:pPr>
            <w:r w:rsidRPr="00552AE0">
              <w:rPr>
                <w:rFonts w:ascii="PashtoReshad" w:eastAsiaTheme="minorEastAsia" w:hAnsi="PashtoReshad" w:cs="PashtoReshad"/>
                <w:i/>
                <w:sz w:val="28"/>
                <w:szCs w:val="28"/>
                <w:lang w:bidi="ps-AF"/>
              </w:rPr>
              <w:t>2</w:t>
            </w:r>
          </w:p>
        </w:tc>
        <w:tc>
          <w:tcPr>
            <w:tcW w:w="1686" w:type="dxa"/>
          </w:tcPr>
          <w:p w:rsidR="00097A1B" w:rsidRPr="00552AE0" w:rsidRDefault="00F36006" w:rsidP="00450C00">
            <w:pPr>
              <w:tabs>
                <w:tab w:val="left" w:pos="524"/>
              </w:tabs>
              <w:bidi/>
              <w:jc w:val="both"/>
              <w:rPr>
                <w:rFonts w:ascii="PashtoReshad" w:eastAsiaTheme="minorEastAsia" w:hAnsi="PashtoReshad" w:cs="PashtoReshad"/>
                <w:i/>
                <w:sz w:val="28"/>
                <w:szCs w:val="28"/>
                <w:rtl/>
                <w:lang w:bidi="ps-AF"/>
              </w:rPr>
            </w:pPr>
            <w:r w:rsidRPr="00552AE0">
              <w:rPr>
                <w:rFonts w:ascii="PashtoReshad" w:eastAsiaTheme="minorEastAsia" w:hAnsi="PashtoReshad" w:cs="PashtoReshad"/>
                <w:i/>
                <w:sz w:val="28"/>
                <w:szCs w:val="28"/>
                <w:lang w:bidi="ps-AF"/>
              </w:rPr>
              <w:t>3</w:t>
            </w:r>
          </w:p>
        </w:tc>
        <w:tc>
          <w:tcPr>
            <w:tcW w:w="1686" w:type="dxa"/>
          </w:tcPr>
          <w:p w:rsidR="00097A1B" w:rsidRPr="00552AE0" w:rsidRDefault="00097A1B" w:rsidP="00450C00">
            <w:pPr>
              <w:tabs>
                <w:tab w:val="left" w:pos="524"/>
              </w:tabs>
              <w:bidi/>
              <w:jc w:val="both"/>
              <w:rPr>
                <w:rFonts w:ascii="PashtoReshad" w:eastAsiaTheme="minorEastAsia" w:hAnsi="PashtoReshad" w:cs="PashtoReshad"/>
                <w:i/>
                <w:sz w:val="28"/>
                <w:szCs w:val="28"/>
                <w:rtl/>
                <w:lang w:bidi="ps-AF"/>
              </w:rPr>
            </w:pPr>
            <w:r w:rsidRPr="00552AE0">
              <w:rPr>
                <w:rFonts w:ascii="PashtoReshad" w:eastAsiaTheme="minorEastAsia" w:hAnsi="PashtoReshad" w:cs="PashtoReshad"/>
                <w:i/>
                <w:sz w:val="28"/>
                <w:szCs w:val="28"/>
                <w:lang w:bidi="ps-AF"/>
              </w:rPr>
              <w:t>Physicians</w:t>
            </w:r>
          </w:p>
        </w:tc>
      </w:tr>
      <w:tr w:rsidR="00097A1B" w:rsidRPr="00552AE0" w:rsidTr="00F36006">
        <w:trPr>
          <w:trHeight w:val="323"/>
        </w:trPr>
        <w:tc>
          <w:tcPr>
            <w:tcW w:w="1685" w:type="dxa"/>
          </w:tcPr>
          <w:p w:rsidR="00097A1B" w:rsidRPr="00552AE0" w:rsidRDefault="00F36006" w:rsidP="00450C00">
            <w:pPr>
              <w:tabs>
                <w:tab w:val="left" w:pos="524"/>
              </w:tabs>
              <w:bidi/>
              <w:jc w:val="both"/>
              <w:rPr>
                <w:rFonts w:ascii="PashtoReshad" w:eastAsiaTheme="minorEastAsia" w:hAnsi="PashtoReshad" w:cs="PashtoReshad"/>
                <w:i/>
                <w:sz w:val="28"/>
                <w:szCs w:val="28"/>
                <w:rtl/>
                <w:lang w:bidi="ps-AF"/>
              </w:rPr>
            </w:pPr>
            <w:r w:rsidRPr="00552AE0">
              <w:rPr>
                <w:rFonts w:ascii="PashtoReshad" w:eastAsiaTheme="minorEastAsia" w:hAnsi="PashtoReshad" w:cs="PashtoReshad"/>
                <w:i/>
                <w:sz w:val="28"/>
                <w:szCs w:val="28"/>
                <w:lang w:bidi="ps-AF"/>
              </w:rPr>
              <w:t>13</w:t>
            </w:r>
          </w:p>
        </w:tc>
        <w:tc>
          <w:tcPr>
            <w:tcW w:w="1686" w:type="dxa"/>
          </w:tcPr>
          <w:p w:rsidR="00097A1B" w:rsidRPr="00552AE0" w:rsidRDefault="00F36006" w:rsidP="00450C00">
            <w:pPr>
              <w:tabs>
                <w:tab w:val="left" w:pos="524"/>
              </w:tabs>
              <w:bidi/>
              <w:jc w:val="both"/>
              <w:rPr>
                <w:rFonts w:ascii="PashtoReshad" w:eastAsiaTheme="minorEastAsia" w:hAnsi="PashtoReshad" w:cs="PashtoReshad"/>
                <w:i/>
                <w:sz w:val="28"/>
                <w:szCs w:val="28"/>
                <w:rtl/>
                <w:lang w:bidi="ps-AF"/>
              </w:rPr>
            </w:pPr>
            <w:r w:rsidRPr="00552AE0">
              <w:rPr>
                <w:rFonts w:ascii="PashtoReshad" w:eastAsiaTheme="minorEastAsia" w:hAnsi="PashtoReshad" w:cs="PashtoReshad"/>
                <w:i/>
                <w:sz w:val="28"/>
                <w:szCs w:val="28"/>
                <w:lang w:bidi="ps-AF"/>
              </w:rPr>
              <w:t>3</w:t>
            </w:r>
          </w:p>
        </w:tc>
        <w:tc>
          <w:tcPr>
            <w:tcW w:w="1686" w:type="dxa"/>
          </w:tcPr>
          <w:p w:rsidR="00097A1B" w:rsidRPr="00552AE0" w:rsidRDefault="00F36006" w:rsidP="00450C00">
            <w:pPr>
              <w:tabs>
                <w:tab w:val="left" w:pos="524"/>
              </w:tabs>
              <w:bidi/>
              <w:jc w:val="both"/>
              <w:rPr>
                <w:rFonts w:ascii="PashtoReshad" w:eastAsiaTheme="minorEastAsia" w:hAnsi="PashtoReshad" w:cs="PashtoReshad"/>
                <w:i/>
                <w:sz w:val="28"/>
                <w:szCs w:val="28"/>
                <w:rtl/>
                <w:lang w:bidi="ps-AF"/>
              </w:rPr>
            </w:pPr>
            <w:r w:rsidRPr="00552AE0">
              <w:rPr>
                <w:rFonts w:ascii="PashtoReshad" w:eastAsiaTheme="minorEastAsia" w:hAnsi="PashtoReshad" w:cs="PashtoReshad"/>
                <w:i/>
                <w:sz w:val="28"/>
                <w:szCs w:val="28"/>
                <w:lang w:bidi="ps-AF"/>
              </w:rPr>
              <w:t>10</w:t>
            </w:r>
          </w:p>
        </w:tc>
        <w:tc>
          <w:tcPr>
            <w:tcW w:w="1686" w:type="dxa"/>
          </w:tcPr>
          <w:p w:rsidR="00097A1B" w:rsidRPr="00552AE0" w:rsidRDefault="0095441B" w:rsidP="00450C00">
            <w:pPr>
              <w:tabs>
                <w:tab w:val="left" w:pos="524"/>
              </w:tabs>
              <w:bidi/>
              <w:jc w:val="both"/>
              <w:rPr>
                <w:rFonts w:ascii="PashtoReshad" w:eastAsiaTheme="minorEastAsia" w:hAnsi="PashtoReshad" w:cs="PashtoReshad"/>
                <w:i/>
                <w:sz w:val="28"/>
                <w:szCs w:val="28"/>
                <w:rtl/>
                <w:lang w:bidi="ps-AF"/>
              </w:rPr>
            </w:pPr>
            <m:oMath>
              <m:nary>
                <m:naryPr>
                  <m:chr m:val="∑"/>
                  <m:limLoc m:val="undOvr"/>
                  <m:subHide m:val="on"/>
                  <m:supHide m:val="on"/>
                  <m:ctrlPr>
                    <w:rPr>
                      <w:rFonts w:ascii="PashtoReshad" w:eastAsiaTheme="minorEastAsia" w:hAnsi="PashtoReshad" w:cs="PashtoReshad"/>
                      <w:i/>
                      <w:sz w:val="28"/>
                      <w:szCs w:val="28"/>
                      <w:lang w:bidi="ps-AF"/>
                    </w:rPr>
                  </m:ctrlPr>
                </m:naryPr>
                <m:sub/>
                <m:sup/>
                <m:e/>
              </m:nary>
            </m:oMath>
            <w:r w:rsidR="00F36006" w:rsidRPr="00552AE0">
              <w:rPr>
                <w:rFonts w:ascii="PashtoReshad" w:eastAsiaTheme="minorEastAsia" w:hAnsi="PashtoReshad" w:cs="PashtoReshad"/>
                <w:i/>
                <w:sz w:val="28"/>
                <w:szCs w:val="28"/>
                <w:rtl/>
                <w:lang w:bidi="ps-AF"/>
              </w:rPr>
              <w:t xml:space="preserve"> </w:t>
            </w:r>
          </w:p>
        </w:tc>
      </w:tr>
    </w:tbl>
    <w:p w:rsidR="00097A1B" w:rsidRPr="00552AE0" w:rsidRDefault="00097A1B" w:rsidP="00450C00">
      <w:pPr>
        <w:tabs>
          <w:tab w:val="left" w:pos="524"/>
        </w:tabs>
        <w:bidi/>
        <w:jc w:val="both"/>
        <w:rPr>
          <w:rFonts w:ascii="PashtoReshad" w:eastAsiaTheme="minorEastAsia" w:hAnsi="PashtoReshad" w:cs="PashtoReshad"/>
          <w:i/>
          <w:sz w:val="28"/>
          <w:szCs w:val="28"/>
          <w:lang w:bidi="ps-AF"/>
        </w:rPr>
      </w:pPr>
    </w:p>
    <w:p w:rsidR="00F36006" w:rsidRPr="00552AE0" w:rsidRDefault="00F36006" w:rsidP="00620F8E">
      <w:pPr>
        <w:tabs>
          <w:tab w:val="left" w:pos="524"/>
        </w:tabs>
        <w:bidi/>
        <w:jc w:val="right"/>
        <w:rPr>
          <w:rFonts w:ascii="PashtoReshad" w:eastAsiaTheme="minorEastAsia" w:hAnsi="PashtoReshad" w:cs="PashtoReshad"/>
          <w:i/>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B</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B</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B</m:t>
            </m:r>
          </m:e>
        </m:d>
      </m:oMath>
      <w:r w:rsidR="0009182F" w:rsidRPr="00552AE0">
        <w:rPr>
          <w:rFonts w:ascii="PashtoReshad" w:eastAsiaTheme="minorEastAsia" w:hAnsi="PashtoReshad" w:cs="PashtoReshad"/>
          <w:i/>
          <w:sz w:val="28"/>
          <w:szCs w:val="28"/>
          <w:lang w:bidi="ps-AF"/>
        </w:rPr>
        <w:t xml:space="preserve"> </w:t>
      </w:r>
    </w:p>
    <w:p w:rsidR="00F36006" w:rsidRPr="00552AE0" w:rsidRDefault="00F36006" w:rsidP="00620F8E">
      <w:pPr>
        <w:tabs>
          <w:tab w:val="left" w:pos="524"/>
        </w:tabs>
        <w:bidi/>
        <w:jc w:val="right"/>
        <w:rPr>
          <w:rFonts w:ascii="PashtoReshad" w:eastAsiaTheme="minorEastAsia" w:hAnsi="PashtoReshad" w:cs="PashtoReshad"/>
          <w:i/>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Nurse˅Male</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nurse</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male</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male nurse</m:t>
            </m:r>
          </m:e>
        </m:d>
      </m:oMath>
      <w:r w:rsidR="0009182F" w:rsidRPr="00552AE0">
        <w:rPr>
          <w:rFonts w:ascii="PashtoReshad" w:eastAsiaTheme="minorEastAsia" w:hAnsi="PashtoReshad" w:cs="PashtoReshad"/>
          <w:i/>
          <w:sz w:val="28"/>
          <w:szCs w:val="28"/>
          <w:lang w:bidi="ps-AF"/>
        </w:rPr>
        <w:t xml:space="preserve"> </w:t>
      </w:r>
    </w:p>
    <w:p w:rsidR="005A03B2" w:rsidRPr="00552AE0" w:rsidRDefault="00F36006" w:rsidP="00620F8E">
      <w:pPr>
        <w:tabs>
          <w:tab w:val="left" w:pos="524"/>
        </w:tabs>
        <w:bidi/>
        <w:jc w:val="right"/>
        <w:rPr>
          <w:rFonts w:ascii="PashtoReshad" w:eastAsiaTheme="minorEastAsia" w:hAnsi="PashtoReshad" w:cs="PashtoReshad"/>
          <w:i/>
          <w:sz w:val="28"/>
          <w:szCs w:val="28"/>
          <w:rtl/>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Nurse ˅ Male</m:t>
            </m:r>
          </m:e>
        </m:d>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8</m:t>
            </m:r>
          </m:num>
          <m:den>
            <m:r>
              <w:rPr>
                <w:rFonts w:ascii="Cambria Math" w:eastAsiaTheme="minorEastAsia" w:hAnsi="Cambria Math" w:cs="PashtoReshad"/>
                <w:sz w:val="28"/>
                <w:szCs w:val="28"/>
                <w:lang w:bidi="ps-AF"/>
              </w:rPr>
              <m:t>13</m:t>
            </m: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3</m:t>
            </m:r>
          </m:num>
          <m:den>
            <m:r>
              <w:rPr>
                <w:rFonts w:ascii="Cambria Math" w:eastAsiaTheme="minorEastAsia" w:hAnsi="Cambria Math" w:cs="PashtoReshad"/>
                <w:sz w:val="28"/>
                <w:szCs w:val="28"/>
                <w:lang w:bidi="ps-AF"/>
              </w:rPr>
              <m:t>13</m:t>
            </m: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1</m:t>
            </m:r>
          </m:num>
          <m:den>
            <m:r>
              <w:rPr>
                <w:rFonts w:ascii="Cambria Math" w:eastAsiaTheme="minorEastAsia" w:hAnsi="Cambria Math" w:cs="PashtoReshad"/>
                <w:sz w:val="28"/>
                <w:szCs w:val="28"/>
                <w:lang w:bidi="ps-AF"/>
              </w:rPr>
              <m:t>13</m:t>
            </m: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10</m:t>
            </m:r>
          </m:num>
          <m:den>
            <m:r>
              <w:rPr>
                <w:rFonts w:ascii="Cambria Math" w:eastAsiaTheme="minorEastAsia" w:hAnsi="Cambria Math" w:cs="PashtoReshad"/>
                <w:sz w:val="28"/>
                <w:szCs w:val="28"/>
                <w:lang w:bidi="ps-AF"/>
              </w:rPr>
              <m:t>13</m:t>
            </m:r>
          </m:den>
        </m:f>
      </m:oMath>
      <w:r w:rsidR="005A03B2" w:rsidRPr="00552AE0">
        <w:rPr>
          <w:rFonts w:ascii="PashtoReshad" w:eastAsiaTheme="minorEastAsia" w:hAnsi="PashtoReshad" w:cs="PashtoReshad"/>
          <w:i/>
          <w:sz w:val="28"/>
          <w:szCs w:val="28"/>
          <w:rtl/>
          <w:lang w:bidi="ps-AF"/>
        </w:rPr>
        <w:t xml:space="preserve"> </w:t>
      </w:r>
    </w:p>
    <w:p w:rsidR="00F36006" w:rsidRPr="00552AE0" w:rsidRDefault="00F36006" w:rsidP="003F72AD">
      <w:pPr>
        <w:pStyle w:val="Heading1"/>
        <w:bidi/>
        <w:rPr>
          <w:rFonts w:ascii="PashtoReshad" w:hAnsi="PashtoReshad" w:cs="PashtoReshad"/>
          <w:color w:val="auto"/>
          <w:rtl/>
          <w:lang w:bidi="ps-AF"/>
        </w:rPr>
      </w:pPr>
      <w:bookmarkStart w:id="36" w:name="_Toc459662993"/>
      <w:r w:rsidRPr="00552AE0">
        <w:rPr>
          <w:rFonts w:ascii="PashtoReshad" w:hAnsi="PashtoReshad" w:cs="PashtoReshad"/>
          <w:color w:val="auto"/>
          <w:rtl/>
          <w:lang w:bidi="ps-AF"/>
        </w:rPr>
        <w:lastRenderedPageBreak/>
        <w:t xml:space="preserve">د ضرب قاعدې ( </w:t>
      </w:r>
      <w:r w:rsidRPr="00552AE0">
        <w:rPr>
          <w:rFonts w:ascii="PashtoReshad" w:hAnsi="PashtoReshad" w:cs="PashtoReshad"/>
          <w:color w:val="auto"/>
          <w:lang w:bidi="ps-AF"/>
        </w:rPr>
        <w:t>The Multiplication Rules</w:t>
      </w:r>
      <w:r w:rsidRPr="00552AE0">
        <w:rPr>
          <w:rFonts w:ascii="PashtoReshad" w:hAnsi="PashtoReshad" w:cs="PashtoReshad"/>
          <w:color w:val="auto"/>
          <w:rtl/>
          <w:lang w:bidi="ps-AF"/>
        </w:rPr>
        <w:t>)</w:t>
      </w:r>
      <w:bookmarkEnd w:id="36"/>
    </w:p>
    <w:p w:rsidR="00682F24" w:rsidRPr="00552AE0" w:rsidRDefault="00682F24" w:rsidP="004415ED">
      <w:pPr>
        <w:jc w:val="right"/>
        <w:rPr>
          <w:rFonts w:ascii="PashtoReshad" w:hAnsi="PashtoReshad" w:cs="PashtoReshad"/>
          <w:sz w:val="32"/>
          <w:szCs w:val="32"/>
          <w:rtl/>
          <w:lang w:bidi="ps-AF"/>
        </w:rPr>
      </w:pPr>
      <w:r w:rsidRPr="00552AE0">
        <w:rPr>
          <w:rFonts w:ascii="PashtoReshad" w:hAnsi="PashtoReshad" w:cs="PashtoReshad"/>
          <w:sz w:val="32"/>
          <w:szCs w:val="32"/>
          <w:rtl/>
          <w:lang w:bidi="ps-AF"/>
        </w:rPr>
        <w:t xml:space="preserve">د خاص ضرب </w:t>
      </w:r>
      <w:r w:rsidRPr="00552AE0">
        <w:rPr>
          <w:rFonts w:ascii="PashtoReshad" w:hAnsi="PashtoReshad" w:cs="PashtoReshad"/>
          <w:sz w:val="32"/>
          <w:szCs w:val="32"/>
          <w:rtl/>
        </w:rPr>
        <w:t>قانون</w:t>
      </w:r>
    </w:p>
    <w:p w:rsidR="00682F24" w:rsidRPr="00552AE0" w:rsidRDefault="00682F24" w:rsidP="00450C00">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دا قاعده د هغې حوادثو پوري مربوط ګڼل کېږي، چې د احتمال د سنجش لپاره یې د خاص ضرب د قانون څخه استفاده کیږي، د خاص ضرب د قانون څخه د مستقل حوادثو د احتمال د سنجش لپاره استفاده کېږي، او مستقل حوادث هغه حوادث دي چې د یوې حادثې واقع کېدل په نورو باندي کوم تاثیر نه لري.</w:t>
      </w:r>
    </w:p>
    <w:p w:rsidR="00682F24" w:rsidRPr="00552AE0" w:rsidRDefault="00682F24" w:rsidP="00450C00">
      <w:pPr>
        <w:tabs>
          <w:tab w:val="left" w:pos="524"/>
        </w:tabs>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lang w:bidi="ps-AF"/>
        </w:rPr>
        <w:t>Two events A and B ate independent events if the fact that A occurs does not affect the probability of B occurring.</w:t>
      </w:r>
    </w:p>
    <w:p w:rsidR="00682F24" w:rsidRPr="00552AE0" w:rsidRDefault="00682F24" w:rsidP="0009182F">
      <w:pPr>
        <w:tabs>
          <w:tab w:val="left" w:pos="524"/>
        </w:tabs>
        <w:jc w:val="right"/>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که چېري دوه حادثې مستقلې وي نو د دواړو د واقع کېدو احتمال عبارت دی له:</w:t>
      </w:r>
    </w:p>
    <w:p w:rsidR="00682F24" w:rsidRPr="00552AE0" w:rsidRDefault="00682F24" w:rsidP="00620F8E">
      <w:pPr>
        <w:tabs>
          <w:tab w:val="left" w:pos="524"/>
        </w:tabs>
        <w:jc w:val="both"/>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B</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B</m:t>
            </m:r>
          </m:e>
        </m:d>
      </m:oMath>
      <w:r w:rsidR="0009182F" w:rsidRPr="00552AE0">
        <w:rPr>
          <w:rFonts w:ascii="PashtoReshad" w:eastAsiaTheme="minorEastAsia" w:hAnsi="PashtoReshad" w:cs="PashtoReshad"/>
          <w:sz w:val="28"/>
          <w:szCs w:val="28"/>
          <w:lang w:bidi="ps-AF"/>
        </w:rPr>
        <w:t xml:space="preserve"> </w:t>
      </w:r>
    </w:p>
    <w:p w:rsidR="00870352" w:rsidRPr="00552AE0" w:rsidRDefault="00682F24" w:rsidP="00620F8E">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که یوه سکه پورته وغورځول شي د سکې راتلل د شېر په طرف په لومړي پرتاب کې </w:t>
      </w:r>
      <m:oMath>
        <m:r>
          <w:rPr>
            <w:rFonts w:ascii="Cambria Math" w:eastAsiaTheme="minorEastAsia" w:hAnsi="Cambria Math" w:cs="PashtoReshad"/>
            <w:sz w:val="28"/>
            <w:szCs w:val="28"/>
            <w:lang w:bidi="ps-AF"/>
          </w:rPr>
          <m:t>P(</m:t>
        </m:r>
        <m:sSub>
          <m:sSubPr>
            <m:ctrlPr>
              <w:rPr>
                <w:rFonts w:ascii="Cambria Math" w:eastAsiaTheme="minorEastAsia" w:hAnsi="Cambria Math" w:cs="PashtoReshad"/>
                <w:i/>
                <w:sz w:val="28"/>
                <w:szCs w:val="28"/>
                <w:lang w:bidi="ps-AF"/>
              </w:rPr>
            </m:ctrlPr>
          </m:sSubPr>
          <m:e>
            <m:r>
              <w:rPr>
                <w:rFonts w:ascii="Cambria Math" w:eastAsiaTheme="minorEastAsia" w:hAnsi="Cambria Math" w:cs="PashtoReshad"/>
                <w:sz w:val="28"/>
                <w:szCs w:val="28"/>
                <w:lang w:bidi="ps-AF"/>
              </w:rPr>
              <m:t>H</m:t>
            </m:r>
          </m:e>
          <m:sub>
            <m:r>
              <w:rPr>
                <w:rFonts w:ascii="Cambria Math" w:eastAsiaTheme="minorEastAsia" w:hAnsi="Cambria Math" w:cs="PashtoReshad"/>
                <w:sz w:val="28"/>
                <w:szCs w:val="28"/>
                <w:lang w:bidi="ps-AF"/>
              </w:rPr>
              <m:t>1</m:t>
            </m:r>
          </m:sub>
        </m:sSub>
        <m:r>
          <w:rPr>
            <w:rFonts w:ascii="Cambria Math" w:eastAsiaTheme="minorEastAsia" w:hAnsi="Cambria Math" w:cs="PashtoReshad"/>
            <w:sz w:val="28"/>
            <w:szCs w:val="28"/>
            <w:lang w:bidi="ps-AF"/>
          </w:rPr>
          <m:t>)</m:t>
        </m:r>
      </m:oMath>
      <w:r w:rsidRPr="00552AE0">
        <w:rPr>
          <w:rFonts w:ascii="PashtoReshad" w:eastAsiaTheme="minorEastAsia" w:hAnsi="PashtoReshad" w:cs="PashtoReshad"/>
          <w:sz w:val="28"/>
          <w:szCs w:val="28"/>
          <w:rtl/>
          <w:lang w:bidi="ps-AF"/>
        </w:rPr>
        <w:t xml:space="preserve">، په دوهم پرتاب کې </w:t>
      </w:r>
      <m:oMath>
        <m:r>
          <w:rPr>
            <w:rFonts w:ascii="Cambria Math" w:eastAsiaTheme="minorEastAsia" w:hAnsi="Cambria Math" w:cs="Cambria Math"/>
            <w:sz w:val="28"/>
            <w:szCs w:val="28"/>
            <w:lang w:bidi="ps-AF"/>
          </w:rPr>
          <m:t>P</m:t>
        </m:r>
        <m:r>
          <w:rPr>
            <w:rFonts w:ascii="PashtoReshad" w:eastAsiaTheme="minorEastAsia" w:hAnsi="PashtoReshad" w:cs="PashtoReshad"/>
            <w:sz w:val="28"/>
            <w:szCs w:val="28"/>
            <w:lang w:bidi="ps-AF"/>
          </w:rPr>
          <m:t>(</m:t>
        </m:r>
        <m:sSub>
          <m:sSubPr>
            <m:ctrlPr>
              <w:rPr>
                <w:rFonts w:ascii="Cambria Math" w:eastAsiaTheme="minorEastAsia" w:hAnsi="Cambria Math" w:cs="PashtoReshad"/>
                <w:i/>
                <w:sz w:val="28"/>
                <w:szCs w:val="28"/>
                <w:lang w:bidi="ps-AF"/>
              </w:rPr>
            </m:ctrlPr>
          </m:sSubPr>
          <m:e>
            <m:r>
              <w:rPr>
                <w:rFonts w:ascii="Cambria Math" w:eastAsiaTheme="minorEastAsia" w:hAnsi="Cambria Math" w:cs="PashtoReshad"/>
                <w:sz w:val="28"/>
                <w:szCs w:val="28"/>
                <w:lang w:bidi="ps-AF"/>
              </w:rPr>
              <m:t>H</m:t>
            </m:r>
          </m:e>
          <m:sub>
            <m:r>
              <w:rPr>
                <w:rFonts w:ascii="Cambria Math" w:eastAsiaTheme="minorEastAsia" w:hAnsi="Cambria Math" w:cs="PashtoReshad"/>
                <w:sz w:val="28"/>
                <w:szCs w:val="28"/>
                <w:lang w:bidi="ps-AF"/>
              </w:rPr>
              <m:t>2</m:t>
            </m:r>
          </m:sub>
        </m:sSub>
        <m:r>
          <w:rPr>
            <w:rFonts w:ascii="Cambria Math" w:eastAsiaTheme="minorEastAsia" w:hAnsi="Cambria Math" w:cs="PashtoReshad"/>
            <w:sz w:val="28"/>
            <w:szCs w:val="28"/>
            <w:lang w:bidi="ps-AF"/>
          </w:rPr>
          <m:t>)</m:t>
        </m:r>
      </m:oMath>
      <w:r w:rsidRPr="00552AE0">
        <w:rPr>
          <w:rFonts w:ascii="PashtoReshad" w:eastAsiaTheme="minorEastAsia" w:hAnsi="PashtoReshad" w:cs="PashtoReshad"/>
          <w:sz w:val="28"/>
          <w:szCs w:val="28"/>
          <w:rtl/>
          <w:lang w:bidi="ps-AF"/>
        </w:rPr>
        <w:t xml:space="preserve">، په دریم پرتاب کې </w:t>
      </w:r>
      <m:oMath>
        <m:r>
          <w:rPr>
            <w:rFonts w:ascii="Cambria Math" w:eastAsiaTheme="minorEastAsia" w:hAnsi="Cambria Math" w:cs="PashtoReshad"/>
            <w:sz w:val="28"/>
            <w:szCs w:val="28"/>
            <w:lang w:bidi="ps-AF"/>
          </w:rPr>
          <m:t>P(</m:t>
        </m:r>
        <m:sSub>
          <m:sSubPr>
            <m:ctrlPr>
              <w:rPr>
                <w:rFonts w:ascii="Cambria Math" w:eastAsiaTheme="minorEastAsia" w:hAnsi="Cambria Math" w:cs="PashtoReshad"/>
                <w:i/>
                <w:sz w:val="28"/>
                <w:szCs w:val="28"/>
                <w:lang w:bidi="ps-AF"/>
              </w:rPr>
            </m:ctrlPr>
          </m:sSubPr>
          <m:e>
            <m:r>
              <w:rPr>
                <w:rFonts w:ascii="Cambria Math" w:eastAsiaTheme="minorEastAsia" w:hAnsi="Cambria Math" w:cs="PashtoReshad"/>
                <w:sz w:val="28"/>
                <w:szCs w:val="28"/>
                <w:lang w:bidi="ps-AF"/>
              </w:rPr>
              <m:t>H</m:t>
            </m:r>
          </m:e>
          <m:sub>
            <m:r>
              <w:rPr>
                <w:rFonts w:ascii="Cambria Math" w:eastAsiaTheme="minorEastAsia" w:hAnsi="Cambria Math" w:cs="PashtoReshad"/>
                <w:sz w:val="28"/>
                <w:szCs w:val="28"/>
                <w:lang w:bidi="ps-AF"/>
              </w:rPr>
              <m:t>3</m:t>
            </m:r>
          </m:sub>
        </m:sSub>
        <m:r>
          <w:rPr>
            <w:rFonts w:ascii="Cambria Math" w:eastAsiaTheme="minorEastAsia" w:hAnsi="Cambria Math" w:cs="PashtoReshad"/>
            <w:sz w:val="28"/>
            <w:szCs w:val="28"/>
            <w:lang w:bidi="ps-AF"/>
          </w:rPr>
          <m:t>)</m:t>
        </m:r>
      </m:oMath>
      <w:r w:rsidRPr="00552AE0">
        <w:rPr>
          <w:rFonts w:ascii="PashtoReshad" w:eastAsiaTheme="minorEastAsia" w:hAnsi="PashtoReshad" w:cs="PashtoReshad"/>
          <w:sz w:val="28"/>
          <w:szCs w:val="28"/>
          <w:rtl/>
          <w:lang w:bidi="ps-AF"/>
        </w:rPr>
        <w:t xml:space="preserve"> مقیاس شي دا چې د لومړي پرتاب نتجه په دوهم </w:t>
      </w:r>
      <w:r w:rsidR="00870352" w:rsidRPr="00552AE0">
        <w:rPr>
          <w:rFonts w:ascii="PashtoReshad" w:eastAsiaTheme="minorEastAsia" w:hAnsi="PashtoReshad" w:cs="PashtoReshad"/>
          <w:sz w:val="28"/>
          <w:szCs w:val="28"/>
          <w:rtl/>
          <w:lang w:bidi="ps-AF"/>
        </w:rPr>
        <w:t>او دریم پرتاب باندي څه تاثیر نه لري بنا دری واړه حادثې مستقلې دي، چې د دری واړه حادثو د واقع کېدو احتمال په لاندي توګه محاسبه کېږي.</w:t>
      </w:r>
    </w:p>
    <w:p w:rsidR="00870352" w:rsidRPr="00552AE0" w:rsidRDefault="00870352" w:rsidP="00620F8E">
      <w:pPr>
        <w:tabs>
          <w:tab w:val="left" w:pos="524"/>
        </w:tabs>
        <w:bidi/>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sSub>
              <m:sSubPr>
                <m:ctrlPr>
                  <w:rPr>
                    <w:rFonts w:ascii="Cambria Math" w:eastAsiaTheme="minorEastAsia" w:hAnsi="Cambria Math" w:cs="PashtoReshad"/>
                    <w:i/>
                    <w:sz w:val="28"/>
                    <w:szCs w:val="28"/>
                    <w:lang w:bidi="ps-AF"/>
                  </w:rPr>
                </m:ctrlPr>
              </m:sSubPr>
              <m:e>
                <m:r>
                  <w:rPr>
                    <w:rFonts w:ascii="Cambria Math" w:eastAsiaTheme="minorEastAsia" w:hAnsi="Cambria Math" w:cs="PashtoReshad"/>
                    <w:sz w:val="28"/>
                    <w:szCs w:val="28"/>
                    <w:lang w:bidi="ps-AF"/>
                  </w:rPr>
                  <m:t>H</m:t>
                </m:r>
              </m:e>
              <m:sub>
                <m:r>
                  <w:rPr>
                    <w:rFonts w:ascii="Cambria Math" w:eastAsiaTheme="minorEastAsia" w:hAnsi="Cambria Math" w:cs="PashtoReshad"/>
                    <w:sz w:val="28"/>
                    <w:szCs w:val="28"/>
                    <w:lang w:bidi="ps-AF"/>
                  </w:rPr>
                  <m:t>1</m:t>
                </m:r>
              </m:sub>
            </m:sSub>
            <m:r>
              <w:rPr>
                <w:rFonts w:ascii="Cambria Math" w:eastAsiaTheme="minorEastAsia" w:hAnsi="Cambria Math" w:cs="PashtoReshad"/>
                <w:sz w:val="28"/>
                <w:szCs w:val="28"/>
                <w:lang w:bidi="ps-AF"/>
              </w:rPr>
              <m:t>˄</m:t>
            </m:r>
            <m:sSub>
              <m:sSubPr>
                <m:ctrlPr>
                  <w:rPr>
                    <w:rFonts w:ascii="Cambria Math" w:eastAsiaTheme="minorEastAsia" w:hAnsi="Cambria Math" w:cs="PashtoReshad"/>
                    <w:i/>
                    <w:sz w:val="28"/>
                    <w:szCs w:val="28"/>
                    <w:lang w:bidi="ps-AF"/>
                  </w:rPr>
                </m:ctrlPr>
              </m:sSubPr>
              <m:e>
                <m:r>
                  <w:rPr>
                    <w:rFonts w:ascii="Cambria Math" w:eastAsiaTheme="minorEastAsia" w:hAnsi="Cambria Math" w:cs="PashtoReshad"/>
                    <w:sz w:val="28"/>
                    <w:szCs w:val="28"/>
                    <w:lang w:bidi="ps-AF"/>
                  </w:rPr>
                  <m:t>H</m:t>
                </m:r>
              </m:e>
              <m:sub>
                <m:r>
                  <w:rPr>
                    <w:rFonts w:ascii="Cambria Math" w:eastAsiaTheme="minorEastAsia" w:hAnsi="Cambria Math" w:cs="PashtoReshad"/>
                    <w:sz w:val="28"/>
                    <w:szCs w:val="28"/>
                    <w:lang w:bidi="ps-AF"/>
                  </w:rPr>
                  <m:t>2</m:t>
                </m:r>
              </m:sub>
            </m:sSub>
            <m:r>
              <w:rPr>
                <w:rFonts w:ascii="Cambria Math" w:eastAsiaTheme="minorEastAsia" w:hAnsi="Cambria Math" w:cs="PashtoReshad"/>
                <w:sz w:val="28"/>
                <w:szCs w:val="28"/>
                <w:lang w:bidi="ps-AF"/>
              </w:rPr>
              <m:t>˄</m:t>
            </m:r>
            <m:sSub>
              <m:sSubPr>
                <m:ctrlPr>
                  <w:rPr>
                    <w:rFonts w:ascii="Cambria Math" w:eastAsiaTheme="minorEastAsia" w:hAnsi="Cambria Math" w:cs="PashtoReshad"/>
                    <w:i/>
                    <w:sz w:val="28"/>
                    <w:szCs w:val="28"/>
                    <w:lang w:bidi="ps-AF"/>
                  </w:rPr>
                </m:ctrlPr>
              </m:sSubPr>
              <m:e>
                <m:r>
                  <w:rPr>
                    <w:rFonts w:ascii="Cambria Math" w:eastAsiaTheme="minorEastAsia" w:hAnsi="Cambria Math" w:cs="PashtoReshad"/>
                    <w:sz w:val="28"/>
                    <w:szCs w:val="28"/>
                    <w:lang w:bidi="ps-AF"/>
                  </w:rPr>
                  <m:t>H</m:t>
                </m:r>
              </m:e>
              <m:sub>
                <m:r>
                  <w:rPr>
                    <w:rFonts w:ascii="Cambria Math" w:eastAsiaTheme="minorEastAsia" w:hAnsi="Cambria Math" w:cs="PashtoReshad"/>
                    <w:sz w:val="28"/>
                    <w:szCs w:val="28"/>
                    <w:lang w:bidi="ps-AF"/>
                  </w:rPr>
                  <m:t>3</m:t>
                </m:r>
              </m:sub>
            </m:sSub>
          </m:e>
        </m:d>
        <m:r>
          <w:rPr>
            <w:rFonts w:ascii="Cambria Math" w:eastAsiaTheme="minorEastAsia" w:hAnsi="Cambria Math" w:cs="PashtoReshad"/>
            <w:sz w:val="28"/>
            <w:szCs w:val="28"/>
            <w:lang w:bidi="ps-AF"/>
          </w:rPr>
          <m:t>=</m:t>
        </m:r>
        <m:sSub>
          <m:sSubPr>
            <m:ctrlPr>
              <w:rPr>
                <w:rFonts w:ascii="Cambria Math" w:eastAsiaTheme="minorEastAsia" w:hAnsi="Cambria Math" w:cs="PashtoReshad"/>
                <w:i/>
                <w:sz w:val="28"/>
                <w:szCs w:val="28"/>
                <w:lang w:bidi="ps-AF"/>
              </w:rPr>
            </m:ctrlPr>
          </m:sSubPr>
          <m:e>
            <m:r>
              <w:rPr>
                <w:rFonts w:ascii="Cambria Math" w:eastAsiaTheme="minorEastAsia" w:hAnsi="Cambria Math" w:cs="PashtoReshad"/>
                <w:sz w:val="28"/>
                <w:szCs w:val="28"/>
                <w:lang w:bidi="ps-AF"/>
              </w:rPr>
              <m:t>PH</m:t>
            </m:r>
          </m:e>
          <m:sub>
            <m:r>
              <w:rPr>
                <w:rFonts w:ascii="Cambria Math" w:eastAsiaTheme="minorEastAsia" w:hAnsi="Cambria Math" w:cs="PashtoReshad"/>
                <w:sz w:val="28"/>
                <w:szCs w:val="28"/>
                <w:lang w:bidi="ps-AF"/>
              </w:rPr>
              <m:t>1</m:t>
            </m:r>
          </m:sub>
        </m:sSub>
        <m:r>
          <w:rPr>
            <w:rFonts w:ascii="Cambria Math" w:eastAsiaTheme="minorEastAsia" w:hAnsi="Cambria Math" w:cs="PashtoReshad"/>
            <w:sz w:val="28"/>
            <w:szCs w:val="28"/>
            <w:lang w:bidi="ps-AF"/>
          </w:rPr>
          <m:t>∙P</m:t>
        </m:r>
        <m:sSub>
          <m:sSubPr>
            <m:ctrlPr>
              <w:rPr>
                <w:rFonts w:ascii="Cambria Math" w:eastAsiaTheme="minorEastAsia" w:hAnsi="Cambria Math" w:cs="PashtoReshad"/>
                <w:i/>
                <w:sz w:val="28"/>
                <w:szCs w:val="28"/>
                <w:lang w:bidi="ps-AF"/>
              </w:rPr>
            </m:ctrlPr>
          </m:sSubPr>
          <m:e>
            <m:r>
              <w:rPr>
                <w:rFonts w:ascii="Cambria Math" w:eastAsiaTheme="minorEastAsia" w:hAnsi="Cambria Math" w:cs="PashtoReshad"/>
                <w:sz w:val="28"/>
                <w:szCs w:val="28"/>
                <w:lang w:bidi="ps-AF"/>
              </w:rPr>
              <m:t>H</m:t>
            </m:r>
          </m:e>
          <m:sub>
            <m:r>
              <w:rPr>
                <w:rFonts w:ascii="PashtoReshad" w:eastAsiaTheme="minorEastAsia" w:hAnsi="PashtoReshad" w:cs="PashtoReshad"/>
                <w:sz w:val="28"/>
                <w:szCs w:val="28"/>
                <w:lang w:bidi="ps-AF"/>
              </w:rPr>
              <m:t>2</m:t>
            </m:r>
            <m:ctrlPr>
              <w:rPr>
                <w:rFonts w:ascii="PashtoReshad" w:eastAsiaTheme="minorEastAsia" w:hAnsi="PashtoReshad" w:cs="PashtoReshad"/>
                <w:i/>
                <w:sz w:val="28"/>
                <w:szCs w:val="28"/>
                <w:lang w:bidi="ps-AF"/>
              </w:rPr>
            </m:ctrlPr>
          </m:sub>
        </m:sSub>
        <m:r>
          <w:rPr>
            <w:rFonts w:ascii="Cambria Math" w:eastAsiaTheme="minorEastAsia" w:hAnsi="Cambria Math" w:cs="PashtoReshad"/>
            <w:sz w:val="28"/>
            <w:szCs w:val="28"/>
            <w:lang w:bidi="ps-AF"/>
          </w:rPr>
          <m:t>∙P</m:t>
        </m:r>
        <m:sSub>
          <m:sSubPr>
            <m:ctrlPr>
              <w:rPr>
                <w:rFonts w:ascii="Cambria Math" w:eastAsiaTheme="minorEastAsia" w:hAnsi="Cambria Math" w:cs="PashtoReshad"/>
                <w:i/>
                <w:sz w:val="28"/>
                <w:szCs w:val="28"/>
                <w:lang w:bidi="ps-AF"/>
              </w:rPr>
            </m:ctrlPr>
          </m:sSubPr>
          <m:e>
            <m:r>
              <w:rPr>
                <w:rFonts w:ascii="Cambria Math" w:eastAsiaTheme="minorEastAsia" w:hAnsi="Cambria Math" w:cs="PashtoReshad"/>
                <w:sz w:val="28"/>
                <w:szCs w:val="28"/>
                <w:lang w:bidi="ps-AF"/>
              </w:rPr>
              <m:t>H</m:t>
            </m:r>
          </m:e>
          <m:sub>
            <m:r>
              <w:rPr>
                <w:rFonts w:ascii="Cambria Math" w:eastAsiaTheme="minorEastAsia" w:hAnsi="Cambria Math" w:cs="PashtoReshad"/>
                <w:sz w:val="28"/>
                <w:szCs w:val="28"/>
                <w:lang w:bidi="ps-AF"/>
              </w:rPr>
              <m:t>3</m:t>
            </m:r>
          </m:sub>
        </m:sSub>
      </m:oMath>
      <w:r w:rsidR="0009182F" w:rsidRPr="00552AE0">
        <w:rPr>
          <w:rFonts w:ascii="PashtoReshad" w:eastAsiaTheme="minorEastAsia" w:hAnsi="PashtoReshad" w:cs="PashtoReshad"/>
          <w:sz w:val="28"/>
          <w:szCs w:val="28"/>
          <w:lang w:bidi="ps-AF"/>
        </w:rPr>
        <w:t xml:space="preserve"> </w:t>
      </w:r>
    </w:p>
    <w:p w:rsidR="00870352" w:rsidRPr="00552AE0" w:rsidRDefault="00870352" w:rsidP="0009182F">
      <w:pPr>
        <w:tabs>
          <w:tab w:val="left" w:pos="524"/>
        </w:tabs>
        <w:bidi/>
        <w:jc w:val="right"/>
        <w:rPr>
          <w:rFonts w:ascii="PashtoReshad" w:eastAsiaTheme="minorEastAsia" w:hAnsi="PashtoReshad" w:cs="PashtoReshad"/>
          <w:sz w:val="28"/>
          <w:szCs w:val="28"/>
          <w:lang w:bidi="ps-AF"/>
        </w:rPr>
      </w:pPr>
      <m:oMath>
        <m:r>
          <w:rPr>
            <w:rFonts w:ascii="PashtoReshad" w:eastAsiaTheme="minorEastAsia" w:hAnsi="PashtoReshad" w:cs="PashtoReshad"/>
            <w:sz w:val="28"/>
            <w:szCs w:val="28"/>
            <w:lang w:bidi="ps-AF"/>
          </w:rPr>
          <m:t>=</m:t>
        </m:r>
        <m:f>
          <m:fPr>
            <m:ctrlPr>
              <w:rPr>
                <w:rFonts w:ascii="PashtoReshad" w:eastAsiaTheme="minorEastAsia" w:hAnsi="PashtoReshad" w:cs="PashtoReshad"/>
                <w:i/>
                <w:sz w:val="28"/>
                <w:szCs w:val="28"/>
                <w:lang w:bidi="ps-AF"/>
              </w:rPr>
            </m:ctrlPr>
          </m:fPr>
          <m:num>
            <m:r>
              <w:rPr>
                <w:rFonts w:ascii="PashtoReshad" w:eastAsiaTheme="minorEastAsia" w:hAnsi="PashtoReshad" w:cs="PashtoReshad"/>
                <w:sz w:val="28"/>
                <w:szCs w:val="28"/>
                <w:lang w:bidi="ps-AF"/>
              </w:rPr>
              <m:t>1</m:t>
            </m:r>
          </m:num>
          <m:den>
            <m:r>
              <w:rPr>
                <w:rFonts w:ascii="PashtoReshad" w:eastAsiaTheme="minorEastAsia" w:hAnsi="PashtoReshad" w:cs="PashtoReshad"/>
                <w:sz w:val="28"/>
                <w:szCs w:val="28"/>
                <w:lang w:bidi="ps-AF"/>
              </w:rPr>
              <m:t>2</m:t>
            </m:r>
          </m:den>
        </m:f>
        <m:r>
          <w:rPr>
            <w:rFonts w:ascii="PashtoReshad" w:eastAsiaTheme="minorEastAsia" w:hAnsi="PashtoReshad" w:cs="PashtoReshad"/>
            <w:sz w:val="28"/>
            <w:szCs w:val="28"/>
            <w:lang w:bidi="ps-AF"/>
          </w:rPr>
          <m:t>+</m:t>
        </m:r>
        <m:f>
          <m:fPr>
            <m:ctrlPr>
              <w:rPr>
                <w:rFonts w:ascii="PashtoReshad" w:eastAsiaTheme="minorEastAsia" w:hAnsi="PashtoReshad" w:cs="PashtoReshad"/>
                <w:i/>
                <w:sz w:val="28"/>
                <w:szCs w:val="28"/>
                <w:lang w:bidi="ps-AF"/>
              </w:rPr>
            </m:ctrlPr>
          </m:fPr>
          <m:num>
            <m:r>
              <w:rPr>
                <w:rFonts w:ascii="PashtoReshad" w:eastAsiaTheme="minorEastAsia" w:hAnsi="PashtoReshad" w:cs="PashtoReshad"/>
                <w:sz w:val="28"/>
                <w:szCs w:val="28"/>
                <w:lang w:bidi="ps-AF"/>
              </w:rPr>
              <m:t>1</m:t>
            </m:r>
          </m:num>
          <m:den>
            <m:r>
              <w:rPr>
                <w:rFonts w:ascii="PashtoReshad" w:eastAsiaTheme="minorEastAsia" w:hAnsi="PashtoReshad" w:cs="PashtoReshad"/>
                <w:sz w:val="28"/>
                <w:szCs w:val="28"/>
                <w:lang w:bidi="ps-AF"/>
              </w:rPr>
              <m:t>2</m:t>
            </m:r>
          </m:den>
        </m:f>
        <m:r>
          <w:rPr>
            <w:rFonts w:ascii="PashtoReshad" w:eastAsiaTheme="minorEastAsia" w:hAnsi="PashtoReshad" w:cs="PashtoReshad"/>
            <w:sz w:val="28"/>
            <w:szCs w:val="28"/>
            <w:lang w:bidi="ps-AF"/>
          </w:rPr>
          <m:t>+</m:t>
        </m:r>
        <m:f>
          <m:fPr>
            <m:ctrlPr>
              <w:rPr>
                <w:rFonts w:ascii="PashtoReshad" w:eastAsiaTheme="minorEastAsia" w:hAnsi="PashtoReshad" w:cs="PashtoReshad"/>
                <w:i/>
                <w:sz w:val="28"/>
                <w:szCs w:val="28"/>
                <w:lang w:bidi="ps-AF"/>
              </w:rPr>
            </m:ctrlPr>
          </m:fPr>
          <m:num>
            <m:r>
              <w:rPr>
                <w:rFonts w:ascii="PashtoReshad" w:eastAsiaTheme="minorEastAsia" w:hAnsi="PashtoReshad" w:cs="PashtoReshad"/>
                <w:sz w:val="28"/>
                <w:szCs w:val="28"/>
                <w:lang w:bidi="ps-AF"/>
              </w:rPr>
              <m:t>1</m:t>
            </m:r>
          </m:num>
          <m:den>
            <m:r>
              <w:rPr>
                <w:rFonts w:ascii="PashtoReshad" w:eastAsiaTheme="minorEastAsia" w:hAnsi="PashtoReshad" w:cs="PashtoReshad"/>
                <w:sz w:val="28"/>
                <w:szCs w:val="28"/>
                <w:lang w:bidi="ps-AF"/>
              </w:rPr>
              <m:t>2</m:t>
            </m:r>
          </m:den>
        </m:f>
        <m:r>
          <w:rPr>
            <w:rFonts w:ascii="PashtoReshad" w:eastAsiaTheme="minorEastAsia" w:hAnsi="PashtoReshad" w:cs="PashtoReshad"/>
            <w:sz w:val="28"/>
            <w:szCs w:val="28"/>
            <w:lang w:bidi="ps-AF"/>
          </w:rPr>
          <m:t>=</m:t>
        </m:r>
        <m:f>
          <m:fPr>
            <m:ctrlPr>
              <w:rPr>
                <w:rFonts w:ascii="PashtoReshad" w:eastAsiaTheme="minorEastAsia" w:hAnsi="PashtoReshad" w:cs="PashtoReshad"/>
                <w:i/>
                <w:sz w:val="28"/>
                <w:szCs w:val="28"/>
                <w:lang w:bidi="ps-AF"/>
              </w:rPr>
            </m:ctrlPr>
          </m:fPr>
          <m:num>
            <m:r>
              <w:rPr>
                <w:rFonts w:ascii="PashtoReshad" w:eastAsiaTheme="minorEastAsia" w:hAnsi="PashtoReshad" w:cs="PashtoReshad"/>
                <w:sz w:val="28"/>
                <w:szCs w:val="28"/>
                <w:lang w:bidi="ps-AF"/>
              </w:rPr>
              <m:t>1</m:t>
            </m:r>
          </m:num>
          <m:den>
            <m:r>
              <w:rPr>
                <w:rFonts w:ascii="PashtoReshad" w:eastAsiaTheme="minorEastAsia" w:hAnsi="PashtoReshad" w:cs="PashtoReshad"/>
                <w:sz w:val="28"/>
                <w:szCs w:val="28"/>
                <w:lang w:bidi="ps-AF"/>
              </w:rPr>
              <m:t>8</m:t>
            </m:r>
          </m:den>
        </m:f>
      </m:oMath>
      <w:r w:rsidR="0009182F" w:rsidRPr="00552AE0">
        <w:rPr>
          <w:rFonts w:ascii="PashtoReshad" w:eastAsiaTheme="minorEastAsia" w:hAnsi="PashtoReshad" w:cs="PashtoReshad"/>
          <w:sz w:val="28"/>
          <w:szCs w:val="28"/>
          <w:lang w:bidi="ps-AF"/>
        </w:rPr>
        <w:t xml:space="preserve"> </w:t>
      </w:r>
    </w:p>
    <w:p w:rsidR="00870352" w:rsidRPr="00552AE0" w:rsidRDefault="00870352" w:rsidP="00450C00">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لومړی مثال: د یوې سکې او ډایس د پرتاب کولو څخه دا احتمال پیدا کړئ چې د سکې د شېر طرف او د ډایس څلور مخ راشي؟</w:t>
      </w:r>
    </w:p>
    <w:p w:rsidR="00870352" w:rsidRPr="00552AE0" w:rsidRDefault="00870352" w:rsidP="00620F8E">
      <w:pPr>
        <w:tabs>
          <w:tab w:val="left" w:pos="524"/>
        </w:tabs>
        <w:bidi/>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head ˄ 4</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h</m:t>
            </m:r>
            <m:r>
              <w:rPr>
                <w:rFonts w:ascii="Cambria Math" w:eastAsiaTheme="minorEastAsia" w:hAnsi="Cambria Math" w:cs="Cambria Math"/>
                <w:sz w:val="28"/>
                <w:szCs w:val="28"/>
                <w:lang w:bidi="ps-AF"/>
              </w:rPr>
              <m:t>ea</m:t>
            </m:r>
            <m:r>
              <w:rPr>
                <w:rFonts w:ascii="Cambria Math" w:eastAsiaTheme="minorEastAsia" w:hAnsi="Cambria Math" w:cs="PashtoReshad"/>
                <w:sz w:val="28"/>
                <w:szCs w:val="28"/>
                <w:lang w:bidi="ps-AF"/>
              </w:rPr>
              <m:t>d</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4</m:t>
            </m:r>
          </m:e>
        </m:d>
      </m:oMath>
      <w:r w:rsidR="00F74AA1" w:rsidRPr="00552AE0">
        <w:rPr>
          <w:rFonts w:ascii="PashtoReshad" w:eastAsiaTheme="minorEastAsia" w:hAnsi="PashtoReshad" w:cs="PashtoReshad"/>
          <w:sz w:val="28"/>
          <w:szCs w:val="28"/>
          <w:lang w:bidi="ps-AF"/>
        </w:rPr>
        <w:t xml:space="preserve"> </w:t>
      </w:r>
    </w:p>
    <w:p w:rsidR="00870352" w:rsidRPr="00552AE0" w:rsidRDefault="00870352" w:rsidP="00620F8E">
      <w:pPr>
        <w:tabs>
          <w:tab w:val="left" w:pos="524"/>
        </w:tabs>
        <w:bidi/>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 xml:space="preserve">head </m:t>
            </m:r>
            <m:r>
              <w:rPr>
                <w:rFonts w:ascii="Cambria Math" w:eastAsiaTheme="minorEastAsia" w:hAnsi="Cambria Math" w:cs="Times New Roman"/>
                <w:sz w:val="28"/>
                <w:szCs w:val="28"/>
                <w:lang w:bidi="ps-AF"/>
              </w:rPr>
              <m:t>˄</m:t>
            </m:r>
            <m:r>
              <w:rPr>
                <w:rFonts w:ascii="Cambria Math" w:eastAsiaTheme="minorEastAsia" w:hAnsi="Cambria Math" w:cs="PashtoReshad"/>
                <w:sz w:val="28"/>
                <w:szCs w:val="28"/>
                <w:lang w:bidi="ps-AF"/>
              </w:rPr>
              <m:t xml:space="preserve"> 4</m:t>
            </m:r>
          </m:e>
        </m:d>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1</m:t>
            </m:r>
          </m:num>
          <m:den>
            <m:r>
              <w:rPr>
                <w:rFonts w:ascii="Cambria Math" w:eastAsiaTheme="minorEastAsia" w:hAnsi="Cambria Math" w:cs="PashtoReshad"/>
                <w:sz w:val="28"/>
                <w:szCs w:val="28"/>
                <w:lang w:bidi="ps-AF"/>
              </w:rPr>
              <m:t>2</m:t>
            </m: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1</m:t>
            </m:r>
          </m:num>
          <m:den>
            <m:r>
              <w:rPr>
                <w:rFonts w:ascii="Cambria Math" w:eastAsiaTheme="minorEastAsia" w:hAnsi="Cambria Math" w:cs="PashtoReshad"/>
                <w:sz w:val="28"/>
                <w:szCs w:val="28"/>
                <w:lang w:bidi="ps-AF"/>
              </w:rPr>
              <m:t>6</m:t>
            </m:r>
            <m:ctrlPr>
              <w:rPr>
                <w:rFonts w:ascii="PashtoReshad" w:eastAsiaTheme="minorEastAsia" w:hAnsi="PashtoReshad" w:cs="PashtoReshad"/>
                <w:i/>
                <w:sz w:val="28"/>
                <w:szCs w:val="28"/>
                <w:lang w:bidi="ps-AF"/>
              </w:rPr>
            </m:ctrlPr>
          </m:den>
        </m:f>
        <m:r>
          <w:rPr>
            <w:rFonts w:ascii="PashtoReshad" w:eastAsiaTheme="minorEastAsia" w:hAnsi="PashtoReshad"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1</m:t>
            </m:r>
          </m:num>
          <m:den>
            <m:r>
              <w:rPr>
                <w:rFonts w:ascii="Cambria Math" w:eastAsiaTheme="minorEastAsia" w:hAnsi="Cambria Math" w:cs="PashtoReshad"/>
                <w:sz w:val="28"/>
                <w:szCs w:val="28"/>
                <w:lang w:bidi="ps-AF"/>
              </w:rPr>
              <m:t>12</m:t>
            </m:r>
          </m:den>
        </m:f>
      </m:oMath>
      <w:r w:rsidR="00F74AA1" w:rsidRPr="00552AE0">
        <w:rPr>
          <w:rFonts w:ascii="PashtoReshad" w:eastAsiaTheme="minorEastAsia" w:hAnsi="PashtoReshad" w:cs="PashtoReshad"/>
          <w:sz w:val="28"/>
          <w:szCs w:val="28"/>
          <w:lang w:bidi="ps-AF"/>
        </w:rPr>
        <w:t xml:space="preserve"> </w:t>
      </w:r>
    </w:p>
    <w:p w:rsidR="00870352" w:rsidRPr="00552AE0" w:rsidRDefault="00870352" w:rsidP="00450C00">
      <w:pPr>
        <w:tabs>
          <w:tab w:val="left" w:pos="524"/>
        </w:tabs>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rtl/>
          <w:lang w:bidi="ps-AF"/>
        </w:rPr>
        <w:t xml:space="preserve">نوټ: </w:t>
      </w:r>
      <w:r w:rsidRPr="00552AE0">
        <w:rPr>
          <w:rFonts w:ascii="PashtoReshad" w:eastAsiaTheme="minorEastAsia" w:hAnsi="PashtoReshad" w:cs="PashtoReshad"/>
          <w:sz w:val="28"/>
          <w:szCs w:val="28"/>
          <w:lang w:bidi="ps-AF"/>
        </w:rPr>
        <w:t>Sample space</w:t>
      </w:r>
      <w:r w:rsidRPr="00552AE0">
        <w:rPr>
          <w:rFonts w:ascii="PashtoReshad" w:eastAsiaTheme="minorEastAsia" w:hAnsi="PashtoReshad" w:cs="PashtoReshad"/>
          <w:sz w:val="28"/>
          <w:szCs w:val="28"/>
          <w:rtl/>
          <w:lang w:bidi="ps-AF"/>
        </w:rPr>
        <w:t xml:space="preserve"> د سکې لپاره </w:t>
      </w:r>
      <w:r w:rsidRPr="00552AE0">
        <w:rPr>
          <w:rFonts w:ascii="PashtoReshad" w:eastAsiaTheme="minorEastAsia" w:hAnsi="PashtoReshad" w:cs="PashtoReshad"/>
          <w:sz w:val="28"/>
          <w:szCs w:val="28"/>
          <w:lang w:bidi="ps-AF"/>
        </w:rPr>
        <w:t>H, T</w:t>
      </w:r>
      <w:r w:rsidRPr="00552AE0">
        <w:rPr>
          <w:rFonts w:ascii="PashtoReshad" w:eastAsiaTheme="minorEastAsia" w:hAnsi="PashtoReshad" w:cs="PashtoReshad"/>
          <w:sz w:val="28"/>
          <w:szCs w:val="28"/>
          <w:rtl/>
          <w:lang w:bidi="ps-AF"/>
        </w:rPr>
        <w:t xml:space="preserve"> او ډایس لپاره </w:t>
      </w:r>
      <w:r w:rsidRPr="00552AE0">
        <w:rPr>
          <w:rFonts w:ascii="PashtoReshad" w:eastAsiaTheme="minorEastAsia" w:hAnsi="PashtoReshad" w:cs="PashtoReshad"/>
          <w:sz w:val="28"/>
          <w:szCs w:val="28"/>
          <w:lang w:bidi="ps-AF"/>
        </w:rPr>
        <w:t>1, 2, 3, 4, 5, 6,</w:t>
      </w:r>
      <w:r w:rsidRPr="00552AE0">
        <w:rPr>
          <w:rFonts w:ascii="PashtoReshad" w:eastAsiaTheme="minorEastAsia" w:hAnsi="PashtoReshad" w:cs="PashtoReshad"/>
          <w:sz w:val="28"/>
          <w:szCs w:val="28"/>
          <w:rtl/>
          <w:lang w:bidi="ps-AF"/>
        </w:rPr>
        <w:t xml:space="preserve"> دي نو نوموړی مثال د </w:t>
      </w:r>
      <w:r w:rsidRPr="00552AE0">
        <w:rPr>
          <w:rFonts w:ascii="PashtoReshad" w:eastAsiaTheme="minorEastAsia" w:hAnsi="PashtoReshad" w:cs="PashtoReshad"/>
          <w:sz w:val="28"/>
          <w:szCs w:val="28"/>
          <w:lang w:bidi="ps-AF"/>
        </w:rPr>
        <w:t>Sample Space</w:t>
      </w:r>
      <w:r w:rsidRPr="00552AE0">
        <w:rPr>
          <w:rFonts w:ascii="PashtoReshad" w:eastAsiaTheme="minorEastAsia" w:hAnsi="PashtoReshad" w:cs="PashtoReshad"/>
          <w:sz w:val="28"/>
          <w:szCs w:val="28"/>
          <w:rtl/>
          <w:lang w:bidi="ps-AF"/>
        </w:rPr>
        <w:t xml:space="preserve"> د استعمال په واسطه هم حلوو.</w:t>
      </w:r>
    </w:p>
    <w:p w:rsidR="00870352" w:rsidRPr="00552AE0" w:rsidRDefault="0095441B" w:rsidP="0009182F">
      <w:pPr>
        <w:tabs>
          <w:tab w:val="left" w:pos="524"/>
        </w:tabs>
        <w:bidi/>
        <w:jc w:val="right"/>
        <w:rPr>
          <w:rFonts w:ascii="PashtoReshad" w:eastAsiaTheme="minorEastAsia" w:hAnsi="PashtoReshad" w:cs="PashtoReshad"/>
          <w:sz w:val="28"/>
          <w:szCs w:val="28"/>
          <w:lang w:bidi="ps-AF"/>
        </w:rPr>
      </w:pPr>
      <m:oMath>
        <m:d>
          <m:dPr>
            <m:begChr m:val="{"/>
            <m:endChr m:val="}"/>
            <m:ctrlPr>
              <w:rPr>
                <w:rFonts w:ascii="PashtoReshad" w:eastAsiaTheme="minorEastAsia" w:hAnsi="PashtoReshad" w:cs="PashtoReshad"/>
                <w:i/>
                <w:sz w:val="28"/>
                <w:szCs w:val="28"/>
                <w:lang w:bidi="ps-AF"/>
              </w:rPr>
            </m:ctrlPr>
          </m:dPr>
          <m:e>
            <m:r>
              <w:rPr>
                <w:rFonts w:ascii="PashtoReshad" w:eastAsiaTheme="minorEastAsia" w:hAnsi="PashtoReshad" w:cs="PashtoReshad"/>
                <w:sz w:val="28"/>
                <w:szCs w:val="28"/>
                <w:lang w:bidi="ps-AF"/>
              </w:rPr>
              <m:t>H1, H2, H3, H4, H5, H6, T1, T2, T3, T4, T5, T6</m:t>
            </m:r>
          </m:e>
        </m:d>
      </m:oMath>
      <w:r w:rsidR="00F74AA1" w:rsidRPr="00552AE0">
        <w:rPr>
          <w:rFonts w:ascii="PashtoReshad" w:eastAsiaTheme="minorEastAsia" w:hAnsi="PashtoReshad" w:cs="PashtoReshad"/>
          <w:sz w:val="28"/>
          <w:szCs w:val="28"/>
          <w:lang w:bidi="ps-AF"/>
        </w:rPr>
        <w:t xml:space="preserve"> </w:t>
      </w:r>
    </w:p>
    <w:p w:rsidR="003C18F2" w:rsidRPr="00552AE0" w:rsidRDefault="003C18F2" w:rsidP="00450C00">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lastRenderedPageBreak/>
        <w:t xml:space="preserve">دویم مثال: په یوه چاینک کې د </w:t>
      </w:r>
      <w:r w:rsidRPr="00552AE0">
        <w:rPr>
          <w:rFonts w:ascii="PashtoReshad" w:eastAsiaTheme="minorEastAsia" w:hAnsi="PashtoReshad" w:cs="PashtoReshad"/>
          <w:sz w:val="28"/>
          <w:szCs w:val="28"/>
          <w:lang w:bidi="ps-AF"/>
        </w:rPr>
        <w:t>3</w:t>
      </w:r>
      <w:r w:rsidRPr="00552AE0">
        <w:rPr>
          <w:rFonts w:ascii="PashtoReshad" w:eastAsiaTheme="minorEastAsia" w:hAnsi="PashtoReshad" w:cs="PashtoReshad"/>
          <w:sz w:val="28"/>
          <w:szCs w:val="28"/>
          <w:rtl/>
          <w:lang w:bidi="ps-AF"/>
        </w:rPr>
        <w:t xml:space="preserve"> سره بالونه، </w:t>
      </w:r>
      <w:r w:rsidRPr="00552AE0">
        <w:rPr>
          <w:rFonts w:ascii="PashtoReshad" w:eastAsiaTheme="minorEastAsia" w:hAnsi="PashtoReshad" w:cs="PashtoReshad"/>
          <w:sz w:val="28"/>
          <w:szCs w:val="28"/>
          <w:lang w:bidi="ps-AF"/>
        </w:rPr>
        <w:t>2</w:t>
      </w:r>
      <w:r w:rsidRPr="00552AE0">
        <w:rPr>
          <w:rFonts w:ascii="PashtoReshad" w:eastAsiaTheme="minorEastAsia" w:hAnsi="PashtoReshad" w:cs="PashtoReshad"/>
          <w:sz w:val="28"/>
          <w:szCs w:val="28"/>
          <w:rtl/>
          <w:lang w:bidi="ps-AF"/>
        </w:rPr>
        <w:t xml:space="preserve"> شنه بالونه او </w:t>
      </w:r>
      <w:r w:rsidRPr="00552AE0">
        <w:rPr>
          <w:rFonts w:ascii="PashtoReshad" w:eastAsiaTheme="minorEastAsia" w:hAnsi="PashtoReshad" w:cs="PashtoReshad"/>
          <w:sz w:val="28"/>
          <w:szCs w:val="28"/>
          <w:lang w:bidi="ps-AF"/>
        </w:rPr>
        <w:t>5</w:t>
      </w:r>
      <w:r w:rsidRPr="00552AE0">
        <w:rPr>
          <w:rFonts w:ascii="PashtoReshad" w:eastAsiaTheme="minorEastAsia" w:hAnsi="PashtoReshad" w:cs="PashtoReshad"/>
          <w:sz w:val="28"/>
          <w:szCs w:val="28"/>
          <w:rtl/>
          <w:lang w:bidi="ps-AF"/>
        </w:rPr>
        <w:t xml:space="preserve"> سپین بالونه دي یو بال انتخاب شوی دی او رنګ یې یادښت شوی دی او دا بیا چاینک ته ور اچول شوی دی، دوهم انتخاب شوی دی او رنګ یې یادښت شوی دی نو د دې احتمال پیدا کړۍ چې:</w:t>
      </w:r>
    </w:p>
    <w:p w:rsidR="003C18F2" w:rsidRPr="00552AE0" w:rsidRDefault="003C18F2" w:rsidP="00450C00">
      <w:pPr>
        <w:pStyle w:val="ListParagraph"/>
        <w:numPr>
          <w:ilvl w:val="0"/>
          <w:numId w:val="9"/>
        </w:numPr>
        <w:tabs>
          <w:tab w:val="left" w:pos="524"/>
        </w:tabs>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rtl/>
          <w:lang w:bidi="ps-AF"/>
        </w:rPr>
        <w:t>دواړه شنه بالونه دي.</w:t>
      </w:r>
    </w:p>
    <w:p w:rsidR="003C18F2" w:rsidRPr="00552AE0" w:rsidRDefault="003C18F2" w:rsidP="00450C00">
      <w:pPr>
        <w:pStyle w:val="ListParagraph"/>
        <w:numPr>
          <w:ilvl w:val="0"/>
          <w:numId w:val="9"/>
        </w:numPr>
        <w:tabs>
          <w:tab w:val="left" w:pos="524"/>
        </w:tabs>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rtl/>
          <w:lang w:bidi="ps-AF"/>
        </w:rPr>
        <w:t>یو شین او یو سپین بال دی.</w:t>
      </w:r>
    </w:p>
    <w:p w:rsidR="003C18F2" w:rsidRPr="00552AE0" w:rsidRDefault="003C18F2" w:rsidP="00450C00">
      <w:pPr>
        <w:pStyle w:val="ListParagraph"/>
        <w:numPr>
          <w:ilvl w:val="0"/>
          <w:numId w:val="9"/>
        </w:numPr>
        <w:tabs>
          <w:tab w:val="left" w:pos="524"/>
        </w:tabs>
        <w:bidi/>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rtl/>
          <w:lang w:bidi="ps-AF"/>
        </w:rPr>
        <w:t>یو سور او یو شین بال دی.</w:t>
      </w:r>
    </w:p>
    <w:p w:rsidR="003C18F2" w:rsidRPr="00552AE0" w:rsidRDefault="003C18F2" w:rsidP="00450C00">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حل:</w:t>
      </w:r>
    </w:p>
    <w:p w:rsidR="003C18F2" w:rsidRPr="00552AE0" w:rsidRDefault="003C18F2" w:rsidP="00620F8E">
      <w:pPr>
        <w:tabs>
          <w:tab w:val="left" w:pos="524"/>
        </w:tabs>
        <w:bidi/>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 xml:space="preserve">Blue </m:t>
            </m:r>
            <m:r>
              <w:rPr>
                <w:rFonts w:ascii="Cambria Math" w:eastAsiaTheme="minorEastAsia" w:hAnsi="Cambria Math" w:cs="Times New Roman"/>
                <w:sz w:val="28"/>
                <w:szCs w:val="28"/>
                <w:lang w:bidi="ps-AF"/>
              </w:rPr>
              <m:t>˄</m:t>
            </m:r>
            <m:r>
              <w:rPr>
                <w:rFonts w:ascii="Cambria Math" w:eastAsiaTheme="minorEastAsia" w:hAnsi="Cambria Math" w:cs="PashtoReshad"/>
                <w:sz w:val="28"/>
                <w:szCs w:val="28"/>
                <w:lang w:bidi="ps-AF"/>
              </w:rPr>
              <m:t xml:space="preserve"> Blue</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Blue</m:t>
            </m:r>
          </m:e>
        </m:d>
        <m:r>
          <w:rPr>
            <w:rFonts w:ascii="Cambria Math" w:eastAsiaTheme="minorEastAsia" w:hAnsi="Cambria Math" w:cs="PashtoReshad"/>
            <w:sz w:val="28"/>
            <w:szCs w:val="28"/>
            <w:lang w:bidi="ps-AF"/>
          </w:rPr>
          <m:t>.P</m:t>
        </m:r>
        <m:d>
          <m:dPr>
            <m:ctrlPr>
              <w:rPr>
                <w:rFonts w:ascii="PashtoReshad" w:eastAsiaTheme="minorEastAsia" w:hAnsi="PashtoReshad" w:cs="PashtoReshad"/>
                <w:i/>
                <w:sz w:val="28"/>
                <w:szCs w:val="28"/>
                <w:lang w:bidi="ps-AF"/>
              </w:rPr>
            </m:ctrlPr>
          </m:dPr>
          <m:e>
            <m:r>
              <w:rPr>
                <w:rFonts w:ascii="Cambria Math" w:eastAsiaTheme="minorEastAsia" w:hAnsi="Cambria Math" w:cs="PashtoReshad"/>
                <w:sz w:val="28"/>
                <w:szCs w:val="28"/>
                <w:lang w:bidi="ps-AF"/>
              </w:rPr>
              <m:t>Blue</m:t>
            </m:r>
            <m:ctrlPr>
              <w:rPr>
                <w:rFonts w:ascii="Cambria Math" w:eastAsiaTheme="minorEastAsia" w:hAnsi="Cambria Math" w:cs="PashtoReshad"/>
                <w:i/>
                <w:sz w:val="28"/>
                <w:szCs w:val="28"/>
                <w:lang w:bidi="ps-AF"/>
              </w:rPr>
            </m:ctrlPr>
          </m:e>
        </m:d>
      </m:oMath>
      <w:r w:rsidR="0009182F" w:rsidRPr="00552AE0">
        <w:rPr>
          <w:rFonts w:ascii="PashtoReshad" w:eastAsiaTheme="minorEastAsia" w:hAnsi="PashtoReshad" w:cs="PashtoReshad"/>
          <w:sz w:val="28"/>
          <w:szCs w:val="28"/>
          <w:lang w:bidi="ps-AF"/>
        </w:rPr>
        <w:t xml:space="preserve"> </w:t>
      </w:r>
    </w:p>
    <w:p w:rsidR="003C18F2" w:rsidRPr="00552AE0" w:rsidRDefault="003C18F2" w:rsidP="00620F8E">
      <w:pPr>
        <w:tabs>
          <w:tab w:val="left" w:pos="524"/>
        </w:tabs>
        <w:bidi/>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 xml:space="preserve">Blue </m:t>
            </m:r>
            <m:r>
              <w:rPr>
                <w:rFonts w:ascii="Cambria Math" w:eastAsiaTheme="minorEastAsia" w:hAnsi="Cambria Math" w:cs="Times New Roman"/>
                <w:sz w:val="28"/>
                <w:szCs w:val="28"/>
                <w:lang w:bidi="ps-AF"/>
              </w:rPr>
              <m:t>˄</m:t>
            </m:r>
            <m:r>
              <w:rPr>
                <w:rFonts w:ascii="Cambria Math" w:eastAsiaTheme="minorEastAsia" w:hAnsi="Cambria Math" w:cs="PashtoReshad"/>
                <w:sz w:val="28"/>
                <w:szCs w:val="28"/>
                <w:lang w:bidi="ps-AF"/>
              </w:rPr>
              <m:t xml:space="preserve"> Blue</m:t>
            </m:r>
          </m:e>
        </m:d>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2</m:t>
            </m:r>
          </m:num>
          <m:den>
            <m:r>
              <w:rPr>
                <w:rFonts w:ascii="Cambria Math" w:eastAsiaTheme="minorEastAsia" w:hAnsi="Cambria Math" w:cs="PashtoReshad"/>
                <w:sz w:val="28"/>
                <w:szCs w:val="28"/>
                <w:lang w:bidi="ps-AF"/>
              </w:rPr>
              <m:t>10</m:t>
            </m: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2</m:t>
            </m:r>
          </m:num>
          <m:den>
            <m:r>
              <w:rPr>
                <w:rFonts w:ascii="Cambria Math" w:eastAsiaTheme="minorEastAsia" w:hAnsi="Cambria Math" w:cs="PashtoReshad"/>
                <w:sz w:val="28"/>
                <w:szCs w:val="28"/>
                <w:lang w:bidi="ps-AF"/>
              </w:rPr>
              <m:t>10</m:t>
            </m:r>
            <m:ctrlPr>
              <w:rPr>
                <w:rFonts w:ascii="PashtoReshad" w:eastAsiaTheme="minorEastAsia" w:hAnsi="PashtoReshad" w:cs="PashtoReshad"/>
                <w:i/>
                <w:sz w:val="28"/>
                <w:szCs w:val="28"/>
                <w:lang w:bidi="ps-AF"/>
              </w:rPr>
            </m:ctrlPr>
          </m:den>
        </m:f>
        <m:r>
          <w:rPr>
            <w:rFonts w:ascii="PashtoReshad" w:eastAsiaTheme="minorEastAsia" w:hAnsi="PashtoReshad"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4</m:t>
            </m:r>
          </m:num>
          <m:den>
            <m:r>
              <w:rPr>
                <w:rFonts w:ascii="Cambria Math" w:eastAsiaTheme="minorEastAsia" w:hAnsi="Cambria Math" w:cs="PashtoReshad"/>
                <w:sz w:val="28"/>
                <w:szCs w:val="28"/>
                <w:lang w:bidi="ps-AF"/>
              </w:rPr>
              <m:t>100</m:t>
            </m: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1</m:t>
            </m:r>
          </m:num>
          <m:den>
            <m:r>
              <w:rPr>
                <w:rFonts w:ascii="Cambria Math" w:eastAsiaTheme="minorEastAsia" w:hAnsi="Cambria Math" w:cs="PashtoReshad"/>
                <w:sz w:val="28"/>
                <w:szCs w:val="28"/>
                <w:lang w:bidi="ps-AF"/>
              </w:rPr>
              <m:t>25</m:t>
            </m:r>
          </m:den>
        </m:f>
      </m:oMath>
      <w:r w:rsidR="0009182F" w:rsidRPr="00552AE0">
        <w:rPr>
          <w:rFonts w:ascii="PashtoReshad" w:eastAsiaTheme="minorEastAsia" w:hAnsi="PashtoReshad" w:cs="PashtoReshad"/>
          <w:sz w:val="28"/>
          <w:szCs w:val="28"/>
          <w:lang w:bidi="ps-AF"/>
        </w:rPr>
        <w:t xml:space="preserve"> </w:t>
      </w:r>
    </w:p>
    <w:p w:rsidR="003C18F2" w:rsidRPr="00552AE0" w:rsidRDefault="003C18F2" w:rsidP="00620F8E">
      <w:pPr>
        <w:tabs>
          <w:tab w:val="left" w:pos="524"/>
        </w:tabs>
        <w:bidi/>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 xml:space="preserve">Blue </m:t>
            </m:r>
            <m:r>
              <w:rPr>
                <w:rFonts w:ascii="Cambria Math" w:eastAsiaTheme="minorEastAsia" w:hAnsi="Cambria Math" w:cs="Times New Roman"/>
                <w:sz w:val="28"/>
                <w:szCs w:val="28"/>
                <w:lang w:bidi="ps-AF"/>
              </w:rPr>
              <m:t>˄</m:t>
            </m:r>
            <m:r>
              <w:rPr>
                <w:rFonts w:ascii="Cambria Math" w:eastAsiaTheme="minorEastAsia" w:hAnsi="Cambria Math" w:cs="PashtoReshad"/>
                <w:sz w:val="28"/>
                <w:szCs w:val="28"/>
                <w:lang w:bidi="ps-AF"/>
              </w:rPr>
              <m:t xml:space="preserve"> White</m:t>
            </m:r>
          </m:e>
        </m:d>
        <m:r>
          <w:rPr>
            <w:rFonts w:ascii="PashtoReshad" w:eastAsiaTheme="minorEastAsia" w:hAnsi="PashtoReshad" w:cs="PashtoReshad"/>
            <w:sz w:val="28"/>
            <w:szCs w:val="28"/>
            <w:lang w:bidi="ps-AF"/>
          </w:rPr>
          <m:t>=</m:t>
        </m:r>
        <m:r>
          <w:rPr>
            <w:rFonts w:ascii="Cambria Math" w:eastAsiaTheme="minorEastAsia" w:hAnsi="Cambria Math" w:cs="Cambria Math"/>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Blue</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White</m:t>
            </m:r>
          </m:e>
        </m:d>
      </m:oMath>
      <w:r w:rsidR="0009182F" w:rsidRPr="00552AE0">
        <w:rPr>
          <w:rFonts w:ascii="PashtoReshad" w:eastAsiaTheme="minorEastAsia" w:hAnsi="PashtoReshad" w:cs="PashtoReshad"/>
          <w:sz w:val="28"/>
          <w:szCs w:val="28"/>
          <w:lang w:bidi="ps-AF"/>
        </w:rPr>
        <w:t xml:space="preserve"> </w:t>
      </w:r>
    </w:p>
    <w:p w:rsidR="003C18F2" w:rsidRPr="00552AE0" w:rsidRDefault="003C18F2" w:rsidP="00620F8E">
      <w:pPr>
        <w:tabs>
          <w:tab w:val="left" w:pos="524"/>
        </w:tabs>
        <w:bidi/>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 xml:space="preserve">Blue </m:t>
            </m:r>
            <m:r>
              <w:rPr>
                <w:rFonts w:ascii="Cambria Math" w:eastAsiaTheme="minorEastAsia" w:hAnsi="Cambria Math" w:cs="Times New Roman"/>
                <w:sz w:val="28"/>
                <w:szCs w:val="28"/>
                <w:lang w:bidi="ps-AF"/>
              </w:rPr>
              <m:t>˄</m:t>
            </m:r>
            <m:r>
              <w:rPr>
                <w:rFonts w:ascii="Cambria Math" w:eastAsiaTheme="minorEastAsia" w:hAnsi="Cambria Math" w:cs="PashtoReshad"/>
                <w:sz w:val="28"/>
                <w:szCs w:val="28"/>
                <w:lang w:bidi="ps-AF"/>
              </w:rPr>
              <m:t xml:space="preserve"> White</m:t>
            </m:r>
          </m:e>
        </m:d>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PashtoReshad" w:eastAsiaTheme="minorEastAsia" w:hAnsi="PashtoReshad" w:cs="PashtoReshad"/>
                <w:sz w:val="28"/>
                <w:szCs w:val="28"/>
                <w:lang w:bidi="ps-AF"/>
              </w:rPr>
              <m:t>2</m:t>
            </m:r>
            <m:ctrlPr>
              <w:rPr>
                <w:rFonts w:ascii="PashtoReshad" w:eastAsiaTheme="minorEastAsia" w:hAnsi="PashtoReshad" w:cs="PashtoReshad"/>
                <w:i/>
                <w:sz w:val="28"/>
                <w:szCs w:val="28"/>
                <w:lang w:bidi="ps-AF"/>
              </w:rPr>
            </m:ctrlPr>
          </m:num>
          <m:den>
            <m:r>
              <w:rPr>
                <w:rFonts w:ascii="Cambria Math" w:eastAsiaTheme="minorEastAsia" w:hAnsi="Cambria Math" w:cs="PashtoReshad"/>
                <w:sz w:val="28"/>
                <w:szCs w:val="28"/>
                <w:lang w:bidi="ps-AF"/>
              </w:rPr>
              <m:t>10</m:t>
            </m: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5</m:t>
            </m:r>
          </m:num>
          <m:den>
            <m:r>
              <w:rPr>
                <w:rFonts w:ascii="Cambria Math" w:eastAsiaTheme="minorEastAsia" w:hAnsi="Cambria Math" w:cs="PashtoReshad"/>
                <w:sz w:val="28"/>
                <w:szCs w:val="28"/>
                <w:lang w:bidi="ps-AF"/>
              </w:rPr>
              <m:t>10</m:t>
            </m: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10</m:t>
            </m:r>
          </m:num>
          <m:den>
            <m:r>
              <w:rPr>
                <w:rFonts w:ascii="Cambria Math" w:eastAsiaTheme="minorEastAsia" w:hAnsi="Cambria Math" w:cs="PashtoReshad"/>
                <w:sz w:val="28"/>
                <w:szCs w:val="28"/>
                <w:lang w:bidi="ps-AF"/>
              </w:rPr>
              <m:t>100</m:t>
            </m: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1</m:t>
            </m:r>
          </m:num>
          <m:den>
            <m:r>
              <w:rPr>
                <w:rFonts w:ascii="Cambria Math" w:eastAsiaTheme="minorEastAsia" w:hAnsi="Cambria Math" w:cs="PashtoReshad"/>
                <w:sz w:val="28"/>
                <w:szCs w:val="28"/>
                <w:lang w:bidi="ps-AF"/>
              </w:rPr>
              <m:t>10</m:t>
            </m:r>
          </m:den>
        </m:f>
      </m:oMath>
      <w:r w:rsidR="0009182F" w:rsidRPr="00552AE0">
        <w:rPr>
          <w:rFonts w:ascii="PashtoReshad" w:eastAsiaTheme="minorEastAsia" w:hAnsi="PashtoReshad" w:cs="PashtoReshad"/>
          <w:sz w:val="28"/>
          <w:szCs w:val="28"/>
          <w:lang w:bidi="ps-AF"/>
        </w:rPr>
        <w:t xml:space="preserve"> </w:t>
      </w:r>
    </w:p>
    <w:p w:rsidR="003C18F2" w:rsidRPr="00552AE0" w:rsidRDefault="003C18F2" w:rsidP="00620F8E">
      <w:pPr>
        <w:tabs>
          <w:tab w:val="left" w:pos="524"/>
        </w:tabs>
        <w:bidi/>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 xml:space="preserve">red </m:t>
            </m:r>
            <m:r>
              <w:rPr>
                <w:rFonts w:ascii="Cambria Math" w:eastAsiaTheme="minorEastAsia" w:hAnsi="Cambria Math" w:cs="Times New Roman"/>
                <w:sz w:val="28"/>
                <w:szCs w:val="28"/>
                <w:lang w:bidi="ps-AF"/>
              </w:rPr>
              <m:t>˄</m:t>
            </m:r>
            <m:r>
              <w:rPr>
                <w:rFonts w:ascii="Cambria Math" w:eastAsiaTheme="minorEastAsia" w:hAnsi="Cambria Math" w:cs="PashtoReshad"/>
                <w:sz w:val="28"/>
                <w:szCs w:val="28"/>
                <w:lang w:bidi="ps-AF"/>
              </w:rPr>
              <m:t xml:space="preserve"> Blue</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red</m:t>
            </m:r>
          </m:e>
        </m:d>
        <m:r>
          <w:rPr>
            <w:rFonts w:ascii="Cambria Math" w:eastAsiaTheme="minorEastAsia" w:hAnsi="Cambria Math" w:cs="PashtoReshad"/>
            <w:sz w:val="28"/>
            <w:szCs w:val="28"/>
            <w:lang w:bidi="ps-AF"/>
          </w:rPr>
          <m:t>.</m:t>
        </m:r>
        <m:r>
          <w:rPr>
            <w:rFonts w:ascii="Cambria Math" w:eastAsiaTheme="minorEastAsia" w:hAnsi="Cambria Math" w:cs="Cambria Math"/>
            <w:sz w:val="28"/>
            <w:szCs w:val="28"/>
            <w:lang w:bidi="ps-AF"/>
          </w:rPr>
          <m:t>P</m:t>
        </m:r>
        <m:d>
          <m:dPr>
            <m:ctrlPr>
              <w:rPr>
                <w:rFonts w:ascii="PashtoReshad" w:eastAsiaTheme="minorEastAsia" w:hAnsi="PashtoReshad" w:cs="PashtoReshad"/>
                <w:i/>
                <w:sz w:val="28"/>
                <w:szCs w:val="28"/>
                <w:lang w:bidi="ps-AF"/>
              </w:rPr>
            </m:ctrlPr>
          </m:dPr>
          <m:e>
            <m:r>
              <w:rPr>
                <w:rFonts w:ascii="Cambria Math" w:eastAsiaTheme="minorEastAsia" w:hAnsi="Cambria Math" w:cs="PashtoReshad"/>
                <w:sz w:val="28"/>
                <w:szCs w:val="28"/>
                <w:lang w:bidi="ps-AF"/>
              </w:rPr>
              <m:t>Blue</m:t>
            </m:r>
            <m:ctrlPr>
              <w:rPr>
                <w:rFonts w:ascii="Cambria Math" w:eastAsiaTheme="minorEastAsia" w:hAnsi="Cambria Math" w:cs="PashtoReshad"/>
                <w:i/>
                <w:sz w:val="28"/>
                <w:szCs w:val="28"/>
                <w:lang w:bidi="ps-AF"/>
              </w:rPr>
            </m:ctrlPr>
          </m:e>
        </m:d>
      </m:oMath>
      <w:r w:rsidR="0009182F" w:rsidRPr="00552AE0">
        <w:rPr>
          <w:rFonts w:ascii="PashtoReshad" w:eastAsiaTheme="minorEastAsia" w:hAnsi="PashtoReshad" w:cs="PashtoReshad"/>
          <w:sz w:val="28"/>
          <w:szCs w:val="28"/>
          <w:lang w:bidi="ps-AF"/>
        </w:rPr>
        <w:t xml:space="preserve"> </w:t>
      </w:r>
    </w:p>
    <w:p w:rsidR="003C18F2" w:rsidRPr="00552AE0" w:rsidRDefault="003C18F2" w:rsidP="00620F8E">
      <w:pPr>
        <w:tabs>
          <w:tab w:val="left" w:pos="524"/>
        </w:tabs>
        <w:bidi/>
        <w:jc w:val="right"/>
        <w:rPr>
          <w:rFonts w:ascii="PashtoReshad" w:eastAsiaTheme="minorEastAsia" w:hAnsi="PashtoReshad" w:cs="PashtoReshad"/>
          <w:sz w:val="28"/>
          <w:szCs w:val="28"/>
          <w:lang w:bidi="ps-AF"/>
        </w:rPr>
      </w:pPr>
      <m:oMath>
        <m:r>
          <w:rPr>
            <w:rFonts w:ascii="Cambria Math" w:eastAsiaTheme="minorEastAsia" w:hAnsi="Cambria Math" w:cs="Cambria Math"/>
            <w:sz w:val="28"/>
            <w:szCs w:val="28"/>
            <w:lang w:bidi="ps-AF"/>
          </w:rPr>
          <m:t>P</m:t>
        </m:r>
        <m:d>
          <m:dPr>
            <m:ctrlPr>
              <w:rPr>
                <w:rFonts w:ascii="PashtoReshad" w:eastAsiaTheme="minorEastAsia" w:hAnsi="PashtoReshad" w:cs="PashtoReshad"/>
                <w:i/>
                <w:sz w:val="28"/>
                <w:szCs w:val="28"/>
                <w:lang w:bidi="ps-AF"/>
              </w:rPr>
            </m:ctrlPr>
          </m:dPr>
          <m:e>
            <m:r>
              <w:rPr>
                <w:rFonts w:ascii="Cambria Math" w:eastAsiaTheme="minorEastAsia" w:hAnsi="Cambria Math" w:cs="PashtoReshad"/>
                <w:sz w:val="28"/>
                <w:szCs w:val="28"/>
                <w:lang w:bidi="ps-AF"/>
              </w:rPr>
              <m:t xml:space="preserve">red </m:t>
            </m:r>
            <m:r>
              <w:rPr>
                <w:rFonts w:ascii="Cambria Math" w:eastAsiaTheme="minorEastAsia" w:hAnsi="Cambria Math" w:cs="Times New Roman"/>
                <w:sz w:val="28"/>
                <w:szCs w:val="28"/>
                <w:lang w:bidi="ps-AF"/>
              </w:rPr>
              <m:t>˄</m:t>
            </m:r>
            <m:r>
              <w:rPr>
                <w:rFonts w:ascii="Cambria Math" w:eastAsiaTheme="minorEastAsia" w:hAnsi="Cambria Math" w:cs="PashtoReshad"/>
                <w:sz w:val="28"/>
                <w:szCs w:val="28"/>
                <w:lang w:bidi="ps-AF"/>
              </w:rPr>
              <m:t xml:space="preserve"> Blue</m:t>
            </m:r>
            <m:ctrlPr>
              <w:rPr>
                <w:rFonts w:ascii="Cambria Math" w:eastAsiaTheme="minorEastAsia" w:hAnsi="Cambria Math" w:cs="PashtoReshad"/>
                <w:i/>
                <w:sz w:val="28"/>
                <w:szCs w:val="28"/>
                <w:lang w:bidi="ps-AF"/>
              </w:rPr>
            </m:ctrlPr>
          </m:e>
        </m:d>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3</m:t>
            </m:r>
          </m:num>
          <m:den>
            <m:r>
              <w:rPr>
                <w:rFonts w:ascii="Cambria Math" w:eastAsiaTheme="minorEastAsia" w:hAnsi="Cambria Math" w:cs="PashtoReshad"/>
                <w:sz w:val="28"/>
                <w:szCs w:val="28"/>
                <w:lang w:bidi="ps-AF"/>
              </w:rPr>
              <m:t>10</m:t>
            </m: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2</m:t>
            </m:r>
          </m:num>
          <m:den>
            <m:r>
              <w:rPr>
                <w:rFonts w:ascii="Cambria Math" w:eastAsiaTheme="minorEastAsia" w:hAnsi="Cambria Math" w:cs="PashtoReshad"/>
                <w:sz w:val="28"/>
                <w:szCs w:val="28"/>
                <w:lang w:bidi="ps-AF"/>
              </w:rPr>
              <m:t>10</m:t>
            </m: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6</m:t>
            </m:r>
          </m:num>
          <m:den>
            <m:r>
              <w:rPr>
                <w:rFonts w:ascii="Cambria Math" w:eastAsiaTheme="minorEastAsia" w:hAnsi="Cambria Math" w:cs="PashtoReshad"/>
                <w:sz w:val="28"/>
                <w:szCs w:val="28"/>
                <w:lang w:bidi="ps-AF"/>
              </w:rPr>
              <m:t>100</m:t>
            </m: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3</m:t>
            </m:r>
          </m:num>
          <m:den>
            <m:r>
              <w:rPr>
                <w:rFonts w:ascii="Cambria Math" w:eastAsiaTheme="minorEastAsia" w:hAnsi="Cambria Math" w:cs="PashtoReshad"/>
                <w:sz w:val="28"/>
                <w:szCs w:val="28"/>
                <w:lang w:bidi="ps-AF"/>
              </w:rPr>
              <m:t>25</m:t>
            </m:r>
          </m:den>
        </m:f>
      </m:oMath>
      <w:r w:rsidR="0009182F" w:rsidRPr="00552AE0">
        <w:rPr>
          <w:rFonts w:ascii="PashtoReshad" w:eastAsiaTheme="minorEastAsia" w:hAnsi="PashtoReshad" w:cs="PashtoReshad"/>
          <w:sz w:val="28"/>
          <w:szCs w:val="28"/>
          <w:lang w:bidi="ps-AF"/>
        </w:rPr>
        <w:t xml:space="preserve"> </w:t>
      </w:r>
    </w:p>
    <w:p w:rsidR="003C18F2" w:rsidRPr="00552AE0" w:rsidRDefault="00D33C1D" w:rsidP="003F72AD">
      <w:pPr>
        <w:pStyle w:val="Heading1"/>
        <w:bidi/>
        <w:jc w:val="left"/>
        <w:rPr>
          <w:rFonts w:ascii="PashtoReshad" w:hAnsi="PashtoReshad" w:cs="PashtoReshad"/>
          <w:color w:val="auto"/>
          <w:rtl/>
          <w:lang w:bidi="ps-AF"/>
        </w:rPr>
      </w:pPr>
      <w:bookmarkStart w:id="37" w:name="_Toc459662994"/>
      <w:r w:rsidRPr="00552AE0">
        <w:rPr>
          <w:rFonts w:ascii="PashtoReshad" w:hAnsi="PashtoReshad" w:cs="PashtoReshad"/>
          <w:color w:val="auto"/>
          <w:rtl/>
          <w:lang w:bidi="ps-AF"/>
        </w:rPr>
        <w:t>د ضرب عمومي قاعده</w:t>
      </w:r>
      <w:bookmarkEnd w:id="37"/>
    </w:p>
    <w:p w:rsidR="00D33C1D" w:rsidRPr="00552AE0" w:rsidRDefault="00D33C1D" w:rsidP="00450C00">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دا قاعده د هغې ډول حوادثو لپاره استعمالېږي چې غیر مستقل دي، غیر مستقل حوادث هغه حوادث دي چې د یوې حادثې واقع کېدل پو نورو باندي تاثیر ولري، دا چې دا قاعده د خاص ضرب د قاعدې په نسبت عمومیت لري نو ځکه د عام ضرب د قاعدې په نوم یادېږي. </w:t>
      </w:r>
    </w:p>
    <w:p w:rsidR="00D33C1D" w:rsidRPr="00552AE0" w:rsidRDefault="00D33C1D" w:rsidP="00450C00">
      <w:pPr>
        <w:tabs>
          <w:tab w:val="left" w:pos="524"/>
        </w:tabs>
        <w:jc w:val="both"/>
        <w:rPr>
          <w:rFonts w:ascii="PashtoReshad" w:eastAsiaTheme="minorEastAsia" w:hAnsi="PashtoReshad" w:cs="PashtoReshad"/>
          <w:b/>
          <w:bCs/>
          <w:sz w:val="28"/>
          <w:szCs w:val="28"/>
          <w:u w:val="single"/>
          <w:lang w:bidi="ps-AF"/>
        </w:rPr>
      </w:pPr>
      <w:r w:rsidRPr="00552AE0">
        <w:rPr>
          <w:rFonts w:ascii="PashtoReshad" w:eastAsiaTheme="minorEastAsia" w:hAnsi="PashtoReshad" w:cs="PashtoReshad"/>
          <w:sz w:val="28"/>
          <w:szCs w:val="28"/>
          <w:lang w:bidi="ps-AF"/>
        </w:rPr>
        <w:t xml:space="preserve">When the outcome of the first event affect the outcome of the second event in such a way that the probability is changed, the event are said to be </w:t>
      </w:r>
      <w:r w:rsidRPr="00552AE0">
        <w:rPr>
          <w:rFonts w:ascii="PashtoReshad" w:eastAsiaTheme="minorEastAsia" w:hAnsi="PashtoReshad" w:cs="PashtoReshad"/>
          <w:b/>
          <w:bCs/>
          <w:sz w:val="28"/>
          <w:szCs w:val="28"/>
          <w:u w:val="single"/>
          <w:lang w:bidi="ps-AF"/>
        </w:rPr>
        <w:t xml:space="preserve">Dependent Events. </w:t>
      </w:r>
    </w:p>
    <w:p w:rsidR="00D33C1D" w:rsidRPr="00552AE0" w:rsidRDefault="00D33C1D" w:rsidP="00620F8E">
      <w:pPr>
        <w:tabs>
          <w:tab w:val="left" w:pos="524"/>
        </w:tabs>
        <w:bidi/>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که چېري غیر مستقلې دوه حادثې لومړۍ حادثه </w:t>
      </w:r>
      <m:oMath>
        <m:r>
          <w:rPr>
            <w:rFonts w:ascii="Cambria Math" w:eastAsiaTheme="minorEastAsia" w:hAnsi="Cambria Math" w:cs="PashtoReshad"/>
            <w:sz w:val="28"/>
            <w:szCs w:val="28"/>
            <w:lang w:bidi="ps-AF"/>
          </w:rPr>
          <m:t>P(A)</m:t>
        </m:r>
      </m:oMath>
      <w:r w:rsidRPr="00552AE0">
        <w:rPr>
          <w:rFonts w:ascii="PashtoReshad" w:eastAsiaTheme="minorEastAsia" w:hAnsi="PashtoReshad" w:cs="PashtoReshad"/>
          <w:sz w:val="28"/>
          <w:szCs w:val="28"/>
          <w:rtl/>
          <w:lang w:bidi="ps-AF"/>
        </w:rPr>
        <w:t xml:space="preserve"> او دویمه حادثه </w:t>
      </w:r>
      <m:oMath>
        <m:r>
          <w:rPr>
            <w:rFonts w:ascii="Cambria Math" w:eastAsiaTheme="minorEastAsia" w:hAnsi="Cambria Math" w:cs="PashtoReshad"/>
            <w:sz w:val="28"/>
            <w:szCs w:val="28"/>
            <w:lang w:bidi="ps-AF"/>
          </w:rPr>
          <m:t>P(B)</m:t>
        </m:r>
      </m:oMath>
      <w:r w:rsidRPr="00552AE0">
        <w:rPr>
          <w:rFonts w:ascii="PashtoReshad" w:eastAsiaTheme="minorEastAsia" w:hAnsi="PashtoReshad" w:cs="PashtoReshad"/>
          <w:sz w:val="28"/>
          <w:szCs w:val="28"/>
          <w:rtl/>
          <w:lang w:bidi="ps-AF"/>
        </w:rPr>
        <w:t xml:space="preserve"> او په هغه صورت کې چې لومړې حادثه واقع شوې وي </w:t>
      </w: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B</m:t>
                </m:r>
              </m:num>
              <m:den>
                <m:r>
                  <w:rPr>
                    <w:rFonts w:ascii="Cambria Math" w:eastAsiaTheme="minorEastAsia" w:hAnsi="Cambria Math" w:cs="PashtoReshad"/>
                    <w:sz w:val="28"/>
                    <w:szCs w:val="28"/>
                    <w:lang w:bidi="ps-AF"/>
                  </w:rPr>
                  <m:t>A</m:t>
                </m:r>
              </m:den>
            </m:f>
          </m:e>
        </m:d>
      </m:oMath>
      <w:r w:rsidRPr="00552AE0">
        <w:rPr>
          <w:rFonts w:ascii="PashtoReshad" w:eastAsiaTheme="minorEastAsia" w:hAnsi="PashtoReshad" w:cs="PashtoReshad"/>
          <w:sz w:val="28"/>
          <w:szCs w:val="28"/>
          <w:rtl/>
          <w:lang w:bidi="ps-AF"/>
        </w:rPr>
        <w:t xml:space="preserve"> وي، په دې صورت کې د دواړو د واقع کېدو احتمال عبارت دی له:</w:t>
      </w:r>
    </w:p>
    <w:p w:rsidR="00D33C1D" w:rsidRPr="00552AE0" w:rsidRDefault="00D33C1D" w:rsidP="00620F8E">
      <w:pPr>
        <w:tabs>
          <w:tab w:val="left" w:pos="524"/>
        </w:tabs>
        <w:bidi/>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m:t>
            </m:r>
            <m:r>
              <w:rPr>
                <w:rFonts w:ascii="Cambria Math" w:eastAsiaTheme="minorEastAsia" w:hAnsi="Cambria Math" w:cs="Times New Roman"/>
                <w:sz w:val="28"/>
                <w:szCs w:val="28"/>
                <w:lang w:bidi="ps-AF"/>
              </w:rPr>
              <m:t>˄</m:t>
            </m:r>
            <m:r>
              <w:rPr>
                <w:rFonts w:ascii="Cambria Math" w:eastAsiaTheme="minorEastAsia" w:hAnsi="Cambria Math" w:cs="PashtoReshad"/>
                <w:sz w:val="28"/>
                <w:szCs w:val="28"/>
                <w:lang w:bidi="ps-AF"/>
              </w:rPr>
              <m:t>B</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B</m:t>
                </m:r>
              </m:num>
              <m:den>
                <m:r>
                  <w:rPr>
                    <w:rFonts w:ascii="Cambria Math" w:eastAsiaTheme="minorEastAsia" w:hAnsi="Cambria Math" w:cs="PashtoReshad"/>
                    <w:sz w:val="28"/>
                    <w:szCs w:val="28"/>
                    <w:lang w:bidi="ps-AF"/>
                  </w:rPr>
                  <m:t>A</m:t>
                </m:r>
              </m:den>
            </m:f>
          </m:e>
        </m:d>
      </m:oMath>
      <w:r w:rsidR="0009182F" w:rsidRPr="00552AE0">
        <w:rPr>
          <w:rFonts w:ascii="PashtoReshad" w:eastAsiaTheme="minorEastAsia" w:hAnsi="PashtoReshad" w:cs="PashtoReshad"/>
          <w:sz w:val="28"/>
          <w:szCs w:val="28"/>
          <w:lang w:bidi="ps-AF"/>
        </w:rPr>
        <w:t xml:space="preserve"> </w:t>
      </w:r>
    </w:p>
    <w:p w:rsidR="00D33C1D" w:rsidRPr="00552AE0" w:rsidRDefault="00D33C1D" w:rsidP="004415ED">
      <w:pPr>
        <w:tabs>
          <w:tab w:val="left" w:pos="524"/>
        </w:tabs>
        <w:bidi/>
        <w:spacing w:after="0" w:line="240" w:lineRule="auto"/>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lastRenderedPageBreak/>
        <w:t xml:space="preserve">مثال: که په یوه قطې کې دری سپین او دوه تور بالونه قرار ولري د څو واري حرکت ورکولو څخه وروسته که د قطي څخه دوه بالونه لومړي </w:t>
      </w:r>
      <m:oMath>
        <m:sSub>
          <m:sSubPr>
            <m:ctrlPr>
              <w:rPr>
                <w:rFonts w:ascii="Cambria Math" w:eastAsiaTheme="minorEastAsia" w:hAnsi="Cambria Math" w:cs="PashtoReshad"/>
                <w:i/>
                <w:sz w:val="28"/>
                <w:szCs w:val="28"/>
                <w:lang w:bidi="ps-AF"/>
              </w:rPr>
            </m:ctrlPr>
          </m:sSubPr>
          <m:e>
            <m:r>
              <w:rPr>
                <w:rFonts w:ascii="Cambria Math" w:eastAsiaTheme="minorEastAsia" w:hAnsi="Cambria Math" w:cs="PashtoReshad"/>
                <w:sz w:val="28"/>
                <w:szCs w:val="28"/>
                <w:lang w:bidi="ps-AF"/>
              </w:rPr>
              <m:t>A</m:t>
            </m:r>
          </m:e>
          <m:sub>
            <m:r>
              <w:rPr>
                <w:rFonts w:ascii="Cambria Math" w:eastAsiaTheme="minorEastAsia" w:hAnsi="Cambria Math" w:cs="PashtoReshad"/>
                <w:sz w:val="28"/>
                <w:szCs w:val="28"/>
                <w:lang w:bidi="ps-AF"/>
              </w:rPr>
              <m:t>1</m:t>
            </m:r>
          </m:sub>
        </m:sSub>
      </m:oMath>
      <w:r w:rsidRPr="00552AE0">
        <w:rPr>
          <w:rFonts w:ascii="PashtoReshad" w:eastAsiaTheme="minorEastAsia" w:hAnsi="PashtoReshad" w:cs="PashtoReshad"/>
          <w:sz w:val="28"/>
          <w:szCs w:val="28"/>
          <w:rtl/>
          <w:lang w:bidi="ps-AF"/>
        </w:rPr>
        <w:t xml:space="preserve"> او دوهم د </w:t>
      </w:r>
      <m:oMath>
        <m:sSub>
          <m:sSubPr>
            <m:ctrlPr>
              <w:rPr>
                <w:rFonts w:ascii="Cambria Math" w:eastAsiaTheme="minorEastAsia" w:hAnsi="Cambria Math" w:cs="PashtoReshad"/>
                <w:sz w:val="28"/>
                <w:szCs w:val="28"/>
                <w:lang w:bidi="ps-AF"/>
              </w:rPr>
            </m:ctrlPr>
          </m:sSubPr>
          <m:e>
            <m:r>
              <w:rPr>
                <w:rFonts w:ascii="Cambria Math" w:eastAsiaTheme="minorEastAsia" w:hAnsi="Cambria Math" w:cs="PashtoReshad"/>
                <w:sz w:val="28"/>
                <w:szCs w:val="28"/>
                <w:lang w:bidi="ps-AF"/>
              </w:rPr>
              <m:t>A</m:t>
            </m:r>
          </m:e>
          <m:sub>
            <m:r>
              <m:rPr>
                <m:sty m:val="p"/>
              </m:rPr>
              <w:rPr>
                <w:rFonts w:ascii="Cambria Math" w:eastAsiaTheme="minorEastAsia" w:hAnsi="Cambria Math" w:cs="PashtoReshad"/>
                <w:sz w:val="28"/>
                <w:szCs w:val="28"/>
                <w:lang w:bidi="ps-AF"/>
              </w:rPr>
              <m:t>2</m:t>
            </m:r>
          </m:sub>
        </m:sSub>
      </m:oMath>
      <w:r w:rsidR="00F74AA1" w:rsidRPr="00552AE0">
        <w:rPr>
          <w:rFonts w:ascii="PashtoReshad" w:eastAsiaTheme="minorEastAsia" w:hAnsi="PashtoReshad" w:cs="PashtoReshad"/>
          <w:sz w:val="28"/>
          <w:szCs w:val="28"/>
          <w:rtl/>
          <w:lang w:bidi="ps-AF"/>
        </w:rPr>
        <w:t xml:space="preserve"> یو د بل پسې وویستل شي، د دې احتمال په لومړي او دوهم بال به تور وي څه به وي؟</w:t>
      </w:r>
    </w:p>
    <w:p w:rsidR="00F74AA1" w:rsidRPr="00552AE0" w:rsidRDefault="00F74AA1" w:rsidP="004415ED">
      <w:pPr>
        <w:tabs>
          <w:tab w:val="left" w:pos="524"/>
        </w:tabs>
        <w:bidi/>
        <w:spacing w:after="0" w:line="240" w:lineRule="auto"/>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sz w:val="28"/>
          <w:szCs w:val="28"/>
          <w:rtl/>
          <w:lang w:bidi="ps-AF"/>
        </w:rPr>
        <w:t xml:space="preserve">حل: </w:t>
      </w:r>
    </w:p>
    <w:p w:rsidR="00F74AA1" w:rsidRPr="00552AE0" w:rsidRDefault="00F74AA1" w:rsidP="004415ED">
      <w:pPr>
        <w:pStyle w:val="ListParagraph"/>
        <w:numPr>
          <w:ilvl w:val="0"/>
          <w:numId w:val="10"/>
        </w:numPr>
        <w:tabs>
          <w:tab w:val="left" w:pos="524"/>
        </w:tabs>
        <w:bidi/>
        <w:spacing w:after="0" w:line="240" w:lineRule="auto"/>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rtl/>
          <w:lang w:bidi="ps-AF"/>
        </w:rPr>
        <w:t>د دې احتمال په لومړي بال به تور وي</w:t>
      </w:r>
      <w:r w:rsidR="00655D4C" w:rsidRPr="00552AE0">
        <w:rPr>
          <w:rFonts w:ascii="PashtoReshad" w:eastAsiaTheme="minorEastAsia" w:hAnsi="PashtoReshad" w:cs="PashtoReshad"/>
          <w:sz w:val="28"/>
          <w:szCs w:val="28"/>
          <w:lang w:bidi="ps-AF"/>
        </w:rPr>
        <w:t xml:space="preserve"> </w:t>
      </w:r>
      <w:r w:rsidRPr="00552AE0">
        <w:rPr>
          <w:rFonts w:ascii="PashtoReshad" w:eastAsiaTheme="minorEastAsia" w:hAnsi="PashtoReshad" w:cs="PashtoReshad"/>
          <w:sz w:val="28"/>
          <w:szCs w:val="28"/>
          <w:rtl/>
          <w:lang w:bidi="ps-AF"/>
        </w:rPr>
        <w:t xml:space="preserve"> </w:t>
      </w:r>
      <m:oMath>
        <m:f>
          <m:fPr>
            <m:ctrlPr>
              <w:rPr>
                <w:rFonts w:ascii="PashtoReshad" w:eastAsiaTheme="minorEastAsia" w:hAnsi="PashtoReshad" w:cs="PashtoReshad"/>
                <w:i/>
                <w:sz w:val="28"/>
                <w:szCs w:val="28"/>
                <w:lang w:bidi="ps-AF"/>
              </w:rPr>
            </m:ctrlPr>
          </m:fPr>
          <m:num>
            <m:r>
              <w:rPr>
                <w:rFonts w:ascii="PashtoReshad" w:eastAsiaTheme="minorEastAsia" w:hAnsi="PashtoReshad" w:cs="PashtoReshad"/>
                <w:sz w:val="28"/>
                <w:szCs w:val="28"/>
                <w:lang w:bidi="ps-AF"/>
              </w:rPr>
              <m:t>2</m:t>
            </m:r>
          </m:num>
          <m:den>
            <m:r>
              <w:rPr>
                <w:rFonts w:ascii="PashtoReshad" w:eastAsiaTheme="minorEastAsia" w:hAnsi="PashtoReshad" w:cs="PashtoReshad"/>
                <w:sz w:val="28"/>
                <w:szCs w:val="28"/>
                <w:lang w:bidi="ps-AF"/>
              </w:rPr>
              <m:t>5</m:t>
            </m:r>
          </m:den>
        </m:f>
      </m:oMath>
      <w:r w:rsidRPr="00552AE0">
        <w:rPr>
          <w:rFonts w:ascii="PashtoReshad" w:eastAsiaTheme="minorEastAsia" w:hAnsi="PashtoReshad" w:cs="PashtoReshad"/>
          <w:sz w:val="28"/>
          <w:szCs w:val="28"/>
          <w:rtl/>
          <w:lang w:bidi="ps-AF"/>
        </w:rPr>
        <w:t xml:space="preserve"> </w:t>
      </w:r>
      <w:r w:rsidR="00655D4C" w:rsidRPr="00552AE0">
        <w:rPr>
          <w:rFonts w:ascii="PashtoReshad" w:eastAsiaTheme="minorEastAsia" w:hAnsi="PashtoReshad" w:cs="PashtoReshad"/>
          <w:sz w:val="28"/>
          <w:szCs w:val="28"/>
          <w:lang w:bidi="ps-AF"/>
        </w:rPr>
        <w:t xml:space="preserve"> </w:t>
      </w:r>
      <w:r w:rsidRPr="00552AE0">
        <w:rPr>
          <w:rFonts w:ascii="PashtoReshad" w:eastAsiaTheme="minorEastAsia" w:hAnsi="PashtoReshad" w:cs="PashtoReshad"/>
          <w:sz w:val="28"/>
          <w:szCs w:val="28"/>
          <w:rtl/>
          <w:lang w:bidi="ps-AF"/>
        </w:rPr>
        <w:t>کېږي.</w:t>
      </w:r>
    </w:p>
    <w:p w:rsidR="00F74AA1" w:rsidRPr="00552AE0" w:rsidRDefault="00F74AA1" w:rsidP="004415ED">
      <w:pPr>
        <w:pStyle w:val="ListParagraph"/>
        <w:numPr>
          <w:ilvl w:val="0"/>
          <w:numId w:val="10"/>
        </w:numPr>
        <w:tabs>
          <w:tab w:val="left" w:pos="524"/>
        </w:tabs>
        <w:bidi/>
        <w:spacing w:after="0" w:line="240" w:lineRule="auto"/>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rtl/>
          <w:lang w:bidi="ps-AF"/>
        </w:rPr>
        <w:t>د دې احتمال چې دوهم بال به تور وي</w:t>
      </w:r>
      <w:r w:rsidR="00655D4C" w:rsidRPr="00552AE0">
        <w:rPr>
          <w:rFonts w:ascii="PashtoReshad" w:eastAsiaTheme="minorEastAsia" w:hAnsi="PashtoReshad" w:cs="PashtoReshad"/>
          <w:sz w:val="28"/>
          <w:szCs w:val="28"/>
          <w:lang w:bidi="ps-AF"/>
        </w:rPr>
        <w:t xml:space="preserve"> </w:t>
      </w:r>
      <w:r w:rsidRPr="00552AE0">
        <w:rPr>
          <w:rFonts w:ascii="PashtoReshad" w:eastAsiaTheme="minorEastAsia" w:hAnsi="PashtoReshad" w:cs="PashtoReshad"/>
          <w:sz w:val="28"/>
          <w:szCs w:val="28"/>
          <w:rtl/>
          <w:lang w:bidi="ps-AF"/>
        </w:rPr>
        <w:t xml:space="preserve"> </w:t>
      </w:r>
      <m:oMath>
        <m:f>
          <m:fPr>
            <m:ctrlPr>
              <w:rPr>
                <w:rFonts w:ascii="PashtoReshad" w:eastAsiaTheme="minorEastAsia" w:hAnsi="PashtoReshad" w:cs="PashtoReshad"/>
                <w:i/>
                <w:sz w:val="28"/>
                <w:szCs w:val="28"/>
                <w:lang w:bidi="ps-AF"/>
              </w:rPr>
            </m:ctrlPr>
          </m:fPr>
          <m:num>
            <m:r>
              <w:rPr>
                <w:rFonts w:ascii="PashtoReshad" w:eastAsiaTheme="minorEastAsia" w:hAnsi="PashtoReshad" w:cs="PashtoReshad"/>
                <w:sz w:val="28"/>
                <w:szCs w:val="28"/>
                <w:lang w:bidi="ps-AF"/>
              </w:rPr>
              <m:t>1</m:t>
            </m:r>
          </m:num>
          <m:den>
            <m:r>
              <w:rPr>
                <w:rFonts w:ascii="PashtoReshad" w:eastAsiaTheme="minorEastAsia" w:hAnsi="PashtoReshad" w:cs="PashtoReshad"/>
                <w:sz w:val="28"/>
                <w:szCs w:val="28"/>
                <w:lang w:bidi="ps-AF"/>
              </w:rPr>
              <m:t>4</m:t>
            </m:r>
          </m:den>
        </m:f>
      </m:oMath>
      <w:r w:rsidRPr="00552AE0">
        <w:rPr>
          <w:rFonts w:ascii="PashtoReshad" w:eastAsiaTheme="minorEastAsia" w:hAnsi="PashtoReshad" w:cs="PashtoReshad"/>
          <w:sz w:val="28"/>
          <w:szCs w:val="28"/>
          <w:rtl/>
          <w:lang w:bidi="ps-AF"/>
        </w:rPr>
        <w:t xml:space="preserve"> </w:t>
      </w:r>
      <w:r w:rsidR="00655D4C" w:rsidRPr="00552AE0">
        <w:rPr>
          <w:rFonts w:ascii="PashtoReshad" w:eastAsiaTheme="minorEastAsia" w:hAnsi="PashtoReshad" w:cs="PashtoReshad"/>
          <w:sz w:val="28"/>
          <w:szCs w:val="28"/>
          <w:lang w:bidi="ps-AF"/>
        </w:rPr>
        <w:t xml:space="preserve"> </w:t>
      </w:r>
      <w:r w:rsidRPr="00552AE0">
        <w:rPr>
          <w:rFonts w:ascii="PashtoReshad" w:eastAsiaTheme="minorEastAsia" w:hAnsi="PashtoReshad" w:cs="PashtoReshad"/>
          <w:sz w:val="28"/>
          <w:szCs w:val="28"/>
          <w:rtl/>
          <w:lang w:bidi="ps-AF"/>
        </w:rPr>
        <w:t>کېږي په</w:t>
      </w:r>
      <w:r w:rsidR="00655D4C" w:rsidRPr="00552AE0">
        <w:rPr>
          <w:rFonts w:ascii="PashtoReshad" w:eastAsiaTheme="minorEastAsia" w:hAnsi="PashtoReshad" w:cs="PashtoReshad"/>
          <w:sz w:val="28"/>
          <w:szCs w:val="28"/>
          <w:lang w:bidi="ps-AF"/>
        </w:rPr>
        <w:t xml:space="preserve"> </w:t>
      </w:r>
      <w:r w:rsidRPr="00552AE0">
        <w:rPr>
          <w:rFonts w:ascii="PashtoReshad" w:eastAsiaTheme="minorEastAsia" w:hAnsi="PashtoReshad" w:cs="PashtoReshad"/>
          <w:sz w:val="28"/>
          <w:szCs w:val="28"/>
          <w:rtl/>
          <w:lang w:bidi="ps-AF"/>
        </w:rPr>
        <w:t xml:space="preserve"> هغه وخت کې چې لومړی بال ویستل شوی وي.</w:t>
      </w:r>
    </w:p>
    <w:p w:rsidR="00F74AA1" w:rsidRPr="00552AE0" w:rsidRDefault="00F74AA1" w:rsidP="004415ED">
      <w:pPr>
        <w:pStyle w:val="ListParagraph"/>
        <w:numPr>
          <w:ilvl w:val="0"/>
          <w:numId w:val="10"/>
        </w:numPr>
        <w:tabs>
          <w:tab w:val="left" w:pos="524"/>
        </w:tabs>
        <w:bidi/>
        <w:spacing w:after="0" w:line="240" w:lineRule="auto"/>
        <w:jc w:val="both"/>
        <w:rPr>
          <w:rFonts w:ascii="PashtoReshad" w:eastAsiaTheme="minorEastAsia" w:hAnsi="PashtoReshad" w:cs="PashtoReshad"/>
          <w:sz w:val="28"/>
          <w:szCs w:val="28"/>
          <w:lang w:bidi="ps-AF"/>
        </w:rPr>
      </w:pPr>
      <w:r w:rsidRPr="00552AE0">
        <w:rPr>
          <w:rFonts w:ascii="PashtoReshad" w:eastAsiaTheme="minorEastAsia" w:hAnsi="PashtoReshad" w:cs="PashtoReshad"/>
          <w:sz w:val="28"/>
          <w:szCs w:val="28"/>
          <w:rtl/>
          <w:lang w:bidi="ps-AF"/>
        </w:rPr>
        <w:t>نو په دې اساس چې دواړه ویستل شوي وي بالونه تور وي عبارت دی له:</w:t>
      </w:r>
    </w:p>
    <w:p w:rsidR="00F74AA1" w:rsidRPr="00552AE0" w:rsidRDefault="00F74AA1" w:rsidP="004415ED">
      <w:pPr>
        <w:tabs>
          <w:tab w:val="left" w:pos="524"/>
        </w:tabs>
        <w:bidi/>
        <w:spacing w:after="0" w:line="240" w:lineRule="auto"/>
        <w:ind w:left="360"/>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m:t>
            </m:r>
            <m:r>
              <w:rPr>
                <w:rFonts w:ascii="Cambria Math" w:eastAsiaTheme="minorEastAsia" w:hAnsi="Cambria Math" w:cs="Times New Roman"/>
                <w:sz w:val="28"/>
                <w:szCs w:val="28"/>
                <w:lang w:bidi="ps-AF"/>
              </w:rPr>
              <m:t>˄</m:t>
            </m:r>
            <m:r>
              <w:rPr>
                <w:rFonts w:ascii="Cambria Math" w:eastAsiaTheme="minorEastAsia" w:hAnsi="Cambria Math" w:cs="PashtoReshad"/>
                <w:sz w:val="28"/>
                <w:szCs w:val="28"/>
                <w:lang w:bidi="ps-AF"/>
              </w:rPr>
              <m:t>B</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m:t>
            </m:r>
          </m:e>
        </m:d>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B</m:t>
                </m:r>
              </m:num>
              <m:den>
                <m:r>
                  <w:rPr>
                    <w:rFonts w:ascii="Cambria Math" w:eastAsiaTheme="minorEastAsia" w:hAnsi="Cambria Math" w:cs="PashtoReshad"/>
                    <w:sz w:val="28"/>
                    <w:szCs w:val="28"/>
                    <w:lang w:bidi="ps-AF"/>
                  </w:rPr>
                  <m:t>A</m:t>
                </m:r>
              </m:den>
            </m:f>
          </m:e>
        </m:d>
      </m:oMath>
      <w:r w:rsidR="0009182F" w:rsidRPr="00552AE0">
        <w:rPr>
          <w:rFonts w:ascii="PashtoReshad" w:eastAsiaTheme="minorEastAsia" w:hAnsi="PashtoReshad" w:cs="PashtoReshad"/>
          <w:sz w:val="28"/>
          <w:szCs w:val="28"/>
          <w:lang w:bidi="ps-AF"/>
        </w:rPr>
        <w:t xml:space="preserve"> </w:t>
      </w:r>
    </w:p>
    <w:p w:rsidR="00F74AA1" w:rsidRPr="00552AE0" w:rsidRDefault="00F74AA1" w:rsidP="004415ED">
      <w:pPr>
        <w:tabs>
          <w:tab w:val="left" w:pos="524"/>
        </w:tabs>
        <w:bidi/>
        <w:spacing w:after="0" w:line="240" w:lineRule="auto"/>
        <w:ind w:left="360"/>
        <w:jc w:val="right"/>
        <w:rPr>
          <w:rFonts w:ascii="PashtoReshad" w:eastAsiaTheme="minorEastAsia" w:hAnsi="PashtoReshad" w:cs="PashtoReshad"/>
          <w:sz w:val="28"/>
          <w:szCs w:val="28"/>
          <w:lang w:bidi="ps-AF"/>
        </w:rPr>
      </w:pPr>
      <m:oMath>
        <m:r>
          <w:rPr>
            <w:rFonts w:ascii="Cambria Math" w:eastAsiaTheme="minorEastAsia" w:hAnsi="Cambria Math" w:cs="PashtoReshad"/>
            <w:sz w:val="28"/>
            <w:szCs w:val="28"/>
            <w:lang w:bidi="ps-AF"/>
          </w:rPr>
          <m:t>P</m:t>
        </m:r>
        <m:d>
          <m:dPr>
            <m:ctrlPr>
              <w:rPr>
                <w:rFonts w:ascii="Cambria Math" w:eastAsiaTheme="minorEastAsia" w:hAnsi="Cambria Math" w:cs="PashtoReshad"/>
                <w:i/>
                <w:sz w:val="28"/>
                <w:szCs w:val="28"/>
                <w:lang w:bidi="ps-AF"/>
              </w:rPr>
            </m:ctrlPr>
          </m:dPr>
          <m:e>
            <m:r>
              <w:rPr>
                <w:rFonts w:ascii="Cambria Math" w:eastAsiaTheme="minorEastAsia" w:hAnsi="Cambria Math" w:cs="PashtoReshad"/>
                <w:sz w:val="28"/>
                <w:szCs w:val="28"/>
                <w:lang w:bidi="ps-AF"/>
              </w:rPr>
              <m:t>A˄B</m:t>
            </m:r>
          </m:e>
        </m:d>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2</m:t>
            </m:r>
          </m:num>
          <m:den>
            <m:r>
              <w:rPr>
                <w:rFonts w:ascii="Cambria Math" w:eastAsiaTheme="minorEastAsia" w:hAnsi="Cambria Math" w:cs="PashtoReshad"/>
                <w:sz w:val="28"/>
                <w:szCs w:val="28"/>
                <w:lang w:bidi="ps-AF"/>
              </w:rPr>
              <m:t>5</m:t>
            </m: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1</m:t>
            </m:r>
          </m:num>
          <m:den>
            <m:r>
              <w:rPr>
                <w:rFonts w:ascii="Cambria Math" w:eastAsiaTheme="minorEastAsia" w:hAnsi="Cambria Math" w:cs="PashtoReshad"/>
                <w:sz w:val="28"/>
                <w:szCs w:val="28"/>
                <w:lang w:bidi="ps-AF"/>
              </w:rPr>
              <m:t>4</m:t>
            </m: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2</m:t>
            </m:r>
          </m:num>
          <m:den>
            <m:r>
              <w:rPr>
                <w:rFonts w:ascii="Cambria Math" w:eastAsiaTheme="minorEastAsia" w:hAnsi="Cambria Math" w:cs="PashtoReshad"/>
                <w:sz w:val="28"/>
                <w:szCs w:val="28"/>
                <w:lang w:bidi="ps-AF"/>
              </w:rPr>
              <m:t>20</m:t>
            </m:r>
          </m:den>
        </m:f>
        <m:r>
          <w:rPr>
            <w:rFonts w:ascii="Cambria Math" w:eastAsiaTheme="minorEastAsia" w:hAnsi="Cambria Math" w:cs="PashtoReshad"/>
            <w:sz w:val="28"/>
            <w:szCs w:val="28"/>
            <w:lang w:bidi="ps-AF"/>
          </w:rPr>
          <m:t>=</m:t>
        </m:r>
        <m:f>
          <m:fPr>
            <m:ctrlPr>
              <w:rPr>
                <w:rFonts w:ascii="Cambria Math" w:eastAsiaTheme="minorEastAsia" w:hAnsi="Cambria Math" w:cs="PashtoReshad"/>
                <w:i/>
                <w:sz w:val="28"/>
                <w:szCs w:val="28"/>
                <w:lang w:bidi="ps-AF"/>
              </w:rPr>
            </m:ctrlPr>
          </m:fPr>
          <m:num>
            <m:r>
              <w:rPr>
                <w:rFonts w:ascii="Cambria Math" w:eastAsiaTheme="minorEastAsia" w:hAnsi="Cambria Math" w:cs="PashtoReshad"/>
                <w:sz w:val="28"/>
                <w:szCs w:val="28"/>
                <w:lang w:bidi="ps-AF"/>
              </w:rPr>
              <m:t>1</m:t>
            </m:r>
          </m:num>
          <m:den>
            <m:r>
              <w:rPr>
                <w:rFonts w:ascii="Cambria Math" w:eastAsiaTheme="minorEastAsia" w:hAnsi="Cambria Math" w:cs="PashtoReshad"/>
                <w:sz w:val="28"/>
                <w:szCs w:val="28"/>
                <w:lang w:bidi="ps-AF"/>
              </w:rPr>
              <m:t>10</m:t>
            </m:r>
          </m:den>
        </m:f>
        <m:r>
          <w:rPr>
            <w:rFonts w:ascii="Cambria Math" w:eastAsiaTheme="minorEastAsia" w:hAnsi="Cambria Math" w:cs="PashtoReshad"/>
            <w:sz w:val="28"/>
            <w:szCs w:val="28"/>
            <w:lang w:bidi="ps-AF"/>
          </w:rPr>
          <m:t>=10%</m:t>
        </m:r>
      </m:oMath>
      <w:r w:rsidR="0009182F" w:rsidRPr="00552AE0">
        <w:rPr>
          <w:rFonts w:ascii="PashtoReshad" w:eastAsiaTheme="minorEastAsia" w:hAnsi="PashtoReshad" w:cs="PashtoReshad"/>
          <w:sz w:val="28"/>
          <w:szCs w:val="28"/>
          <w:lang w:bidi="ps-AF"/>
        </w:rPr>
        <w:t xml:space="preserve"> </w:t>
      </w:r>
    </w:p>
    <w:p w:rsidR="00D16E78" w:rsidRPr="00552AE0" w:rsidRDefault="00391C2B" w:rsidP="00D16E78">
      <w:pPr>
        <w:jc w:val="right"/>
        <w:rPr>
          <w:rFonts w:ascii="PashtoReshad" w:hAnsi="PashtoReshad" w:cs="PashtoReshad"/>
          <w:sz w:val="28"/>
          <w:szCs w:val="28"/>
          <w:lang w:bidi="ps-AF"/>
        </w:rPr>
      </w:pPr>
      <w:r w:rsidRPr="00552AE0">
        <w:rPr>
          <w:rFonts w:ascii="PashtoReshad" w:hAnsi="PashtoReshad" w:cs="PashtoReshad"/>
          <w:sz w:val="28"/>
          <w:szCs w:val="28"/>
          <w:rtl/>
          <w:lang w:bidi="ps-AF"/>
        </w:rPr>
        <w:t>[</w:t>
      </w:r>
      <w:r w:rsidR="00620F8E" w:rsidRPr="00552AE0">
        <w:rPr>
          <w:rFonts w:ascii="PashtoReshad" w:hAnsi="PashtoReshad" w:cs="PashtoReshad"/>
          <w:sz w:val="28"/>
          <w:szCs w:val="28"/>
          <w:rtl/>
          <w:lang w:bidi="ps-AF"/>
        </w:rPr>
        <w:t>۳ ماخذ (۱۷۱-۱۷۹)</w:t>
      </w:r>
      <w:r w:rsidRPr="00552AE0">
        <w:rPr>
          <w:rFonts w:ascii="PashtoReshad" w:hAnsi="PashtoReshad" w:cs="PashtoReshad"/>
          <w:sz w:val="28"/>
          <w:szCs w:val="28"/>
          <w:rtl/>
          <w:lang w:bidi="ps-AF"/>
        </w:rPr>
        <w:t>]</w:t>
      </w:r>
    </w:p>
    <w:p w:rsidR="00B03B67" w:rsidRPr="00552AE0" w:rsidRDefault="00B03B67">
      <w:pPr>
        <w:rPr>
          <w:rFonts w:ascii="Pashto Arial" w:eastAsiaTheme="majorEastAsia" w:hAnsi="Pashto Arial" w:cs="Pashto Sarlik"/>
          <w:b/>
          <w:bCs/>
          <w:sz w:val="32"/>
          <w:szCs w:val="32"/>
          <w:rtl/>
          <w:lang w:bidi="ps-AF"/>
        </w:rPr>
      </w:pPr>
      <w:bookmarkStart w:id="38" w:name="_Toc459662995"/>
      <w:r w:rsidRPr="00552AE0">
        <w:rPr>
          <w:rtl/>
          <w:lang w:bidi="ps-AF"/>
        </w:rPr>
        <w:br w:type="page"/>
      </w:r>
    </w:p>
    <w:p w:rsidR="00D16E78" w:rsidRPr="00552AE0" w:rsidRDefault="00D16E78" w:rsidP="00D16E78">
      <w:pPr>
        <w:pStyle w:val="Heading1"/>
        <w:bidi/>
        <w:rPr>
          <w:color w:val="auto"/>
          <w:rtl/>
          <w:lang w:bidi="ps-AF"/>
        </w:rPr>
      </w:pPr>
      <w:bookmarkStart w:id="39" w:name="_GoBack"/>
      <w:r w:rsidRPr="00552AE0">
        <w:rPr>
          <w:color w:val="auto"/>
          <w:rtl/>
          <w:lang w:bidi="ps-AF"/>
        </w:rPr>
        <w:lastRenderedPageBreak/>
        <w:t>پایله</w:t>
      </w:r>
      <w:bookmarkEnd w:id="38"/>
    </w:p>
    <w:p w:rsidR="00D16E78" w:rsidRPr="00552AE0" w:rsidRDefault="00D16E78" w:rsidP="00D16E78">
      <w:pPr>
        <w:tabs>
          <w:tab w:val="left" w:pos="2859"/>
        </w:tabs>
        <w:bidi/>
        <w:spacing w:line="240" w:lineRule="auto"/>
        <w:jc w:val="both"/>
        <w:rPr>
          <w:rFonts w:ascii="PashtoReshad" w:hAnsi="PashtoReshad" w:cs="PashtoReshad"/>
          <w:sz w:val="28"/>
          <w:szCs w:val="28"/>
          <w:rtl/>
          <w:lang w:bidi="ps-AF"/>
        </w:rPr>
      </w:pPr>
      <w:r w:rsidRPr="00552AE0">
        <w:rPr>
          <w:rFonts w:ascii="PashtoReshad" w:hAnsi="PashtoReshad" w:cs="PashtoReshad"/>
          <w:sz w:val="28"/>
          <w:szCs w:val="28"/>
          <w:rtl/>
          <w:lang w:bidi="ps-AF"/>
        </w:rPr>
        <w:t>دا چې ریاضی د</w:t>
      </w:r>
      <w:r w:rsidRPr="00552AE0">
        <w:rPr>
          <w:rFonts w:ascii="PashtoReshad" w:hAnsi="PashtoReshad" w:cs="PashtoReshad"/>
          <w:sz w:val="28"/>
          <w:szCs w:val="28"/>
          <w:lang w:bidi="ps-AF"/>
        </w:rPr>
        <w:t xml:space="preserve"> </w:t>
      </w:r>
      <w:r w:rsidRPr="00552AE0">
        <w:rPr>
          <w:rFonts w:ascii="PashtoReshad" w:hAnsi="PashtoReshad" w:cs="PashtoReshad"/>
          <w:sz w:val="28"/>
          <w:szCs w:val="28"/>
          <w:rtl/>
          <w:lang w:bidi="ps-AF"/>
        </w:rPr>
        <w:t>طبیعت د</w:t>
      </w:r>
      <w:r w:rsidRPr="00552AE0">
        <w:rPr>
          <w:rFonts w:ascii="PashtoReshad" w:hAnsi="PashtoReshad" w:cs="PashtoReshad"/>
          <w:sz w:val="28"/>
          <w:szCs w:val="28"/>
          <w:lang w:bidi="ps-AF"/>
        </w:rPr>
        <w:t xml:space="preserve"> </w:t>
      </w:r>
      <w:r w:rsidRPr="00552AE0">
        <w:rPr>
          <w:rFonts w:ascii="PashtoReshad" w:hAnsi="PashtoReshad" w:cs="PashtoReshad"/>
          <w:sz w:val="28"/>
          <w:szCs w:val="28"/>
          <w:rtl/>
          <w:lang w:bidi="ps-AF"/>
        </w:rPr>
        <w:t>قوانینو تر منځ شریکه ژبه ده چې د</w:t>
      </w:r>
      <w:r w:rsidRPr="00552AE0">
        <w:rPr>
          <w:rFonts w:ascii="PashtoReshad" w:hAnsi="PashtoReshad" w:cs="PashtoReshad"/>
          <w:sz w:val="28"/>
          <w:szCs w:val="28"/>
          <w:lang w:bidi="ps-AF"/>
        </w:rPr>
        <w:t xml:space="preserve"> </w:t>
      </w:r>
      <w:r w:rsidRPr="00552AE0">
        <w:rPr>
          <w:rFonts w:ascii="PashtoReshad" w:hAnsi="PashtoReshad" w:cs="PashtoReshad"/>
          <w:sz w:val="28"/>
          <w:szCs w:val="28"/>
          <w:rtl/>
          <w:lang w:bidi="ps-AF"/>
        </w:rPr>
        <w:t>نورو علومو لپاره یې لاره هواره کړې ده، او زما مونوګراف هم په یوه ریاضیکي موضوع باندی څرخیږي، دا چې هره موضوع په خپل ځای کې د ارزښت وړ ده نو د دې مونوګراف د څیړلو او مطالعې څخه دې پایلې ته رسیږو چې دا یوه مهمه او ضروري موضوع د انسان په ژوند کې پیژندل شوې ده.</w:t>
      </w:r>
    </w:p>
    <w:p w:rsidR="00D16E78" w:rsidRPr="00552AE0" w:rsidRDefault="00D16E78" w:rsidP="00D16E78">
      <w:pPr>
        <w:tabs>
          <w:tab w:val="left" w:pos="314"/>
          <w:tab w:val="left" w:pos="577"/>
          <w:tab w:val="left" w:pos="2859"/>
        </w:tabs>
        <w:bidi/>
        <w:spacing w:line="240" w:lineRule="auto"/>
        <w:jc w:val="both"/>
        <w:rPr>
          <w:rFonts w:ascii="PashtoReshad" w:hAnsi="PashtoReshad" w:cs="PashtoReshad"/>
          <w:sz w:val="28"/>
          <w:szCs w:val="28"/>
          <w:rtl/>
          <w:lang w:bidi="ps-AF"/>
        </w:rPr>
      </w:pPr>
      <w:r w:rsidRPr="00552AE0">
        <w:rPr>
          <w:rFonts w:ascii="PashtoReshad" w:hAnsi="PashtoReshad" w:cs="PashtoReshad"/>
          <w:sz w:val="28"/>
          <w:szCs w:val="28"/>
          <w:rtl/>
          <w:lang w:bidi="ps-AF"/>
        </w:rPr>
        <w:t>او په راتګ سره یی یو زیات شمیر علمي، تخنیکي او نظري ستونزو لپاره لاره هواره کړې ده، همدارنګه د ریاضی علم په ورځني ژوند کې ډیر استعمالیږي چې د شیانو تبدیل، ترکیب او منظم کول او د زیاتو شیانو څخه یو غوره شی انتخابول او د شیانو ځایونو ته تغیر ورکول دی. چې د احتمالاتو د علم د اصولو مطابق ترسره کیږي. نو ماهم د ریاضی د علم یوه برخه چې د «احتمالاتو تیوري» ترعنوان لاندي د خپل د یپلوم د دفاع لپاره انتخاب او خوښه کړه، او د امکان ترحده می کوښښ کړی چې د احتمالاتو تیوري په هر اړخیزه توګه وڅیړم د بیلګی په توګه د احتمالاتو مفهوم، په څو ګڼ شمېر مشاهدو کې د څو مشاهدو غوره کول، اتفاقي حادثې، د یوې حادثې د احتمال د سنجش کولو مرحلې او د احتمالاتو لپاره اساسي قاعدې. د احتمالاتو تیوري یواځی د ساینسی علوموپه باره کې نه بلکه د اجتماعي علومو لکه د سیاست علم، ښوونه او روزنه، روانشناسي، جامعه شناسي، او اقتصادي مسائلو کې د احتمالاتو د علم څخه  ګټه اخیستل کیږي، او مسائل یی د دې علم په اساس حل کیږي، او دا چې ما نوموړې موضوع په خپله رساله (مونوګراف ) کې په تفصیل سره ذکرکړې ده نو دلته یی د ډیري یادونې څخه تیریدل اړین بولم.</w:t>
      </w:r>
    </w:p>
    <w:p w:rsidR="00D16E78" w:rsidRPr="00552AE0" w:rsidRDefault="00D16E78" w:rsidP="00D16E78">
      <w:pPr>
        <w:tabs>
          <w:tab w:val="left" w:pos="314"/>
          <w:tab w:val="left" w:pos="577"/>
          <w:tab w:val="left" w:pos="2859"/>
        </w:tabs>
        <w:bidi/>
        <w:spacing w:line="240" w:lineRule="auto"/>
        <w:jc w:val="both"/>
        <w:rPr>
          <w:rFonts w:ascii="PashtoReshad" w:hAnsi="PashtoReshad" w:cs="PashtoReshad"/>
          <w:sz w:val="28"/>
          <w:szCs w:val="28"/>
          <w:rtl/>
          <w:lang w:bidi="ps-AF"/>
        </w:rPr>
      </w:pPr>
      <w:r w:rsidRPr="00552AE0">
        <w:rPr>
          <w:rFonts w:ascii="PashtoReshad" w:hAnsi="PashtoReshad" w:cs="PashtoReshad"/>
          <w:sz w:val="28"/>
          <w:szCs w:val="28"/>
          <w:rtl/>
          <w:lang w:bidi="ps-AF"/>
        </w:rPr>
        <w:t>له دغو موضوعاتو څخه ځیني ضروري مسائل چې ما وړاندي کړل له دغو موضوعاتو او مسائلو څخه زما هیله اوهدف دا دی چې خپلی ټولنې اوجامعې ته یو څه اړینه مسایل وړاندي کړم او زمونږ ځورېدلی اولس ورڅخه ګټه واخلی او په خپل ژوند کې یې عملي کار ورڅخه واخلی. او امید لرم چې لوستونکو ته می څه ګټور او اړین معلومات وړاندي کړي وي. او دې علم ته نورهم توجه وکړي ځکه دغه علم د انسانانو په ژوند کې زیات په کار راځي. او دغه لیکنه چې ما کړې ده حتماً به څه نیمګړتیاوي لري نو هر انسان د نیمګړتیاوو سره مخامخ کیږی نوهیله کوم چې زما معذرت ومنی.</w:t>
      </w:r>
    </w:p>
    <w:p w:rsidR="00D16E78" w:rsidRPr="00552AE0" w:rsidRDefault="00D16E78" w:rsidP="00D16E78">
      <w:pPr>
        <w:tabs>
          <w:tab w:val="left" w:pos="3914"/>
        </w:tabs>
        <w:bidi/>
        <w:ind w:left="720"/>
        <w:jc w:val="center"/>
        <w:rPr>
          <w:rFonts w:ascii="PashtoReshad" w:hAnsi="PashtoReshad" w:cs="PashtoReshad"/>
          <w:b/>
          <w:bCs/>
          <w:sz w:val="28"/>
          <w:szCs w:val="28"/>
          <w:rtl/>
          <w:lang w:bidi="ps-AF"/>
        </w:rPr>
      </w:pPr>
      <w:r w:rsidRPr="00552AE0">
        <w:rPr>
          <w:rFonts w:ascii="PashtoReshad" w:hAnsi="PashtoReshad" w:cs="PashtoReshad"/>
          <w:b/>
          <w:bCs/>
          <w:sz w:val="28"/>
          <w:szCs w:val="28"/>
          <w:rtl/>
          <w:lang w:bidi="ps-AF"/>
        </w:rPr>
        <w:t>په درنښت</w:t>
      </w:r>
    </w:p>
    <w:p w:rsidR="00D16E78" w:rsidRPr="00552AE0" w:rsidRDefault="00D16E78" w:rsidP="00D16E78">
      <w:pPr>
        <w:pStyle w:val="Heading1"/>
        <w:jc w:val="right"/>
        <w:rPr>
          <w:rFonts w:ascii="PashtoReshad" w:hAnsi="PashtoReshad" w:cs="PashtoReshad"/>
          <w:color w:val="auto"/>
          <w:rtl/>
          <w:lang w:bidi="ps-AF"/>
        </w:rPr>
      </w:pPr>
      <w:r w:rsidRPr="00552AE0">
        <w:rPr>
          <w:rFonts w:ascii="PashtoReshad" w:hAnsi="PashtoReshad" w:cs="PashtoReshad"/>
          <w:color w:val="auto"/>
          <w:rtl/>
          <w:lang w:bidi="ps-AF"/>
        </w:rPr>
        <w:br w:type="page"/>
      </w:r>
      <w:bookmarkStart w:id="40" w:name="_Toc459662996"/>
      <w:r w:rsidRPr="00552AE0">
        <w:rPr>
          <w:color w:val="auto"/>
          <w:rtl/>
          <w:lang w:bidi="ps-AF"/>
        </w:rPr>
        <w:lastRenderedPageBreak/>
        <w:t>وړاندیزونه</w:t>
      </w:r>
      <w:bookmarkEnd w:id="40"/>
    </w:p>
    <w:p w:rsidR="00D16E78" w:rsidRPr="00552AE0" w:rsidRDefault="00D16E78" w:rsidP="00D16E78">
      <w:pPr>
        <w:tabs>
          <w:tab w:val="left" w:pos="3914"/>
        </w:tabs>
        <w:bidi/>
        <w:jc w:val="both"/>
        <w:rPr>
          <w:rFonts w:ascii="PashtoReshad" w:hAnsi="PashtoReshad" w:cs="PashtoReshad"/>
          <w:sz w:val="28"/>
          <w:szCs w:val="28"/>
          <w:rtl/>
          <w:lang w:bidi="ps-AF"/>
        </w:rPr>
      </w:pPr>
      <w:r w:rsidRPr="00552AE0">
        <w:rPr>
          <w:rFonts w:ascii="PashtoReshad" w:hAnsi="PashtoReshad" w:cs="PashtoReshad"/>
          <w:sz w:val="28"/>
          <w:szCs w:val="28"/>
          <w:rtl/>
          <w:lang w:bidi="ps-AF"/>
        </w:rPr>
        <w:t>دا چې ټول پوهېږو چې په افغانستان کې په دې وروستیو کې تحصیل ډیر پرمختګ کړی، او نور هم دا لړۍ ادامه لري، او د تدریس بڼه او درسي مواد کال په کال نوې کېږي، چې د زدکونکو او محصلینو لپاره زیاتې</w:t>
      </w:r>
      <w:r w:rsidR="0075139D">
        <w:rPr>
          <w:rFonts w:ascii="PashtoReshad" w:hAnsi="PashtoReshad" w:cs="PashtoReshad"/>
          <w:sz w:val="28"/>
          <w:szCs w:val="28"/>
          <w:rtl/>
          <w:lang w:bidi="ps-AF"/>
        </w:rPr>
        <w:t xml:space="preserve"> ستونزي منځ ته راځي، او راغلې د</w:t>
      </w:r>
      <w:r w:rsidR="0075139D">
        <w:rPr>
          <w:rFonts w:ascii="PashtoReshad" w:hAnsi="PashtoReshad" w:cs="PashtoReshad" w:hint="cs"/>
          <w:sz w:val="28"/>
          <w:szCs w:val="28"/>
          <w:rtl/>
          <w:lang w:bidi="ps-AF"/>
        </w:rPr>
        <w:t>ي</w:t>
      </w:r>
      <w:r w:rsidRPr="00552AE0">
        <w:rPr>
          <w:rFonts w:ascii="PashtoReshad" w:hAnsi="PashtoReshad" w:cs="PashtoReshad"/>
          <w:sz w:val="28"/>
          <w:szCs w:val="28"/>
          <w:rtl/>
          <w:lang w:bidi="ps-AF"/>
        </w:rPr>
        <w:t xml:space="preserve"> خصوصاً د احتمالاتو په برخه کې، چې محصیلینو ته په خپله ژبه (پښتو) کې داسې کتابونه نشته چې هغوی د یوې موضوع په اړه معلومات ترې راټول کړي، که شته هم په نورو ژبو دي، چې د اړین کتابونو نه موجودیت، انټرنیټ ته نه لاسرسی، د مسلکي اشخاصو او لابراتوارونو نه شتون او دې ته ورته نوري ستونزې چې محصلین او زدکونکي نه شي کولای په سم ډول خپلو درسونو ته ادامه ورکړي نو دې ستونزو ته په کتنې سره مې لومړی له خپلو درنو استادانو او د پوهنځی د ډیپارټمنټ له ریاست نه غوښتنه ده چې په دې اړه غور وکړي، او په خپلو رسالو او کتابونو سره د محصیلینو دې ستونزو ته د پای ټکی کېږدي. په دوهم قدم کې مې د دولتي ارګانونو څخه غوښتنه ده چې په پوهنتونونو کې د انټرینټ او لابراتوارونو شته ستونزي ته خاتمه ورکړي، تر څو د محصیلینو په مخ کې شته ستونزې له منځه لاړې شي.</w:t>
      </w:r>
    </w:p>
    <w:bookmarkEnd w:id="39"/>
    <w:p w:rsidR="00D16E78" w:rsidRPr="00552AE0" w:rsidRDefault="00D16E78" w:rsidP="00D16E78">
      <w:pPr>
        <w:tabs>
          <w:tab w:val="left" w:pos="3914"/>
        </w:tabs>
        <w:bidi/>
        <w:ind w:left="720"/>
        <w:jc w:val="center"/>
        <w:rPr>
          <w:rFonts w:ascii="PashtoReshad" w:hAnsi="PashtoReshad" w:cs="PashtoReshad"/>
          <w:sz w:val="28"/>
          <w:szCs w:val="28"/>
          <w:rtl/>
          <w:lang w:bidi="ps-AF"/>
        </w:rPr>
      </w:pPr>
      <w:r w:rsidRPr="00552AE0">
        <w:rPr>
          <w:rFonts w:ascii="PashtoReshad" w:hAnsi="PashtoReshad" w:cs="PashtoReshad"/>
          <w:sz w:val="28"/>
          <w:szCs w:val="28"/>
          <w:rtl/>
          <w:lang w:bidi="ps-AF"/>
        </w:rPr>
        <w:t>عطائي</w:t>
      </w:r>
    </w:p>
    <w:p w:rsidR="00E87D6D" w:rsidRPr="00552AE0" w:rsidRDefault="00D16E78" w:rsidP="004415ED">
      <w:pPr>
        <w:tabs>
          <w:tab w:val="left" w:pos="524"/>
        </w:tabs>
        <w:bidi/>
        <w:spacing w:after="0" w:line="240" w:lineRule="auto"/>
        <w:jc w:val="both"/>
        <w:rPr>
          <w:rFonts w:ascii="PashtoReshad" w:eastAsiaTheme="minorEastAsia" w:hAnsi="PashtoReshad" w:cs="PashtoReshad"/>
          <w:sz w:val="28"/>
          <w:szCs w:val="28"/>
          <w:rtl/>
          <w:lang w:bidi="ps-AF"/>
        </w:rPr>
      </w:pPr>
      <w:r w:rsidRPr="00552AE0">
        <w:rPr>
          <w:rFonts w:ascii="PashtoReshad" w:eastAsiaTheme="minorEastAsia" w:hAnsi="PashtoReshad" w:cs="PashtoReshad"/>
          <w:noProof/>
          <w:sz w:val="28"/>
          <w:szCs w:val="28"/>
          <w:rtl/>
        </w:rPr>
        <w:drawing>
          <wp:anchor distT="0" distB="0" distL="114300" distR="114300" simplePos="0" relativeHeight="251654656" behindDoc="1" locked="0" layoutInCell="1" allowOverlap="1">
            <wp:simplePos x="0" y="0"/>
            <wp:positionH relativeFrom="column">
              <wp:posOffset>1847850</wp:posOffset>
            </wp:positionH>
            <wp:positionV relativeFrom="paragraph">
              <wp:posOffset>108411</wp:posOffset>
            </wp:positionV>
            <wp:extent cx="1687104" cy="130629"/>
            <wp:effectExtent l="19050" t="0" r="8346" b="0"/>
            <wp:wrapNone/>
            <wp:docPr id="6" name="Picture 5" descr="H-96_MRT20.c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96_MRT20.com.png"/>
                    <pic:cNvPicPr/>
                  </pic:nvPicPr>
                  <pic:blipFill>
                    <a:blip r:embed="rId249" cstate="print"/>
                    <a:stretch>
                      <a:fillRect/>
                    </a:stretch>
                  </pic:blipFill>
                  <pic:spPr>
                    <a:xfrm>
                      <a:off x="0" y="0"/>
                      <a:ext cx="1687104" cy="130629"/>
                    </a:xfrm>
                    <a:prstGeom prst="rect">
                      <a:avLst/>
                    </a:prstGeom>
                  </pic:spPr>
                </pic:pic>
              </a:graphicData>
            </a:graphic>
          </wp:anchor>
        </w:drawing>
      </w:r>
    </w:p>
    <w:p w:rsidR="00D16E78" w:rsidRPr="00552AE0" w:rsidRDefault="00D16E78">
      <w:pPr>
        <w:rPr>
          <w:rFonts w:ascii="PashtoReshad" w:hAnsi="PashtoReshad" w:cs="PashtoReshad"/>
          <w:b/>
          <w:bCs/>
          <w:sz w:val="32"/>
          <w:szCs w:val="32"/>
          <w:rtl/>
          <w:lang w:bidi="ps-AF"/>
        </w:rPr>
      </w:pPr>
      <w:r w:rsidRPr="00552AE0">
        <w:rPr>
          <w:rFonts w:ascii="PashtoReshad" w:hAnsi="PashtoReshad" w:cs="PashtoReshad"/>
          <w:b/>
          <w:bCs/>
          <w:sz w:val="32"/>
          <w:szCs w:val="32"/>
          <w:rtl/>
          <w:lang w:bidi="ps-AF"/>
        </w:rPr>
        <w:br w:type="page"/>
      </w:r>
    </w:p>
    <w:p w:rsidR="00F74AA1" w:rsidRPr="00552AE0" w:rsidRDefault="00341D35" w:rsidP="00450C00">
      <w:pPr>
        <w:tabs>
          <w:tab w:val="left" w:pos="1944"/>
        </w:tabs>
        <w:bidi/>
        <w:spacing w:line="360" w:lineRule="auto"/>
        <w:jc w:val="both"/>
        <w:rPr>
          <w:rFonts w:ascii="PashtoReshad" w:hAnsi="PashtoReshad" w:cs="PashtoReshad"/>
          <w:b/>
          <w:bCs/>
          <w:sz w:val="32"/>
          <w:szCs w:val="32"/>
          <w:rtl/>
          <w:lang w:bidi="ps-AF"/>
        </w:rPr>
      </w:pPr>
      <w:r w:rsidRPr="00552AE0">
        <w:rPr>
          <w:rFonts w:ascii="PashtoReshad" w:hAnsi="PashtoReshad" w:cs="PashtoReshad"/>
          <w:b/>
          <w:bCs/>
          <w:sz w:val="32"/>
          <w:szCs w:val="32"/>
          <w:rtl/>
          <w:lang w:bidi="ps-AF"/>
        </w:rPr>
        <w:lastRenderedPageBreak/>
        <w:t>سرچ</w:t>
      </w:r>
      <w:r w:rsidR="00E113A7" w:rsidRPr="00552AE0">
        <w:rPr>
          <w:rFonts w:ascii="PashtoReshad" w:hAnsi="PashtoReshad" w:cs="PashtoReshad"/>
          <w:b/>
          <w:bCs/>
          <w:sz w:val="32"/>
          <w:szCs w:val="32"/>
          <w:rtl/>
          <w:lang w:bidi="ps-AF"/>
        </w:rPr>
        <w:t>ی</w:t>
      </w:r>
      <w:r w:rsidRPr="00552AE0">
        <w:rPr>
          <w:rFonts w:ascii="PashtoReshad" w:hAnsi="PashtoReshad" w:cs="PashtoReshad"/>
          <w:b/>
          <w:bCs/>
          <w:sz w:val="32"/>
          <w:szCs w:val="32"/>
          <w:rtl/>
          <w:lang w:bidi="ps-AF"/>
        </w:rPr>
        <w:t>نې او راخیستنې</w:t>
      </w:r>
    </w:p>
    <w:p w:rsidR="00286286" w:rsidRPr="00552AE0" w:rsidRDefault="00286286" w:rsidP="005B1042">
      <w:pPr>
        <w:pStyle w:val="ListParagraph"/>
        <w:numPr>
          <w:ilvl w:val="0"/>
          <w:numId w:val="19"/>
        </w:numPr>
        <w:tabs>
          <w:tab w:val="left" w:pos="1944"/>
        </w:tabs>
        <w:bidi/>
        <w:spacing w:line="360" w:lineRule="auto"/>
        <w:jc w:val="both"/>
        <w:rPr>
          <w:rFonts w:ascii="PashtoReshad" w:hAnsi="PashtoReshad" w:cs="PashtoReshad"/>
          <w:sz w:val="28"/>
          <w:szCs w:val="28"/>
          <w:rtl/>
          <w:lang w:bidi="ps-AF"/>
        </w:rPr>
      </w:pPr>
      <w:r w:rsidRPr="00552AE0">
        <w:rPr>
          <w:rFonts w:ascii="PashtoReshad" w:hAnsi="PashtoReshad" w:cs="PashtoReshad"/>
          <w:sz w:val="28"/>
          <w:szCs w:val="28"/>
          <w:rtl/>
          <w:lang w:bidi="ps-AF"/>
        </w:rPr>
        <w:t>ابراهم زاده، احمد. سلسله لکچر نوټ، پوهنتون کابل. (</w:t>
      </w:r>
      <w:r w:rsidR="005B1042" w:rsidRPr="00552AE0">
        <w:rPr>
          <w:rFonts w:ascii="PashtoReshad" w:hAnsi="PashtoReshad" w:cs="PashtoReshad"/>
          <w:sz w:val="28"/>
          <w:szCs w:val="28"/>
          <w:lang w:bidi="ps-AF"/>
        </w:rPr>
        <w:t>1357</w:t>
      </w:r>
      <w:r w:rsidRPr="00552AE0">
        <w:rPr>
          <w:rFonts w:ascii="PashtoReshad" w:hAnsi="PashtoReshad" w:cs="PashtoReshad"/>
          <w:sz w:val="28"/>
          <w:szCs w:val="28"/>
          <w:rtl/>
          <w:lang w:bidi="ps-AF"/>
        </w:rPr>
        <w:t>). (</w:t>
      </w:r>
      <w:r w:rsidRPr="00552AE0">
        <w:rPr>
          <w:rFonts w:ascii="PashtoReshad" w:hAnsi="PashtoReshad" w:cs="PashtoReshad"/>
          <w:sz w:val="28"/>
          <w:szCs w:val="28"/>
          <w:lang w:bidi="ps-AF"/>
        </w:rPr>
        <w:t>8, 14-20, 23- 37, 24- 81, 94</w:t>
      </w:r>
      <w:r w:rsidRPr="00552AE0">
        <w:rPr>
          <w:rFonts w:ascii="PashtoReshad" w:hAnsi="PashtoReshad" w:cs="PashtoReshad"/>
          <w:sz w:val="28"/>
          <w:szCs w:val="28"/>
          <w:rtl/>
          <w:lang w:bidi="ps-AF"/>
        </w:rPr>
        <w:t>)، (ص - ص)</w:t>
      </w:r>
    </w:p>
    <w:p w:rsidR="00286286" w:rsidRPr="00552AE0" w:rsidRDefault="00286286" w:rsidP="005B1042">
      <w:pPr>
        <w:pStyle w:val="ListParagraph"/>
        <w:numPr>
          <w:ilvl w:val="0"/>
          <w:numId w:val="19"/>
        </w:numPr>
        <w:tabs>
          <w:tab w:val="left" w:pos="1944"/>
        </w:tabs>
        <w:bidi/>
        <w:spacing w:line="360" w:lineRule="auto"/>
        <w:jc w:val="both"/>
        <w:rPr>
          <w:rFonts w:ascii="PashtoReshad" w:hAnsi="PashtoReshad" w:cs="PashtoReshad"/>
          <w:sz w:val="28"/>
          <w:szCs w:val="28"/>
          <w:rtl/>
          <w:lang w:bidi="ps-AF"/>
        </w:rPr>
      </w:pPr>
      <w:r w:rsidRPr="00552AE0">
        <w:rPr>
          <w:rFonts w:ascii="PashtoReshad" w:hAnsi="PashtoReshad" w:cs="PashtoReshad"/>
          <w:sz w:val="28"/>
          <w:szCs w:val="28"/>
          <w:rtl/>
          <w:lang w:bidi="ps-AF"/>
        </w:rPr>
        <w:t>دودیال، محمد بشير، احصائیه. (</w:t>
      </w:r>
      <w:r w:rsidR="005B1042" w:rsidRPr="00552AE0">
        <w:rPr>
          <w:rFonts w:ascii="PashtoReshad" w:hAnsi="PashtoReshad" w:cs="PashtoReshad"/>
          <w:sz w:val="28"/>
          <w:szCs w:val="28"/>
          <w:lang w:bidi="ps-AF"/>
        </w:rPr>
        <w:t>1390</w:t>
      </w:r>
      <w:r w:rsidRPr="00552AE0">
        <w:rPr>
          <w:rFonts w:ascii="PashtoReshad" w:hAnsi="PashtoReshad" w:cs="PashtoReshad"/>
          <w:sz w:val="28"/>
          <w:szCs w:val="28"/>
          <w:rtl/>
          <w:lang w:bidi="ps-AF"/>
        </w:rPr>
        <w:t>). (</w:t>
      </w:r>
      <w:r w:rsidRPr="00552AE0">
        <w:rPr>
          <w:rFonts w:ascii="PashtoReshad" w:hAnsi="PashtoReshad" w:cs="PashtoReshad"/>
          <w:sz w:val="28"/>
          <w:szCs w:val="28"/>
          <w:lang w:bidi="ps-AF"/>
        </w:rPr>
        <w:t>79, 74</w:t>
      </w:r>
      <w:r w:rsidRPr="00552AE0">
        <w:rPr>
          <w:rFonts w:ascii="PashtoReshad" w:hAnsi="PashtoReshad" w:cs="PashtoReshad"/>
          <w:sz w:val="28"/>
          <w:szCs w:val="28"/>
          <w:rtl/>
          <w:lang w:bidi="ps-AF"/>
        </w:rPr>
        <w:t>). (ص ـ ص). ګودر خپرندویه ټولنه.</w:t>
      </w:r>
    </w:p>
    <w:p w:rsidR="00286286" w:rsidRPr="00552AE0" w:rsidRDefault="00286286" w:rsidP="005B1042">
      <w:pPr>
        <w:pStyle w:val="ListParagraph"/>
        <w:numPr>
          <w:ilvl w:val="0"/>
          <w:numId w:val="19"/>
        </w:numPr>
        <w:tabs>
          <w:tab w:val="left" w:pos="1944"/>
        </w:tabs>
        <w:bidi/>
        <w:spacing w:line="360" w:lineRule="auto"/>
        <w:jc w:val="both"/>
        <w:rPr>
          <w:rFonts w:ascii="PashtoReshad" w:hAnsi="PashtoReshad" w:cs="PashtoReshad"/>
          <w:sz w:val="28"/>
          <w:szCs w:val="28"/>
          <w:rtl/>
          <w:lang w:bidi="ps-AF"/>
        </w:rPr>
      </w:pPr>
      <w:r w:rsidRPr="00552AE0">
        <w:rPr>
          <w:rFonts w:ascii="PashtoReshad" w:hAnsi="PashtoReshad" w:cs="PashtoReshad"/>
          <w:sz w:val="28"/>
          <w:szCs w:val="28"/>
          <w:rtl/>
          <w:lang w:bidi="ps-AF"/>
        </w:rPr>
        <w:t>راسخ، ضیاء الرحمن، د احصائیوي تیوري اساسات. (</w:t>
      </w:r>
      <w:r w:rsidR="005B1042" w:rsidRPr="00552AE0">
        <w:rPr>
          <w:rFonts w:ascii="PashtoReshad" w:hAnsi="PashtoReshad" w:cs="PashtoReshad"/>
          <w:sz w:val="28"/>
          <w:szCs w:val="28"/>
          <w:lang w:bidi="ps-AF"/>
        </w:rPr>
        <w:t>1394</w:t>
      </w:r>
      <w:r w:rsidRPr="00552AE0">
        <w:rPr>
          <w:rFonts w:ascii="PashtoReshad" w:hAnsi="PashtoReshad" w:cs="PashtoReshad"/>
          <w:sz w:val="28"/>
          <w:szCs w:val="28"/>
          <w:rtl/>
          <w:lang w:bidi="ps-AF"/>
        </w:rPr>
        <w:t>). (</w:t>
      </w:r>
      <w:r w:rsidRPr="00552AE0">
        <w:rPr>
          <w:rFonts w:ascii="PashtoReshad" w:hAnsi="PashtoReshad" w:cs="PashtoReshad"/>
          <w:sz w:val="28"/>
          <w:szCs w:val="28"/>
          <w:lang w:bidi="ps-AF"/>
        </w:rPr>
        <w:t>183, 167</w:t>
      </w:r>
      <w:r w:rsidRPr="00552AE0">
        <w:rPr>
          <w:rFonts w:ascii="PashtoReshad" w:hAnsi="PashtoReshad" w:cs="PashtoReshad"/>
          <w:sz w:val="28"/>
          <w:szCs w:val="28"/>
          <w:rtl/>
          <w:lang w:bidi="ps-AF"/>
        </w:rPr>
        <w:t>). (ص ـ ص). مومند خپرندویې ټولنې تخنیکي څانګه.</w:t>
      </w:r>
    </w:p>
    <w:p w:rsidR="00286286" w:rsidRPr="00552AE0" w:rsidRDefault="00286286" w:rsidP="005B1042">
      <w:pPr>
        <w:pStyle w:val="ListParagraph"/>
        <w:numPr>
          <w:ilvl w:val="0"/>
          <w:numId w:val="19"/>
        </w:numPr>
        <w:tabs>
          <w:tab w:val="left" w:pos="1944"/>
        </w:tabs>
        <w:bidi/>
        <w:spacing w:line="360" w:lineRule="auto"/>
        <w:jc w:val="both"/>
        <w:rPr>
          <w:rFonts w:ascii="PashtoReshad" w:hAnsi="PashtoReshad" w:cs="PashtoReshad"/>
          <w:sz w:val="28"/>
          <w:szCs w:val="28"/>
          <w:rtl/>
          <w:lang w:bidi="ps-AF"/>
        </w:rPr>
      </w:pPr>
      <w:r w:rsidRPr="00552AE0">
        <w:rPr>
          <w:rFonts w:ascii="PashtoReshad" w:hAnsi="PashtoReshad" w:cs="PashtoReshad"/>
          <w:sz w:val="28"/>
          <w:szCs w:val="28"/>
          <w:rtl/>
          <w:lang w:bidi="ps-AF"/>
        </w:rPr>
        <w:t>غوري، محمد انور، سپین غر، احمد فهیم، ژباړن. (</w:t>
      </w:r>
      <w:r w:rsidR="005B1042" w:rsidRPr="00552AE0">
        <w:rPr>
          <w:rFonts w:ascii="PashtoReshad" w:hAnsi="PashtoReshad" w:cs="PashtoReshad"/>
          <w:sz w:val="28"/>
          <w:szCs w:val="28"/>
          <w:lang w:bidi="ps-AF"/>
        </w:rPr>
        <w:t>1391</w:t>
      </w:r>
      <w:r w:rsidRPr="00552AE0">
        <w:rPr>
          <w:rFonts w:ascii="PashtoReshad" w:hAnsi="PashtoReshad" w:cs="PashtoReshad"/>
          <w:sz w:val="28"/>
          <w:szCs w:val="28"/>
          <w:rtl/>
          <w:lang w:bidi="ps-AF"/>
        </w:rPr>
        <w:t>). (</w:t>
      </w:r>
      <w:r w:rsidRPr="00552AE0">
        <w:rPr>
          <w:rFonts w:ascii="PashtoReshad" w:hAnsi="PashtoReshad" w:cs="PashtoReshad"/>
          <w:sz w:val="28"/>
          <w:szCs w:val="28"/>
          <w:lang w:bidi="ps-AF"/>
        </w:rPr>
        <w:t>273</w:t>
      </w:r>
      <w:r w:rsidRPr="00552AE0">
        <w:rPr>
          <w:rFonts w:ascii="PashtoReshad" w:hAnsi="PashtoReshad" w:cs="PashtoReshad"/>
          <w:sz w:val="28"/>
          <w:szCs w:val="28"/>
          <w:rtl/>
          <w:lang w:bidi="ps-AF"/>
        </w:rPr>
        <w:t>)، (ص). انتشارات سعید.</w:t>
      </w:r>
    </w:p>
    <w:p w:rsidR="00286286" w:rsidRPr="00552AE0" w:rsidRDefault="00286286" w:rsidP="005B1042">
      <w:pPr>
        <w:pStyle w:val="ListParagraph"/>
        <w:numPr>
          <w:ilvl w:val="0"/>
          <w:numId w:val="19"/>
        </w:numPr>
        <w:tabs>
          <w:tab w:val="left" w:pos="1944"/>
        </w:tabs>
        <w:bidi/>
        <w:spacing w:line="360" w:lineRule="auto"/>
        <w:jc w:val="both"/>
        <w:rPr>
          <w:rFonts w:ascii="PashtoReshad" w:hAnsi="PashtoReshad" w:cs="PashtoReshad"/>
          <w:sz w:val="28"/>
          <w:szCs w:val="28"/>
          <w:rtl/>
          <w:lang w:bidi="ps-AF"/>
        </w:rPr>
      </w:pPr>
      <w:r w:rsidRPr="00552AE0">
        <w:rPr>
          <w:rFonts w:ascii="PashtoReshad" w:hAnsi="PashtoReshad" w:cs="PashtoReshad"/>
          <w:sz w:val="28"/>
          <w:szCs w:val="28"/>
          <w:rtl/>
          <w:lang w:bidi="ps-AF"/>
        </w:rPr>
        <w:t>ناصري، محمد همایون. (</w:t>
      </w:r>
      <w:r w:rsidR="005B1042" w:rsidRPr="00552AE0">
        <w:rPr>
          <w:rFonts w:ascii="PashtoReshad" w:hAnsi="PashtoReshad" w:cs="PashtoReshad"/>
          <w:sz w:val="28"/>
          <w:szCs w:val="28"/>
          <w:lang w:bidi="ps-AF"/>
        </w:rPr>
        <w:t>1394</w:t>
      </w:r>
      <w:r w:rsidRPr="00552AE0">
        <w:rPr>
          <w:rFonts w:ascii="PashtoReshad" w:hAnsi="PashtoReshad" w:cs="PashtoReshad"/>
          <w:sz w:val="28"/>
          <w:szCs w:val="28"/>
          <w:rtl/>
          <w:lang w:bidi="ps-AF"/>
        </w:rPr>
        <w:t>). احتمالات، کابل ـ افغانستان، انتشارات سعید، ص ـ ص (</w:t>
      </w:r>
      <w:r w:rsidR="005B1042" w:rsidRPr="00552AE0">
        <w:rPr>
          <w:rFonts w:ascii="PashtoReshad" w:hAnsi="PashtoReshad" w:cs="PashtoReshad"/>
          <w:sz w:val="28"/>
          <w:szCs w:val="28"/>
          <w:lang w:bidi="ps-AF"/>
        </w:rPr>
        <w:t>33-36</w:t>
      </w:r>
      <w:r w:rsidRPr="00552AE0">
        <w:rPr>
          <w:rFonts w:ascii="PashtoReshad" w:hAnsi="PashtoReshad" w:cs="PashtoReshad"/>
          <w:sz w:val="28"/>
          <w:szCs w:val="28"/>
          <w:rtl/>
          <w:lang w:bidi="ps-AF"/>
        </w:rPr>
        <w:t>).</w:t>
      </w:r>
    </w:p>
    <w:p w:rsidR="00341D35" w:rsidRPr="00552AE0" w:rsidRDefault="00DD2746" w:rsidP="00D16E78">
      <w:pPr>
        <w:rPr>
          <w:rFonts w:ascii="PashtoReshad" w:hAnsi="PashtoReshad" w:cs="PashtoReshad"/>
          <w:sz w:val="28"/>
          <w:szCs w:val="28"/>
          <w:rtl/>
          <w:lang w:bidi="ps-AF"/>
        </w:rPr>
      </w:pPr>
      <w:r w:rsidRPr="00552AE0">
        <w:rPr>
          <w:rFonts w:ascii="PashtoReshad" w:hAnsi="PashtoReshad" w:cs="PashtoReshad"/>
          <w:noProof/>
          <w:sz w:val="28"/>
          <w:szCs w:val="28"/>
          <w:rtl/>
        </w:rPr>
        <w:drawing>
          <wp:anchor distT="0" distB="0" distL="114300" distR="114300" simplePos="0" relativeHeight="251652608" behindDoc="0" locked="0" layoutInCell="1" allowOverlap="1">
            <wp:simplePos x="0" y="0"/>
            <wp:positionH relativeFrom="column">
              <wp:posOffset>1964893</wp:posOffset>
            </wp:positionH>
            <wp:positionV relativeFrom="paragraph">
              <wp:posOffset>516611</wp:posOffset>
            </wp:positionV>
            <wp:extent cx="2043836" cy="453542"/>
            <wp:effectExtent l="19050" t="0" r="0" b="0"/>
            <wp:wrapNone/>
            <wp:docPr id="9" name="Picture 8" descr="H-83_MRT20.c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83_MRT20.com.png"/>
                    <pic:cNvPicPr/>
                  </pic:nvPicPr>
                  <pic:blipFill>
                    <a:blip r:embed="rId250" cstate="print"/>
                    <a:stretch>
                      <a:fillRect/>
                    </a:stretch>
                  </pic:blipFill>
                  <pic:spPr>
                    <a:xfrm>
                      <a:off x="0" y="0"/>
                      <a:ext cx="2043836" cy="453542"/>
                    </a:xfrm>
                    <a:prstGeom prst="rect">
                      <a:avLst/>
                    </a:prstGeom>
                  </pic:spPr>
                </pic:pic>
              </a:graphicData>
            </a:graphic>
          </wp:anchor>
        </w:drawing>
      </w:r>
    </w:p>
    <w:sectPr w:rsidR="00341D35" w:rsidRPr="00552AE0" w:rsidSect="00F03D7D">
      <w:headerReference w:type="default" r:id="rId251"/>
      <w:footerReference w:type="default" r:id="rId252"/>
      <w:pgSz w:w="11907" w:h="16839" w:code="9"/>
      <w:pgMar w:top="1440" w:right="1440" w:bottom="1440" w:left="1440" w:header="720" w:footer="464"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B3B9A" w:rsidRDefault="00DB3B9A" w:rsidP="009E1881">
      <w:pPr>
        <w:spacing w:after="0" w:line="240" w:lineRule="auto"/>
      </w:pPr>
      <w:r>
        <w:separator/>
      </w:r>
    </w:p>
  </w:endnote>
  <w:endnote w:type="continuationSeparator" w:id="0">
    <w:p w:rsidR="00DB3B9A" w:rsidRDefault="00DB3B9A" w:rsidP="009E188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691B4BDE-85B4-41A7-9554-F052383B63F0}"/>
    <w:embedBold r:id="rId2" w:fontKey="{BE34CF76-2B5F-4188-9981-2D1AD25A62E0}"/>
    <w:embedItalic r:id="rId3" w:fontKey="{C98F0D05-B434-49A2-98DC-772C801042EB}"/>
  </w:font>
  <w:font w:name="Arial">
    <w:panose1 w:val="020B0604020202020204"/>
    <w:charset w:val="00"/>
    <w:family w:val="swiss"/>
    <w:pitch w:val="variable"/>
    <w:sig w:usb0="E0002AFF" w:usb1="C0007843" w:usb2="00000009" w:usb3="00000000" w:csb0="000001FF" w:csb1="00000000"/>
  </w:font>
  <w:font w:name="Pashto Arial">
    <w:panose1 w:val="00000400000000000000"/>
    <w:charset w:val="B2"/>
    <w:family w:val="auto"/>
    <w:pitch w:val="variable"/>
    <w:sig w:usb0="00002001" w:usb1="00000000" w:usb2="00000000" w:usb3="00000000" w:csb0="00000040" w:csb1="00000000"/>
    <w:embedBold r:id="rId4" w:fontKey="{AEB14EDB-43DC-4FB7-BADA-564A78811B20}"/>
  </w:font>
  <w:font w:name="Pashto Sarlik">
    <w:panose1 w:val="02010400000000000000"/>
    <w:charset w:val="B2"/>
    <w:family w:val="auto"/>
    <w:pitch w:val="variable"/>
    <w:sig w:usb0="00002001" w:usb1="80000000" w:usb2="00000008" w:usb3="00000000" w:csb0="00000040" w:csb1="00000000"/>
    <w:embedBold r:id="rId5" w:fontKey="{48A41F54-5F5F-4829-B93A-3BEA9F69B03A}"/>
  </w:font>
  <w:font w:name="Tahoma">
    <w:panose1 w:val="020B0604030504040204"/>
    <w:charset w:val="00"/>
    <w:family w:val="swiss"/>
    <w:pitch w:val="variable"/>
    <w:sig w:usb0="E1002EFF" w:usb1="C000605B" w:usb2="00000029" w:usb3="00000000" w:csb0="000101FF" w:csb1="00000000"/>
    <w:embedRegular r:id="rId6" w:fontKey="{CB72DECF-5052-4154-AEC2-135E22DFA59B}"/>
  </w:font>
  <w:font w:name="Bahij Mitra">
    <w:panose1 w:val="02040503050201020203"/>
    <w:charset w:val="00"/>
    <w:family w:val="roman"/>
    <w:pitch w:val="variable"/>
    <w:sig w:usb0="8000202F" w:usb1="8000A04A" w:usb2="00000008" w:usb3="00000000" w:csb0="00000041" w:csb1="00000000"/>
    <w:embedBold r:id="rId7" w:fontKey="{9F11A853-7CC6-4137-9BB2-423684A2CAF6}"/>
    <w:embedItalic r:id="rId8" w:fontKey="{7E26A4E1-9C81-48C7-BF8F-A83E1BB863E2}"/>
    <w:embedBoldItalic r:id="rId9" w:fontKey="{056B44AB-EDE2-43ED-B0DD-69C5122D7CB1}"/>
  </w:font>
  <w:font w:name="Calibri Light">
    <w:panose1 w:val="020F0302020204030204"/>
    <w:charset w:val="00"/>
    <w:family w:val="swiss"/>
    <w:pitch w:val="variable"/>
    <w:sig w:usb0="A00002EF" w:usb1="4000207B" w:usb2="00000000" w:usb3="00000000" w:csb0="0000019F" w:csb1="00000000"/>
    <w:embedRegular r:id="rId10" w:fontKey="{D1BE6168-46E5-4DB5-B5E1-C57C30D052DB}"/>
  </w:font>
  <w:font w:name="PashtoReshad">
    <w:panose1 w:val="02010400000000000000"/>
    <w:charset w:val="00"/>
    <w:family w:val="auto"/>
    <w:pitch w:val="variable"/>
    <w:sig w:usb0="80002023" w:usb1="90002048" w:usb2="00000008" w:usb3="00000000" w:csb0="00000041" w:csb1="00000000"/>
    <w:embedRegular r:id="rId11" w:fontKey="{5D41EC73-4BB0-4799-AA8F-07A573726E47}"/>
    <w:embedBold r:id="rId12" w:fontKey="{F111A8D8-3E52-47CD-9486-7318124E2078}"/>
    <w:embedItalic r:id="rId13" w:fontKey="{F0C4BC6C-27A0-42F0-8560-00F8819E34C8}"/>
    <w:embedBoldItalic r:id="rId14" w:fontKey="{0E770CCA-E6E4-409C-B3D7-CEB67C652FEC}"/>
  </w:font>
  <w:font w:name="Bahij Zar">
    <w:panose1 w:val="02040503050201020203"/>
    <w:charset w:val="00"/>
    <w:family w:val="roman"/>
    <w:pitch w:val="variable"/>
    <w:sig w:usb0="8000202F" w:usb1="8000A04A" w:usb2="00000008" w:usb3="00000000" w:csb0="00000041" w:csb1="00000000"/>
    <w:embedRegular r:id="rId15" w:fontKey="{2E4647E0-5C09-48C6-8F51-8FB55970620B}"/>
    <w:embedBold r:id="rId16" w:fontKey="{5D3F2017-30E6-41FD-B3D5-13083936251C}"/>
  </w:font>
  <w:font w:name="Cambria Math">
    <w:panose1 w:val="02040503050406030204"/>
    <w:charset w:val="00"/>
    <w:family w:val="roman"/>
    <w:pitch w:val="variable"/>
    <w:sig w:usb0="E00002FF" w:usb1="420024FF" w:usb2="00000000" w:usb3="00000000" w:csb0="0000019F" w:csb1="00000000"/>
    <w:embedRegular r:id="rId17" w:fontKey="{7B78146F-BF84-4586-BAE0-4C486AEEC59F}"/>
    <w:embedItalic r:id="rId18" w:fontKey="{6DA82EB6-25F4-4A5A-BABB-9DEA14C1E906}"/>
    <w:embedBoldItalic r:id="rId19" w:fontKey="{65E22692-3609-4AFB-B38F-232214C3F52D}"/>
  </w:font>
  <w:font w:name="Bahij Roya">
    <w:panose1 w:val="02040503050201020203"/>
    <w:charset w:val="00"/>
    <w:family w:val="roman"/>
    <w:pitch w:val="variable"/>
    <w:sig w:usb0="8000202F" w:usb1="8000A04A" w:usb2="00000008" w:usb3="00000000" w:csb0="00000041" w:csb1="00000000"/>
    <w:embedItalic r:id="rId20" w:fontKey="{257EBE3C-9BFA-421B-A7C4-ACF88811E030}"/>
  </w:font>
  <w:font w:name="MS PGothic">
    <w:panose1 w:val="020B0600070205080204"/>
    <w:charset w:val="80"/>
    <w:family w:val="swiss"/>
    <w:pitch w:val="variable"/>
    <w:sig w:usb0="E00002FF" w:usb1="6AC7FDFB" w:usb2="00000012" w:usb3="00000000" w:csb0="0002009F" w:csb1="00000000"/>
    <w:embedRegular r:id="rId21" w:subsetted="1" w:fontKey="{2A23DD3F-B8A6-43E5-AF17-990A1E65B657}"/>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139D" w:rsidRDefault="0075139D" w:rsidP="00A4567B">
    <w:pPr>
      <w:pStyle w:val="Footer"/>
      <w:jc w:val="center"/>
    </w:pPr>
  </w:p>
  <w:p w:rsidR="0075139D" w:rsidRDefault="0075139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40646"/>
      <w:docPartObj>
        <w:docPartGallery w:val="Page Numbers (Bottom of Page)"/>
        <w:docPartUnique/>
      </w:docPartObj>
    </w:sdtPr>
    <w:sdtContent>
      <w:p w:rsidR="0075139D" w:rsidRDefault="0095441B">
        <w:pPr>
          <w:pStyle w:val="Footer"/>
          <w:jc w:val="center"/>
        </w:pPr>
        <w:r>
          <w:fldChar w:fldCharType="begin"/>
        </w:r>
        <w:r w:rsidR="0075139D">
          <w:instrText xml:space="preserve"> PAGE   \* MERGEFORMAT </w:instrText>
        </w:r>
        <w:r>
          <w:fldChar w:fldCharType="separate"/>
        </w:r>
        <w:r w:rsidR="0074281D">
          <w:rPr>
            <w:noProof/>
          </w:rPr>
          <w:t>II</w:t>
        </w:r>
        <w:r>
          <w:rPr>
            <w:noProof/>
          </w:rPr>
          <w:fldChar w:fldCharType="end"/>
        </w:r>
      </w:p>
    </w:sdtContent>
  </w:sdt>
  <w:p w:rsidR="0075139D" w:rsidRDefault="0075139D">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07099"/>
      <w:docPartObj>
        <w:docPartGallery w:val="Page Numbers (Bottom of Page)"/>
        <w:docPartUnique/>
      </w:docPartObj>
    </w:sdtPr>
    <w:sdtContent>
      <w:p w:rsidR="0075139D" w:rsidRDefault="0075139D">
        <w:pPr>
          <w:pStyle w:val="Footer"/>
          <w:jc w:val="center"/>
        </w:pPr>
        <w:r>
          <w:rPr>
            <w:noProof/>
          </w:rPr>
          <w:drawing>
            <wp:anchor distT="0" distB="0" distL="114300" distR="114300" simplePos="0" relativeHeight="251658240" behindDoc="1" locked="0" layoutInCell="1" allowOverlap="1">
              <wp:simplePos x="0" y="0"/>
              <wp:positionH relativeFrom="column">
                <wp:posOffset>2505187</wp:posOffset>
              </wp:positionH>
              <wp:positionV relativeFrom="paragraph">
                <wp:posOffset>-254635</wp:posOffset>
              </wp:positionV>
              <wp:extent cx="698169" cy="687629"/>
              <wp:effectExtent l="0" t="0" r="0" b="0"/>
              <wp:wrapNone/>
              <wp:docPr id="13" name="Picture 118" descr="D:\تصویرونه\د ډیزاین لپاره ډیټا\د فریهند پروګرام کړني\Vol.10 - Ribbons Banners and Frames\57C_MRT20.c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D:\تصویرونه\د ډیزاین لپاره ډیټا\د فریهند پروګرام کړني\Vol.10 - Ribbons Banners and Frames\57C_MRT20.com.png"/>
                      <pic:cNvPicPr>
                        <a:picLocks noChangeAspect="1" noChangeArrowheads="1"/>
                      </pic:cNvPicPr>
                    </pic:nvPicPr>
                    <pic:blipFill>
                      <a:blip r:embed="rId1"/>
                      <a:srcRect/>
                      <a:stretch>
                        <a:fillRect/>
                      </a:stretch>
                    </pic:blipFill>
                    <pic:spPr bwMode="auto">
                      <a:xfrm>
                        <a:off x="0" y="0"/>
                        <a:ext cx="698169" cy="687629"/>
                      </a:xfrm>
                      <a:prstGeom prst="rect">
                        <a:avLst/>
                      </a:prstGeom>
                      <a:noFill/>
                      <a:ln w="9525">
                        <a:noFill/>
                        <a:miter lim="800000"/>
                        <a:headEnd/>
                        <a:tailEnd/>
                      </a:ln>
                    </pic:spPr>
                  </pic:pic>
                </a:graphicData>
              </a:graphic>
            </wp:anchor>
          </w:drawing>
        </w:r>
        <w:r w:rsidR="0095441B">
          <w:fldChar w:fldCharType="begin"/>
        </w:r>
        <w:r>
          <w:instrText xml:space="preserve"> PAGE   \* MERGEFORMAT </w:instrText>
        </w:r>
        <w:r w:rsidR="0095441B">
          <w:fldChar w:fldCharType="separate"/>
        </w:r>
        <w:r w:rsidR="0074281D">
          <w:rPr>
            <w:noProof/>
          </w:rPr>
          <w:t>42</w:t>
        </w:r>
        <w:r w:rsidR="0095441B">
          <w:rPr>
            <w:noProof/>
          </w:rPr>
          <w:fldChar w:fldCharType="end"/>
        </w:r>
      </w:p>
    </w:sdtContent>
  </w:sdt>
  <w:p w:rsidR="0075139D" w:rsidRPr="007839DE" w:rsidRDefault="0075139D" w:rsidP="00D17F6D">
    <w:pPr>
      <w:pStyle w:val="Footer"/>
      <w:jc w:val="right"/>
      <w:rPr>
        <w:rFonts w:ascii="PashtoReshad" w:hAnsi="PashtoReshad" w:cs="PashtoReshad"/>
        <w:rtl/>
        <w:lang w:bidi="ps-AF"/>
      </w:rPr>
    </w:pPr>
    <w:r w:rsidRPr="007839DE">
      <w:rPr>
        <w:rFonts w:ascii="PashtoReshad" w:hAnsi="PashtoReshad" w:cs="PashtoReshad"/>
        <w:rtl/>
        <w:lang w:bidi="ps-AF"/>
      </w:rPr>
      <w:t>ترتیب کونکی: ګل احمد عطایي</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B3B9A" w:rsidRDefault="00DB3B9A" w:rsidP="009E1881">
      <w:pPr>
        <w:spacing w:after="0" w:line="240" w:lineRule="auto"/>
      </w:pPr>
      <w:r>
        <w:separator/>
      </w:r>
    </w:p>
  </w:footnote>
  <w:footnote w:type="continuationSeparator" w:id="0">
    <w:p w:rsidR="00DB3B9A" w:rsidRDefault="00DB3B9A" w:rsidP="009E188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139D" w:rsidRDefault="0075139D">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139D" w:rsidRDefault="0075139D">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139D" w:rsidRPr="007839DE" w:rsidRDefault="0075139D" w:rsidP="007C6FCA">
    <w:pPr>
      <w:pStyle w:val="Header"/>
      <w:pBdr>
        <w:bottom w:val="triple" w:sz="4" w:space="1" w:color="auto"/>
      </w:pBdr>
      <w:jc w:val="right"/>
      <w:rPr>
        <w:rFonts w:ascii="PashtoReshad" w:hAnsi="PashtoReshad" w:cs="PashtoReshad"/>
        <w:sz w:val="28"/>
        <w:szCs w:val="28"/>
        <w:lang w:bidi="ps-AF"/>
      </w:rPr>
    </w:pPr>
    <w:r w:rsidRPr="007839DE">
      <w:rPr>
        <w:rFonts w:ascii="PashtoReshad" w:hAnsi="PashtoReshad" w:cs="PashtoReshad"/>
        <w:sz w:val="28"/>
        <w:szCs w:val="28"/>
        <w:rtl/>
        <w:lang w:bidi="ps-AF"/>
      </w:rPr>
      <w:t>د احتـــــمالاتو تیـوري</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6F4FF6"/>
    <w:multiLevelType w:val="hybridMultilevel"/>
    <w:tmpl w:val="5920AE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C5492F"/>
    <w:multiLevelType w:val="hybridMultilevel"/>
    <w:tmpl w:val="8F0684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7B6933"/>
    <w:multiLevelType w:val="hybridMultilevel"/>
    <w:tmpl w:val="54C6945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481D28"/>
    <w:multiLevelType w:val="hybridMultilevel"/>
    <w:tmpl w:val="52BC59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E50B53"/>
    <w:multiLevelType w:val="hybridMultilevel"/>
    <w:tmpl w:val="2264D62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5926D1B"/>
    <w:multiLevelType w:val="hybridMultilevel"/>
    <w:tmpl w:val="625257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B7B1F99"/>
    <w:multiLevelType w:val="hybridMultilevel"/>
    <w:tmpl w:val="E30ABB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3F0348"/>
    <w:multiLevelType w:val="hybridMultilevel"/>
    <w:tmpl w:val="DCC07298"/>
    <w:lvl w:ilvl="0" w:tplc="705282B8">
      <w:start w:val="1"/>
      <w:numFmt w:val="decimal"/>
      <w:lvlText w:val="%1."/>
      <w:lvlJc w:val="left"/>
      <w:pPr>
        <w:ind w:left="720" w:hanging="360"/>
      </w:pPr>
      <w:rPr>
        <w:rFonts w:hint="default"/>
      </w:rPr>
    </w:lvl>
    <w:lvl w:ilvl="1" w:tplc="4BB835DA" w:tentative="1">
      <w:start w:val="1"/>
      <w:numFmt w:val="lowerLetter"/>
      <w:lvlText w:val="%2."/>
      <w:lvlJc w:val="left"/>
      <w:pPr>
        <w:ind w:left="1440" w:hanging="360"/>
      </w:pPr>
    </w:lvl>
    <w:lvl w:ilvl="2" w:tplc="56C07BC6" w:tentative="1">
      <w:start w:val="1"/>
      <w:numFmt w:val="lowerRoman"/>
      <w:lvlText w:val="%3."/>
      <w:lvlJc w:val="right"/>
      <w:pPr>
        <w:ind w:left="2160" w:hanging="180"/>
      </w:pPr>
    </w:lvl>
    <w:lvl w:ilvl="3" w:tplc="F48C4BEC" w:tentative="1">
      <w:start w:val="1"/>
      <w:numFmt w:val="decimal"/>
      <w:lvlText w:val="%4."/>
      <w:lvlJc w:val="left"/>
      <w:pPr>
        <w:ind w:left="2880" w:hanging="360"/>
      </w:pPr>
    </w:lvl>
    <w:lvl w:ilvl="4" w:tplc="F600DE36" w:tentative="1">
      <w:start w:val="1"/>
      <w:numFmt w:val="lowerLetter"/>
      <w:lvlText w:val="%5."/>
      <w:lvlJc w:val="left"/>
      <w:pPr>
        <w:ind w:left="3600" w:hanging="360"/>
      </w:pPr>
    </w:lvl>
    <w:lvl w:ilvl="5" w:tplc="52E6DBD2" w:tentative="1">
      <w:start w:val="1"/>
      <w:numFmt w:val="lowerRoman"/>
      <w:lvlText w:val="%6."/>
      <w:lvlJc w:val="right"/>
      <w:pPr>
        <w:ind w:left="4320" w:hanging="180"/>
      </w:pPr>
    </w:lvl>
    <w:lvl w:ilvl="6" w:tplc="8EA0038E" w:tentative="1">
      <w:start w:val="1"/>
      <w:numFmt w:val="decimal"/>
      <w:lvlText w:val="%7."/>
      <w:lvlJc w:val="left"/>
      <w:pPr>
        <w:ind w:left="5040" w:hanging="360"/>
      </w:pPr>
    </w:lvl>
    <w:lvl w:ilvl="7" w:tplc="DE4A5DEA" w:tentative="1">
      <w:start w:val="1"/>
      <w:numFmt w:val="lowerLetter"/>
      <w:lvlText w:val="%8."/>
      <w:lvlJc w:val="left"/>
      <w:pPr>
        <w:ind w:left="5760" w:hanging="360"/>
      </w:pPr>
    </w:lvl>
    <w:lvl w:ilvl="8" w:tplc="48265C2C" w:tentative="1">
      <w:start w:val="1"/>
      <w:numFmt w:val="lowerRoman"/>
      <w:lvlText w:val="%9."/>
      <w:lvlJc w:val="right"/>
      <w:pPr>
        <w:ind w:left="6480" w:hanging="180"/>
      </w:pPr>
    </w:lvl>
  </w:abstractNum>
  <w:abstractNum w:abstractNumId="8">
    <w:nsid w:val="4BA712B1"/>
    <w:multiLevelType w:val="hybridMultilevel"/>
    <w:tmpl w:val="6E5AF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D9F0FF9"/>
    <w:multiLevelType w:val="hybridMultilevel"/>
    <w:tmpl w:val="F4C031B4"/>
    <w:lvl w:ilvl="0" w:tplc="04090019">
      <w:start w:val="1"/>
      <w:numFmt w:val="lowerLetter"/>
      <w:lvlText w:val="%1."/>
      <w:lvlJc w:val="left"/>
      <w:pPr>
        <w:ind w:left="1005" w:hanging="64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DF44FF8"/>
    <w:multiLevelType w:val="hybridMultilevel"/>
    <w:tmpl w:val="67D4B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F041D42"/>
    <w:multiLevelType w:val="hybridMultilevel"/>
    <w:tmpl w:val="F46090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FFA6850"/>
    <w:multiLevelType w:val="hybridMultilevel"/>
    <w:tmpl w:val="0A7699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394293F"/>
    <w:multiLevelType w:val="hybridMultilevel"/>
    <w:tmpl w:val="106411A2"/>
    <w:lvl w:ilvl="0" w:tplc="BD34068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8B14D92"/>
    <w:multiLevelType w:val="hybridMultilevel"/>
    <w:tmpl w:val="B51ED49A"/>
    <w:lvl w:ilvl="0" w:tplc="BC98ACF2">
      <w:start w:val="1"/>
      <w:numFmt w:val="lowerLetter"/>
      <w:lvlText w:val="%1."/>
      <w:lvlJc w:val="left"/>
      <w:pPr>
        <w:ind w:left="900" w:hanging="360"/>
      </w:pPr>
      <w:rPr>
        <w:rFonts w:hint="default"/>
        <w:i w:val="0"/>
        <w:iCs/>
      </w:rPr>
    </w:lvl>
    <w:lvl w:ilvl="1" w:tplc="6B9A8366" w:tentative="1">
      <w:start w:val="1"/>
      <w:numFmt w:val="lowerLetter"/>
      <w:lvlText w:val="%2."/>
      <w:lvlJc w:val="left"/>
      <w:pPr>
        <w:ind w:left="1440" w:hanging="360"/>
      </w:pPr>
    </w:lvl>
    <w:lvl w:ilvl="2" w:tplc="4E48B36A" w:tentative="1">
      <w:start w:val="1"/>
      <w:numFmt w:val="lowerRoman"/>
      <w:lvlText w:val="%3."/>
      <w:lvlJc w:val="right"/>
      <w:pPr>
        <w:ind w:left="2160" w:hanging="180"/>
      </w:pPr>
    </w:lvl>
    <w:lvl w:ilvl="3" w:tplc="99BAEBB0" w:tentative="1">
      <w:start w:val="1"/>
      <w:numFmt w:val="decimal"/>
      <w:lvlText w:val="%4."/>
      <w:lvlJc w:val="left"/>
      <w:pPr>
        <w:ind w:left="2880" w:hanging="360"/>
      </w:pPr>
    </w:lvl>
    <w:lvl w:ilvl="4" w:tplc="67884034" w:tentative="1">
      <w:start w:val="1"/>
      <w:numFmt w:val="lowerLetter"/>
      <w:lvlText w:val="%5."/>
      <w:lvlJc w:val="left"/>
      <w:pPr>
        <w:ind w:left="3600" w:hanging="360"/>
      </w:pPr>
    </w:lvl>
    <w:lvl w:ilvl="5" w:tplc="85349686" w:tentative="1">
      <w:start w:val="1"/>
      <w:numFmt w:val="lowerRoman"/>
      <w:lvlText w:val="%6."/>
      <w:lvlJc w:val="right"/>
      <w:pPr>
        <w:ind w:left="4320" w:hanging="180"/>
      </w:pPr>
    </w:lvl>
    <w:lvl w:ilvl="6" w:tplc="17E27AE6" w:tentative="1">
      <w:start w:val="1"/>
      <w:numFmt w:val="decimal"/>
      <w:lvlText w:val="%7."/>
      <w:lvlJc w:val="left"/>
      <w:pPr>
        <w:ind w:left="5040" w:hanging="360"/>
      </w:pPr>
    </w:lvl>
    <w:lvl w:ilvl="7" w:tplc="4E126798" w:tentative="1">
      <w:start w:val="1"/>
      <w:numFmt w:val="lowerLetter"/>
      <w:lvlText w:val="%8."/>
      <w:lvlJc w:val="left"/>
      <w:pPr>
        <w:ind w:left="5760" w:hanging="360"/>
      </w:pPr>
    </w:lvl>
    <w:lvl w:ilvl="8" w:tplc="B5261974" w:tentative="1">
      <w:start w:val="1"/>
      <w:numFmt w:val="lowerRoman"/>
      <w:lvlText w:val="%9."/>
      <w:lvlJc w:val="right"/>
      <w:pPr>
        <w:ind w:left="6480" w:hanging="180"/>
      </w:pPr>
    </w:lvl>
  </w:abstractNum>
  <w:abstractNum w:abstractNumId="15">
    <w:nsid w:val="5A262688"/>
    <w:multiLevelType w:val="hybridMultilevel"/>
    <w:tmpl w:val="5D2CB6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C211FCA"/>
    <w:multiLevelType w:val="hybridMultilevel"/>
    <w:tmpl w:val="074C4F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C974D96"/>
    <w:multiLevelType w:val="hybridMultilevel"/>
    <w:tmpl w:val="8E1EB40A"/>
    <w:lvl w:ilvl="0" w:tplc="04090019">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A932CAB"/>
    <w:multiLevelType w:val="hybridMultilevel"/>
    <w:tmpl w:val="D1CC1B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C290B15"/>
    <w:multiLevelType w:val="hybridMultilevel"/>
    <w:tmpl w:val="D00015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EC405D1"/>
    <w:multiLevelType w:val="hybridMultilevel"/>
    <w:tmpl w:val="90266650"/>
    <w:lvl w:ilvl="0" w:tplc="DFECE99C">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1">
    <w:nsid w:val="7FF4156D"/>
    <w:multiLevelType w:val="hybridMultilevel"/>
    <w:tmpl w:val="17EE5528"/>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17"/>
  </w:num>
  <w:num w:numId="3">
    <w:abstractNumId w:val="11"/>
  </w:num>
  <w:num w:numId="4">
    <w:abstractNumId w:val="0"/>
  </w:num>
  <w:num w:numId="5">
    <w:abstractNumId w:val="21"/>
  </w:num>
  <w:num w:numId="6">
    <w:abstractNumId w:val="16"/>
  </w:num>
  <w:num w:numId="7">
    <w:abstractNumId w:val="20"/>
  </w:num>
  <w:num w:numId="8">
    <w:abstractNumId w:val="14"/>
  </w:num>
  <w:num w:numId="9">
    <w:abstractNumId w:val="4"/>
  </w:num>
  <w:num w:numId="10">
    <w:abstractNumId w:val="7"/>
  </w:num>
  <w:num w:numId="11">
    <w:abstractNumId w:val="5"/>
  </w:num>
  <w:num w:numId="12">
    <w:abstractNumId w:val="15"/>
  </w:num>
  <w:num w:numId="13">
    <w:abstractNumId w:val="12"/>
  </w:num>
  <w:num w:numId="14">
    <w:abstractNumId w:val="18"/>
  </w:num>
  <w:num w:numId="15">
    <w:abstractNumId w:val="19"/>
  </w:num>
  <w:num w:numId="16">
    <w:abstractNumId w:val="1"/>
  </w:num>
  <w:num w:numId="17">
    <w:abstractNumId w:val="9"/>
  </w:num>
  <w:num w:numId="18">
    <w:abstractNumId w:val="2"/>
  </w:num>
  <w:num w:numId="19">
    <w:abstractNumId w:val="13"/>
  </w:num>
  <w:num w:numId="20">
    <w:abstractNumId w:val="8"/>
  </w:num>
  <w:num w:numId="21">
    <w:abstractNumId w:val="10"/>
  </w:num>
  <w:num w:numId="22">
    <w:abstractNumId w:val="6"/>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isplayBackgroundShape/>
  <w:embedTrueTypeFonts/>
  <w:proofState w:grammar="clean"/>
  <w:defaultTabStop w:val="720"/>
  <w:characterSpacingControl w:val="doNotCompress"/>
  <w:hdrShapeDefaults>
    <o:shapedefaults v:ext="edit" spidmax="6146"/>
  </w:hdrShapeDefaults>
  <w:footnotePr>
    <w:footnote w:id="-1"/>
    <w:footnote w:id="0"/>
  </w:footnotePr>
  <w:endnotePr>
    <w:endnote w:id="-1"/>
    <w:endnote w:id="0"/>
  </w:endnotePr>
  <w:compat/>
  <w:rsids>
    <w:rsidRoot w:val="002B024E"/>
    <w:rsid w:val="00000896"/>
    <w:rsid w:val="00014F8A"/>
    <w:rsid w:val="00017B2F"/>
    <w:rsid w:val="000319B2"/>
    <w:rsid w:val="00040438"/>
    <w:rsid w:val="00042BD6"/>
    <w:rsid w:val="00072DDF"/>
    <w:rsid w:val="00074991"/>
    <w:rsid w:val="000759B7"/>
    <w:rsid w:val="000852D8"/>
    <w:rsid w:val="0009182F"/>
    <w:rsid w:val="00097A1B"/>
    <w:rsid w:val="000A1CDD"/>
    <w:rsid w:val="000A7AC2"/>
    <w:rsid w:val="000B7CE3"/>
    <w:rsid w:val="000C5979"/>
    <w:rsid w:val="000E0322"/>
    <w:rsid w:val="000E0470"/>
    <w:rsid w:val="000E2851"/>
    <w:rsid w:val="000F1C19"/>
    <w:rsid w:val="00101A19"/>
    <w:rsid w:val="00103D7D"/>
    <w:rsid w:val="00117B7F"/>
    <w:rsid w:val="00136F9E"/>
    <w:rsid w:val="001439FB"/>
    <w:rsid w:val="00160C88"/>
    <w:rsid w:val="00162C82"/>
    <w:rsid w:val="00173154"/>
    <w:rsid w:val="0017774F"/>
    <w:rsid w:val="0018637D"/>
    <w:rsid w:val="00186DCC"/>
    <w:rsid w:val="00187325"/>
    <w:rsid w:val="00195B8E"/>
    <w:rsid w:val="00196EB6"/>
    <w:rsid w:val="001B1D42"/>
    <w:rsid w:val="001B420B"/>
    <w:rsid w:val="001B5A57"/>
    <w:rsid w:val="001B5B4B"/>
    <w:rsid w:val="001B754E"/>
    <w:rsid w:val="001C2F84"/>
    <w:rsid w:val="001C7507"/>
    <w:rsid w:val="001C7EC6"/>
    <w:rsid w:val="001E0BA4"/>
    <w:rsid w:val="001E75A4"/>
    <w:rsid w:val="001E7B40"/>
    <w:rsid w:val="001F060A"/>
    <w:rsid w:val="001F1974"/>
    <w:rsid w:val="00212868"/>
    <w:rsid w:val="00213233"/>
    <w:rsid w:val="002307F0"/>
    <w:rsid w:val="00244FC7"/>
    <w:rsid w:val="00247D89"/>
    <w:rsid w:val="00286286"/>
    <w:rsid w:val="002A11B0"/>
    <w:rsid w:val="002A1F01"/>
    <w:rsid w:val="002B024E"/>
    <w:rsid w:val="002C63C0"/>
    <w:rsid w:val="002D0350"/>
    <w:rsid w:val="002D0A03"/>
    <w:rsid w:val="002D51EF"/>
    <w:rsid w:val="002D67EB"/>
    <w:rsid w:val="002D6B8D"/>
    <w:rsid w:val="003003CE"/>
    <w:rsid w:val="003047F3"/>
    <w:rsid w:val="003120C7"/>
    <w:rsid w:val="00320C09"/>
    <w:rsid w:val="00323B9F"/>
    <w:rsid w:val="003304F0"/>
    <w:rsid w:val="00341D35"/>
    <w:rsid w:val="00345222"/>
    <w:rsid w:val="00345416"/>
    <w:rsid w:val="00375279"/>
    <w:rsid w:val="00384520"/>
    <w:rsid w:val="00391C2B"/>
    <w:rsid w:val="003B1A1E"/>
    <w:rsid w:val="003B5E70"/>
    <w:rsid w:val="003B71D0"/>
    <w:rsid w:val="003C18F2"/>
    <w:rsid w:val="003D79B7"/>
    <w:rsid w:val="003D7C5C"/>
    <w:rsid w:val="003E2E71"/>
    <w:rsid w:val="003E620F"/>
    <w:rsid w:val="003F6763"/>
    <w:rsid w:val="003F72AD"/>
    <w:rsid w:val="00405A54"/>
    <w:rsid w:val="004070B6"/>
    <w:rsid w:val="004116F5"/>
    <w:rsid w:val="00420253"/>
    <w:rsid w:val="004210F9"/>
    <w:rsid w:val="00424EFE"/>
    <w:rsid w:val="00430B2F"/>
    <w:rsid w:val="00431B98"/>
    <w:rsid w:val="00440F2B"/>
    <w:rsid w:val="004415ED"/>
    <w:rsid w:val="00441D3F"/>
    <w:rsid w:val="0044547B"/>
    <w:rsid w:val="00445E7E"/>
    <w:rsid w:val="00450C00"/>
    <w:rsid w:val="00451572"/>
    <w:rsid w:val="00467162"/>
    <w:rsid w:val="00470E1D"/>
    <w:rsid w:val="0048753B"/>
    <w:rsid w:val="0049003A"/>
    <w:rsid w:val="004909F8"/>
    <w:rsid w:val="00494E8D"/>
    <w:rsid w:val="004A1C0B"/>
    <w:rsid w:val="004B66C3"/>
    <w:rsid w:val="004B6CEF"/>
    <w:rsid w:val="004E0036"/>
    <w:rsid w:val="004E2FEC"/>
    <w:rsid w:val="004F2CC3"/>
    <w:rsid w:val="004F4CFB"/>
    <w:rsid w:val="004F6336"/>
    <w:rsid w:val="00502ECC"/>
    <w:rsid w:val="005329E6"/>
    <w:rsid w:val="00535DFD"/>
    <w:rsid w:val="005419E9"/>
    <w:rsid w:val="005436AA"/>
    <w:rsid w:val="005478BC"/>
    <w:rsid w:val="0055065E"/>
    <w:rsid w:val="00552AE0"/>
    <w:rsid w:val="005764FB"/>
    <w:rsid w:val="005914F1"/>
    <w:rsid w:val="005921DD"/>
    <w:rsid w:val="005A03B2"/>
    <w:rsid w:val="005A4332"/>
    <w:rsid w:val="005A6B89"/>
    <w:rsid w:val="005B1042"/>
    <w:rsid w:val="005B3E7B"/>
    <w:rsid w:val="005C0383"/>
    <w:rsid w:val="005C2A62"/>
    <w:rsid w:val="005E5CE1"/>
    <w:rsid w:val="005E6F60"/>
    <w:rsid w:val="00603097"/>
    <w:rsid w:val="00615C03"/>
    <w:rsid w:val="00620F8E"/>
    <w:rsid w:val="00621064"/>
    <w:rsid w:val="0062766C"/>
    <w:rsid w:val="00636A76"/>
    <w:rsid w:val="00640FDB"/>
    <w:rsid w:val="0064315A"/>
    <w:rsid w:val="00647978"/>
    <w:rsid w:val="00652409"/>
    <w:rsid w:val="00655D4C"/>
    <w:rsid w:val="00665565"/>
    <w:rsid w:val="00675BCD"/>
    <w:rsid w:val="00682182"/>
    <w:rsid w:val="00682F24"/>
    <w:rsid w:val="00683B84"/>
    <w:rsid w:val="006847CC"/>
    <w:rsid w:val="00684F83"/>
    <w:rsid w:val="00685EB0"/>
    <w:rsid w:val="006872AB"/>
    <w:rsid w:val="00692FDB"/>
    <w:rsid w:val="006A06FA"/>
    <w:rsid w:val="006A1CB1"/>
    <w:rsid w:val="006A309D"/>
    <w:rsid w:val="006B3DCA"/>
    <w:rsid w:val="006C0A55"/>
    <w:rsid w:val="006F2ED6"/>
    <w:rsid w:val="006F5415"/>
    <w:rsid w:val="006F5E6E"/>
    <w:rsid w:val="006F7373"/>
    <w:rsid w:val="0074281D"/>
    <w:rsid w:val="0075139D"/>
    <w:rsid w:val="007627D5"/>
    <w:rsid w:val="00765BA9"/>
    <w:rsid w:val="0076612E"/>
    <w:rsid w:val="00773676"/>
    <w:rsid w:val="00773889"/>
    <w:rsid w:val="007839DE"/>
    <w:rsid w:val="0079535E"/>
    <w:rsid w:val="007C6FCA"/>
    <w:rsid w:val="007C7673"/>
    <w:rsid w:val="007C7C92"/>
    <w:rsid w:val="007D49C4"/>
    <w:rsid w:val="007F2C52"/>
    <w:rsid w:val="00803C1E"/>
    <w:rsid w:val="0081098E"/>
    <w:rsid w:val="00812A22"/>
    <w:rsid w:val="00812DC8"/>
    <w:rsid w:val="008151E6"/>
    <w:rsid w:val="008248AE"/>
    <w:rsid w:val="00831B7B"/>
    <w:rsid w:val="00846A45"/>
    <w:rsid w:val="00856DA7"/>
    <w:rsid w:val="008574AE"/>
    <w:rsid w:val="00870352"/>
    <w:rsid w:val="008715AC"/>
    <w:rsid w:val="00871E33"/>
    <w:rsid w:val="008A49D4"/>
    <w:rsid w:val="008A5E7F"/>
    <w:rsid w:val="008B4B32"/>
    <w:rsid w:val="008D4815"/>
    <w:rsid w:val="008E364A"/>
    <w:rsid w:val="008F1152"/>
    <w:rsid w:val="008F7D95"/>
    <w:rsid w:val="009101F7"/>
    <w:rsid w:val="00920CB9"/>
    <w:rsid w:val="009263DC"/>
    <w:rsid w:val="00936C92"/>
    <w:rsid w:val="00942B36"/>
    <w:rsid w:val="0095441B"/>
    <w:rsid w:val="00954B96"/>
    <w:rsid w:val="00981F79"/>
    <w:rsid w:val="00992035"/>
    <w:rsid w:val="009951B3"/>
    <w:rsid w:val="009E1881"/>
    <w:rsid w:val="00A20B62"/>
    <w:rsid w:val="00A2233C"/>
    <w:rsid w:val="00A31587"/>
    <w:rsid w:val="00A32AEA"/>
    <w:rsid w:val="00A35A96"/>
    <w:rsid w:val="00A4567B"/>
    <w:rsid w:val="00A51B27"/>
    <w:rsid w:val="00A72A9F"/>
    <w:rsid w:val="00A805A2"/>
    <w:rsid w:val="00A83C35"/>
    <w:rsid w:val="00AC269F"/>
    <w:rsid w:val="00AC729F"/>
    <w:rsid w:val="00AC78CB"/>
    <w:rsid w:val="00B03B67"/>
    <w:rsid w:val="00B13318"/>
    <w:rsid w:val="00B2438E"/>
    <w:rsid w:val="00B33651"/>
    <w:rsid w:val="00B473E2"/>
    <w:rsid w:val="00B50059"/>
    <w:rsid w:val="00B546D9"/>
    <w:rsid w:val="00B63C68"/>
    <w:rsid w:val="00B641A3"/>
    <w:rsid w:val="00B66A31"/>
    <w:rsid w:val="00B748B1"/>
    <w:rsid w:val="00B81082"/>
    <w:rsid w:val="00B82974"/>
    <w:rsid w:val="00B85D4F"/>
    <w:rsid w:val="00BA3B23"/>
    <w:rsid w:val="00BD1368"/>
    <w:rsid w:val="00BE5838"/>
    <w:rsid w:val="00C24709"/>
    <w:rsid w:val="00C2520A"/>
    <w:rsid w:val="00C44377"/>
    <w:rsid w:val="00C544F2"/>
    <w:rsid w:val="00C6254A"/>
    <w:rsid w:val="00C76B46"/>
    <w:rsid w:val="00C774B9"/>
    <w:rsid w:val="00C9368D"/>
    <w:rsid w:val="00C93E26"/>
    <w:rsid w:val="00CB4642"/>
    <w:rsid w:val="00CC336F"/>
    <w:rsid w:val="00CC7F14"/>
    <w:rsid w:val="00CD46AC"/>
    <w:rsid w:val="00CD4ECB"/>
    <w:rsid w:val="00CE0083"/>
    <w:rsid w:val="00CE41A5"/>
    <w:rsid w:val="00CE7910"/>
    <w:rsid w:val="00CF0E2E"/>
    <w:rsid w:val="00CF1FB3"/>
    <w:rsid w:val="00D02DE5"/>
    <w:rsid w:val="00D05F73"/>
    <w:rsid w:val="00D07075"/>
    <w:rsid w:val="00D16E78"/>
    <w:rsid w:val="00D17F6D"/>
    <w:rsid w:val="00D22E29"/>
    <w:rsid w:val="00D30013"/>
    <w:rsid w:val="00D33C1D"/>
    <w:rsid w:val="00D41079"/>
    <w:rsid w:val="00D42BB3"/>
    <w:rsid w:val="00D447CF"/>
    <w:rsid w:val="00D470AC"/>
    <w:rsid w:val="00D51336"/>
    <w:rsid w:val="00D51BE9"/>
    <w:rsid w:val="00D63F9F"/>
    <w:rsid w:val="00D67E21"/>
    <w:rsid w:val="00D7090B"/>
    <w:rsid w:val="00D75C29"/>
    <w:rsid w:val="00D77ABD"/>
    <w:rsid w:val="00DA068E"/>
    <w:rsid w:val="00DA2138"/>
    <w:rsid w:val="00DA3134"/>
    <w:rsid w:val="00DA7F6A"/>
    <w:rsid w:val="00DB3B9A"/>
    <w:rsid w:val="00DC20AB"/>
    <w:rsid w:val="00DD2746"/>
    <w:rsid w:val="00DE4BD6"/>
    <w:rsid w:val="00DF3AB8"/>
    <w:rsid w:val="00E113A7"/>
    <w:rsid w:val="00E5456B"/>
    <w:rsid w:val="00E77C2E"/>
    <w:rsid w:val="00E82E1A"/>
    <w:rsid w:val="00E87D6D"/>
    <w:rsid w:val="00E903B6"/>
    <w:rsid w:val="00E93FD1"/>
    <w:rsid w:val="00E95157"/>
    <w:rsid w:val="00E975B6"/>
    <w:rsid w:val="00EB5236"/>
    <w:rsid w:val="00EB738C"/>
    <w:rsid w:val="00EC610B"/>
    <w:rsid w:val="00ED1A8E"/>
    <w:rsid w:val="00ED1B51"/>
    <w:rsid w:val="00ED4296"/>
    <w:rsid w:val="00EE40E8"/>
    <w:rsid w:val="00EE7BB5"/>
    <w:rsid w:val="00EF0E0D"/>
    <w:rsid w:val="00EF2CE5"/>
    <w:rsid w:val="00EF354F"/>
    <w:rsid w:val="00F03D7D"/>
    <w:rsid w:val="00F04695"/>
    <w:rsid w:val="00F111E4"/>
    <w:rsid w:val="00F17162"/>
    <w:rsid w:val="00F23E57"/>
    <w:rsid w:val="00F36006"/>
    <w:rsid w:val="00F36B71"/>
    <w:rsid w:val="00F428F7"/>
    <w:rsid w:val="00F432D0"/>
    <w:rsid w:val="00F44E33"/>
    <w:rsid w:val="00F576A6"/>
    <w:rsid w:val="00F62438"/>
    <w:rsid w:val="00F6480E"/>
    <w:rsid w:val="00F6692F"/>
    <w:rsid w:val="00F74AA1"/>
    <w:rsid w:val="00F95024"/>
    <w:rsid w:val="00FB0CAD"/>
    <w:rsid w:val="00FB33E7"/>
    <w:rsid w:val="00FC0002"/>
    <w:rsid w:val="00FC019E"/>
    <w:rsid w:val="00FC73B8"/>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3"/>
      <o:rules v:ext="edit">
        <o:r id="V:Rule2" type="connector" idref="#_x0000_s311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head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4642"/>
  </w:style>
  <w:style w:type="paragraph" w:styleId="Heading1">
    <w:name w:val="heading 1"/>
    <w:basedOn w:val="Normal"/>
    <w:next w:val="Normal"/>
    <w:link w:val="Heading1Char"/>
    <w:qFormat/>
    <w:rsid w:val="00936C92"/>
    <w:pPr>
      <w:keepNext/>
      <w:keepLines/>
      <w:spacing w:before="480" w:after="0"/>
      <w:jc w:val="center"/>
      <w:outlineLvl w:val="0"/>
    </w:pPr>
    <w:rPr>
      <w:rFonts w:ascii="Pashto Arial" w:eastAsiaTheme="majorEastAsia" w:hAnsi="Pashto Arial" w:cs="Pashto Sarlik"/>
      <w:b/>
      <w:bCs/>
      <w:color w:val="2E74B5" w:themeColor="accent1" w:themeShade="BF"/>
      <w:sz w:val="32"/>
      <w:szCs w:val="32"/>
    </w:rPr>
  </w:style>
  <w:style w:type="paragraph" w:styleId="Heading2">
    <w:name w:val="heading 2"/>
    <w:basedOn w:val="Normal"/>
    <w:next w:val="Normal"/>
    <w:link w:val="Heading2Char"/>
    <w:qFormat/>
    <w:rsid w:val="000F1C19"/>
    <w:pPr>
      <w:keepNext/>
      <w:bidi/>
      <w:spacing w:before="240" w:after="60" w:line="240" w:lineRule="auto"/>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05A54"/>
    <w:pPr>
      <w:ind w:left="720"/>
      <w:contextualSpacing/>
    </w:pPr>
  </w:style>
  <w:style w:type="character" w:styleId="PlaceholderText">
    <w:name w:val="Placeholder Text"/>
    <w:basedOn w:val="DefaultParagraphFont"/>
    <w:uiPriority w:val="99"/>
    <w:semiHidden/>
    <w:rsid w:val="003B1A1E"/>
    <w:rPr>
      <w:color w:val="808080"/>
    </w:rPr>
  </w:style>
  <w:style w:type="paragraph" w:styleId="BalloonText">
    <w:name w:val="Balloon Text"/>
    <w:basedOn w:val="Normal"/>
    <w:link w:val="BalloonTextChar"/>
    <w:semiHidden/>
    <w:unhideWhenUsed/>
    <w:rsid w:val="005436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5436AA"/>
    <w:rPr>
      <w:rFonts w:ascii="Tahoma" w:hAnsi="Tahoma" w:cs="Tahoma"/>
      <w:sz w:val="16"/>
      <w:szCs w:val="16"/>
    </w:rPr>
  </w:style>
  <w:style w:type="paragraph" w:styleId="Header">
    <w:name w:val="header"/>
    <w:basedOn w:val="Normal"/>
    <w:link w:val="HeaderChar"/>
    <w:unhideWhenUsed/>
    <w:rsid w:val="009E1881"/>
    <w:pPr>
      <w:tabs>
        <w:tab w:val="center" w:pos="4680"/>
        <w:tab w:val="right" w:pos="9360"/>
      </w:tabs>
      <w:spacing w:after="0" w:line="240" w:lineRule="auto"/>
    </w:pPr>
  </w:style>
  <w:style w:type="character" w:customStyle="1" w:styleId="HeaderChar">
    <w:name w:val="Header Char"/>
    <w:basedOn w:val="DefaultParagraphFont"/>
    <w:link w:val="Header"/>
    <w:rsid w:val="009E1881"/>
  </w:style>
  <w:style w:type="paragraph" w:styleId="Footer">
    <w:name w:val="footer"/>
    <w:basedOn w:val="Normal"/>
    <w:link w:val="FooterChar"/>
    <w:uiPriority w:val="99"/>
    <w:unhideWhenUsed/>
    <w:rsid w:val="009E18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9E1881"/>
  </w:style>
  <w:style w:type="character" w:customStyle="1" w:styleId="Heading1Char">
    <w:name w:val="Heading 1 Char"/>
    <w:basedOn w:val="DefaultParagraphFont"/>
    <w:link w:val="Heading1"/>
    <w:rsid w:val="00936C92"/>
    <w:rPr>
      <w:rFonts w:ascii="Pashto Arial" w:eastAsiaTheme="majorEastAsia" w:hAnsi="Pashto Arial" w:cs="Pashto Sarlik"/>
      <w:b/>
      <w:bCs/>
      <w:color w:val="2E74B5" w:themeColor="accent1" w:themeShade="BF"/>
      <w:sz w:val="32"/>
      <w:szCs w:val="32"/>
    </w:rPr>
  </w:style>
  <w:style w:type="table" w:styleId="TableGrid">
    <w:name w:val="Table Grid"/>
    <w:basedOn w:val="TableNormal"/>
    <w:rsid w:val="000E285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List-Accent6">
    <w:name w:val="Light List Accent 6"/>
    <w:basedOn w:val="TableNormal"/>
    <w:uiPriority w:val="61"/>
    <w:rsid w:val="000E2851"/>
    <w:pPr>
      <w:spacing w:after="0" w:line="240" w:lineRule="auto"/>
    </w:p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paragraph" w:styleId="TOC1">
    <w:name w:val="toc 1"/>
    <w:basedOn w:val="Normal"/>
    <w:next w:val="Normal"/>
    <w:autoRedefine/>
    <w:uiPriority w:val="39"/>
    <w:unhideWhenUsed/>
    <w:rsid w:val="00D51BE9"/>
    <w:pPr>
      <w:tabs>
        <w:tab w:val="right" w:leader="dot" w:pos="9017"/>
      </w:tabs>
      <w:spacing w:after="100"/>
      <w:jc w:val="right"/>
    </w:pPr>
  </w:style>
  <w:style w:type="character" w:styleId="Hyperlink">
    <w:name w:val="Hyperlink"/>
    <w:basedOn w:val="DefaultParagraphFont"/>
    <w:uiPriority w:val="99"/>
    <w:unhideWhenUsed/>
    <w:rsid w:val="00D05F73"/>
    <w:rPr>
      <w:color w:val="0563C1" w:themeColor="hyperlink"/>
      <w:u w:val="single"/>
    </w:rPr>
  </w:style>
  <w:style w:type="character" w:customStyle="1" w:styleId="Heading2Char">
    <w:name w:val="Heading 2 Char"/>
    <w:basedOn w:val="DefaultParagraphFont"/>
    <w:link w:val="Heading2"/>
    <w:rsid w:val="000F1C19"/>
    <w:rPr>
      <w:rFonts w:ascii="Arial" w:eastAsia="Times New Roman" w:hAnsi="Arial" w:cs="Arial"/>
      <w:b/>
      <w:bCs/>
      <w:i/>
      <w:iCs/>
      <w:sz w:val="28"/>
      <w:szCs w:val="28"/>
    </w:rPr>
  </w:style>
  <w:style w:type="character" w:styleId="PageNumber">
    <w:name w:val="page number"/>
    <w:basedOn w:val="DefaultParagraphFont"/>
    <w:rsid w:val="000F1C19"/>
  </w:style>
  <w:style w:type="paragraph" w:styleId="DocumentMap">
    <w:name w:val="Document Map"/>
    <w:basedOn w:val="Normal"/>
    <w:link w:val="DocumentMapChar"/>
    <w:semiHidden/>
    <w:rsid w:val="000F1C19"/>
    <w:pPr>
      <w:shd w:val="clear" w:color="auto" w:fill="000080"/>
      <w:bidi/>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0F1C19"/>
    <w:rPr>
      <w:rFonts w:ascii="Tahoma" w:eastAsia="Times New Roman" w:hAnsi="Tahoma" w:cs="Tahoma"/>
      <w:sz w:val="20"/>
      <w:szCs w:val="20"/>
      <w:shd w:val="clear" w:color="auto" w:fill="000080"/>
    </w:rPr>
  </w:style>
  <w:style w:type="paragraph" w:styleId="TOC2">
    <w:name w:val="toc 2"/>
    <w:basedOn w:val="Normal"/>
    <w:next w:val="Normal"/>
    <w:autoRedefine/>
    <w:semiHidden/>
    <w:rsid w:val="000F1C19"/>
    <w:pPr>
      <w:bidi/>
      <w:spacing w:after="0" w:line="240" w:lineRule="auto"/>
      <w:ind w:left="240"/>
    </w:pPr>
    <w:rPr>
      <w:rFonts w:ascii="Times New Roman" w:eastAsia="Times New Roman" w:hAnsi="Times New Roman" w:cs="Times New Roman"/>
      <w:smallCaps/>
      <w:sz w:val="20"/>
      <w:szCs w:val="24"/>
    </w:rPr>
  </w:style>
  <w:style w:type="character" w:styleId="CommentReference">
    <w:name w:val="annotation reference"/>
    <w:basedOn w:val="DefaultParagraphFont"/>
    <w:semiHidden/>
    <w:rsid w:val="000F1C19"/>
    <w:rPr>
      <w:sz w:val="16"/>
      <w:szCs w:val="16"/>
    </w:rPr>
  </w:style>
  <w:style w:type="paragraph" w:styleId="CommentText">
    <w:name w:val="annotation text"/>
    <w:basedOn w:val="Normal"/>
    <w:link w:val="CommentTextChar"/>
    <w:semiHidden/>
    <w:rsid w:val="000F1C19"/>
    <w:pPr>
      <w:bidi/>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semiHidden/>
    <w:rsid w:val="000F1C19"/>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F1C19"/>
    <w:rPr>
      <w:b/>
      <w:bCs/>
    </w:rPr>
  </w:style>
  <w:style w:type="character" w:customStyle="1" w:styleId="CommentSubjectChar">
    <w:name w:val="Comment Subject Char"/>
    <w:basedOn w:val="CommentTextChar"/>
    <w:link w:val="CommentSubject"/>
    <w:semiHidden/>
    <w:rsid w:val="000F1C19"/>
    <w:rPr>
      <w:rFonts w:ascii="Times New Roman" w:eastAsia="Times New Roman" w:hAnsi="Times New Roman" w:cs="Times New Roman"/>
      <w:b/>
      <w:bCs/>
      <w:sz w:val="20"/>
      <w:szCs w:val="20"/>
    </w:rPr>
  </w:style>
  <w:style w:type="paragraph" w:styleId="TOC3">
    <w:name w:val="toc 3"/>
    <w:basedOn w:val="Normal"/>
    <w:next w:val="Normal"/>
    <w:autoRedefine/>
    <w:semiHidden/>
    <w:rsid w:val="000F1C19"/>
    <w:pPr>
      <w:bidi/>
      <w:spacing w:after="0" w:line="240" w:lineRule="auto"/>
      <w:ind w:left="480"/>
    </w:pPr>
    <w:rPr>
      <w:rFonts w:ascii="Times New Roman" w:eastAsia="Times New Roman" w:hAnsi="Times New Roman" w:cs="Times New Roman"/>
      <w:i/>
      <w:iCs/>
      <w:sz w:val="20"/>
      <w:szCs w:val="24"/>
    </w:rPr>
  </w:style>
  <w:style w:type="paragraph" w:styleId="TOC4">
    <w:name w:val="toc 4"/>
    <w:basedOn w:val="Normal"/>
    <w:next w:val="Normal"/>
    <w:autoRedefine/>
    <w:semiHidden/>
    <w:rsid w:val="000F1C19"/>
    <w:pPr>
      <w:bidi/>
      <w:spacing w:after="0" w:line="240" w:lineRule="auto"/>
      <w:ind w:left="720"/>
    </w:pPr>
    <w:rPr>
      <w:rFonts w:ascii="Times New Roman" w:eastAsia="Times New Roman" w:hAnsi="Times New Roman" w:cs="Times New Roman"/>
      <w:sz w:val="18"/>
      <w:szCs w:val="21"/>
    </w:rPr>
  </w:style>
  <w:style w:type="paragraph" w:styleId="TOC5">
    <w:name w:val="toc 5"/>
    <w:basedOn w:val="Normal"/>
    <w:next w:val="Normal"/>
    <w:autoRedefine/>
    <w:semiHidden/>
    <w:rsid w:val="000F1C19"/>
    <w:pPr>
      <w:bidi/>
      <w:spacing w:after="0" w:line="240" w:lineRule="auto"/>
      <w:ind w:left="960"/>
    </w:pPr>
    <w:rPr>
      <w:rFonts w:ascii="Times New Roman" w:eastAsia="Times New Roman" w:hAnsi="Times New Roman" w:cs="Times New Roman"/>
      <w:sz w:val="18"/>
      <w:szCs w:val="21"/>
    </w:rPr>
  </w:style>
  <w:style w:type="paragraph" w:styleId="TOC6">
    <w:name w:val="toc 6"/>
    <w:basedOn w:val="Normal"/>
    <w:next w:val="Normal"/>
    <w:autoRedefine/>
    <w:semiHidden/>
    <w:rsid w:val="000F1C19"/>
    <w:pPr>
      <w:bidi/>
      <w:spacing w:after="0" w:line="240" w:lineRule="auto"/>
      <w:ind w:left="1200"/>
    </w:pPr>
    <w:rPr>
      <w:rFonts w:ascii="Times New Roman" w:eastAsia="Times New Roman" w:hAnsi="Times New Roman" w:cs="Times New Roman"/>
      <w:sz w:val="18"/>
      <w:szCs w:val="21"/>
    </w:rPr>
  </w:style>
  <w:style w:type="paragraph" w:styleId="TOC7">
    <w:name w:val="toc 7"/>
    <w:basedOn w:val="Normal"/>
    <w:next w:val="Normal"/>
    <w:autoRedefine/>
    <w:semiHidden/>
    <w:rsid w:val="000F1C19"/>
    <w:pPr>
      <w:bidi/>
      <w:spacing w:after="0" w:line="240" w:lineRule="auto"/>
      <w:ind w:left="1440"/>
    </w:pPr>
    <w:rPr>
      <w:rFonts w:ascii="Times New Roman" w:eastAsia="Times New Roman" w:hAnsi="Times New Roman" w:cs="Times New Roman"/>
      <w:sz w:val="18"/>
      <w:szCs w:val="21"/>
    </w:rPr>
  </w:style>
  <w:style w:type="paragraph" w:styleId="TOC8">
    <w:name w:val="toc 8"/>
    <w:basedOn w:val="Normal"/>
    <w:next w:val="Normal"/>
    <w:autoRedefine/>
    <w:semiHidden/>
    <w:rsid w:val="000F1C19"/>
    <w:pPr>
      <w:bidi/>
      <w:spacing w:after="0" w:line="240" w:lineRule="auto"/>
      <w:ind w:left="1680"/>
    </w:pPr>
    <w:rPr>
      <w:rFonts w:ascii="Times New Roman" w:eastAsia="Times New Roman" w:hAnsi="Times New Roman" w:cs="Times New Roman"/>
      <w:sz w:val="18"/>
      <w:szCs w:val="21"/>
    </w:rPr>
  </w:style>
  <w:style w:type="paragraph" w:styleId="TOC9">
    <w:name w:val="toc 9"/>
    <w:basedOn w:val="Normal"/>
    <w:next w:val="Normal"/>
    <w:autoRedefine/>
    <w:semiHidden/>
    <w:rsid w:val="000F1C19"/>
    <w:pPr>
      <w:bidi/>
      <w:spacing w:after="0" w:line="240" w:lineRule="auto"/>
      <w:ind w:left="1920"/>
    </w:pPr>
    <w:rPr>
      <w:rFonts w:ascii="Times New Roman" w:eastAsia="Times New Roman" w:hAnsi="Times New Roman" w:cs="Times New Roman"/>
      <w:sz w:val="18"/>
      <w:szCs w:val="21"/>
    </w:rPr>
  </w:style>
  <w:style w:type="paragraph" w:styleId="NoSpacing">
    <w:name w:val="No Spacing"/>
    <w:uiPriority w:val="1"/>
    <w:qFormat/>
    <w:rsid w:val="00195B8E"/>
    <w:pPr>
      <w:spacing w:after="0" w:line="240" w:lineRule="auto"/>
      <w:jc w:val="right"/>
    </w:pPr>
    <w:rPr>
      <w:rFonts w:cs="Bahij Mitra"/>
      <w:bCs/>
      <w:sz w:val="32"/>
      <w:szCs w:val="32"/>
    </w:rPr>
  </w:style>
  <w:style w:type="paragraph" w:styleId="Title">
    <w:name w:val="Title"/>
    <w:basedOn w:val="Normal"/>
    <w:next w:val="Normal"/>
    <w:link w:val="TitleChar"/>
    <w:uiPriority w:val="10"/>
    <w:qFormat/>
    <w:rsid w:val="00D30013"/>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D30013"/>
    <w:rPr>
      <w:rFonts w:asciiTheme="majorHAnsi" w:eastAsiaTheme="majorEastAsia" w:hAnsiTheme="majorHAnsi" w:cstheme="majorBidi"/>
      <w:color w:val="323E4F" w:themeColor="text2" w:themeShade="BF"/>
      <w:spacing w:val="5"/>
      <w:kern w:val="28"/>
      <w:sz w:val="52"/>
      <w:szCs w:val="52"/>
    </w:rPr>
  </w:style>
  <w:style w:type="table" w:styleId="LightShading-Accent1">
    <w:name w:val="Light Shading Accent 1"/>
    <w:basedOn w:val="TableNormal"/>
    <w:uiPriority w:val="60"/>
    <w:rsid w:val="005764FB"/>
    <w:pPr>
      <w:spacing w:after="0" w:line="240" w:lineRule="auto"/>
    </w:pPr>
    <w:rPr>
      <w:color w:val="2E74B5" w:themeColor="accent1" w:themeShade="BF"/>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10.wmf"/><Relationship Id="rId42" Type="http://schemas.openxmlformats.org/officeDocument/2006/relationships/oleObject" Target="embeddings/oleObject11.bin"/><Relationship Id="rId63" Type="http://schemas.openxmlformats.org/officeDocument/2006/relationships/image" Target="media/image31.wmf"/><Relationship Id="rId84" Type="http://schemas.openxmlformats.org/officeDocument/2006/relationships/oleObject" Target="embeddings/oleObject32.bin"/><Relationship Id="rId138" Type="http://schemas.openxmlformats.org/officeDocument/2006/relationships/oleObject" Target="embeddings/oleObject59.bin"/><Relationship Id="rId159" Type="http://schemas.openxmlformats.org/officeDocument/2006/relationships/oleObject" Target="embeddings/oleObject70.bin"/><Relationship Id="rId170" Type="http://schemas.openxmlformats.org/officeDocument/2006/relationships/image" Target="media/image84.wmf"/><Relationship Id="rId191" Type="http://schemas.openxmlformats.org/officeDocument/2006/relationships/image" Target="media/image93.wmf"/><Relationship Id="rId205" Type="http://schemas.openxmlformats.org/officeDocument/2006/relationships/oleObject" Target="embeddings/oleObject95.bin"/><Relationship Id="rId226" Type="http://schemas.openxmlformats.org/officeDocument/2006/relationships/image" Target="media/image110.wmf"/><Relationship Id="rId247" Type="http://schemas.openxmlformats.org/officeDocument/2006/relationships/image" Target="media/image120.wmf"/><Relationship Id="rId107" Type="http://schemas.openxmlformats.org/officeDocument/2006/relationships/image" Target="media/image53.wmf"/><Relationship Id="rId11" Type="http://schemas.openxmlformats.org/officeDocument/2006/relationships/image" Target="media/image4.png"/><Relationship Id="rId32" Type="http://schemas.openxmlformats.org/officeDocument/2006/relationships/oleObject" Target="embeddings/oleObject6.bin"/><Relationship Id="rId53" Type="http://schemas.openxmlformats.org/officeDocument/2006/relationships/image" Target="media/image26.wmf"/><Relationship Id="rId74" Type="http://schemas.openxmlformats.org/officeDocument/2006/relationships/oleObject" Target="embeddings/oleObject27.bin"/><Relationship Id="rId128" Type="http://schemas.openxmlformats.org/officeDocument/2006/relationships/image" Target="media/image63.jpeg"/><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79.wmf"/><Relationship Id="rId181" Type="http://schemas.openxmlformats.org/officeDocument/2006/relationships/oleObject" Target="embeddings/oleObject81.bin"/><Relationship Id="rId216" Type="http://schemas.openxmlformats.org/officeDocument/2006/relationships/image" Target="media/image105.wmf"/><Relationship Id="rId237" Type="http://schemas.openxmlformats.org/officeDocument/2006/relationships/oleObject" Target="embeddings/oleObject111.bin"/><Relationship Id="rId22" Type="http://schemas.openxmlformats.org/officeDocument/2006/relationships/oleObject" Target="embeddings/oleObject1.bin"/><Relationship Id="rId43" Type="http://schemas.openxmlformats.org/officeDocument/2006/relationships/image" Target="media/image21.wmf"/><Relationship Id="rId64" Type="http://schemas.openxmlformats.org/officeDocument/2006/relationships/oleObject" Target="embeddings/oleObject22.bin"/><Relationship Id="rId118" Type="http://schemas.openxmlformats.org/officeDocument/2006/relationships/image" Target="media/image58.wmf"/><Relationship Id="rId139" Type="http://schemas.openxmlformats.org/officeDocument/2006/relationships/oleObject" Target="embeddings/oleObject60.bin"/><Relationship Id="rId85" Type="http://schemas.openxmlformats.org/officeDocument/2006/relationships/image" Target="media/image42.wmf"/><Relationship Id="rId150" Type="http://schemas.openxmlformats.org/officeDocument/2006/relationships/image" Target="media/image74.wmf"/><Relationship Id="rId171" Type="http://schemas.openxmlformats.org/officeDocument/2006/relationships/oleObject" Target="embeddings/oleObject76.bin"/><Relationship Id="rId192" Type="http://schemas.openxmlformats.org/officeDocument/2006/relationships/oleObject" Target="embeddings/oleObject88.bin"/><Relationship Id="rId206" Type="http://schemas.openxmlformats.org/officeDocument/2006/relationships/image" Target="media/image100.wmf"/><Relationship Id="rId227" Type="http://schemas.openxmlformats.org/officeDocument/2006/relationships/oleObject" Target="embeddings/oleObject106.bin"/><Relationship Id="rId248" Type="http://schemas.openxmlformats.org/officeDocument/2006/relationships/oleObject" Target="embeddings/oleObject117.bin"/><Relationship Id="rId12" Type="http://schemas.openxmlformats.org/officeDocument/2006/relationships/image" Target="media/image5.png"/><Relationship Id="rId33" Type="http://schemas.openxmlformats.org/officeDocument/2006/relationships/image" Target="media/image16.wmf"/><Relationship Id="rId108" Type="http://schemas.openxmlformats.org/officeDocument/2006/relationships/oleObject" Target="embeddings/oleObject44.bin"/><Relationship Id="rId129" Type="http://schemas.openxmlformats.org/officeDocument/2006/relationships/image" Target="media/image64.wmf"/><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38.bin"/><Relationship Id="rId140" Type="http://schemas.openxmlformats.org/officeDocument/2006/relationships/image" Target="media/image69.wmf"/><Relationship Id="rId145" Type="http://schemas.openxmlformats.org/officeDocument/2006/relationships/oleObject" Target="embeddings/oleObject63.bin"/><Relationship Id="rId161" Type="http://schemas.openxmlformats.org/officeDocument/2006/relationships/oleObject" Target="embeddings/oleObject71.bin"/><Relationship Id="rId166" Type="http://schemas.openxmlformats.org/officeDocument/2006/relationships/image" Target="media/image82.wmf"/><Relationship Id="rId182" Type="http://schemas.openxmlformats.org/officeDocument/2006/relationships/image" Target="media/image90.wmf"/><Relationship Id="rId187" Type="http://schemas.openxmlformats.org/officeDocument/2006/relationships/image" Target="media/image92.wmf"/><Relationship Id="rId217" Type="http://schemas.openxmlformats.org/officeDocument/2006/relationships/oleObject" Target="embeddings/oleObject101.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3.wmf"/><Relationship Id="rId233" Type="http://schemas.openxmlformats.org/officeDocument/2006/relationships/oleObject" Target="embeddings/oleObject109.bin"/><Relationship Id="rId238" Type="http://schemas.openxmlformats.org/officeDocument/2006/relationships/image" Target="media/image116.wmf"/><Relationship Id="rId254" Type="http://schemas.openxmlformats.org/officeDocument/2006/relationships/theme" Target="theme/theme1.xml"/><Relationship Id="rId23" Type="http://schemas.openxmlformats.org/officeDocument/2006/relationships/image" Target="media/image11.wmf"/><Relationship Id="rId28" Type="http://schemas.openxmlformats.org/officeDocument/2006/relationships/oleObject" Target="embeddings/oleObject4.bin"/><Relationship Id="rId49" Type="http://schemas.openxmlformats.org/officeDocument/2006/relationships/image" Target="media/image24.wmf"/><Relationship Id="rId114" Type="http://schemas.openxmlformats.org/officeDocument/2006/relationships/image" Target="media/image56.wmf"/><Relationship Id="rId119" Type="http://schemas.openxmlformats.org/officeDocument/2006/relationships/oleObject" Target="embeddings/oleObject50.bin"/><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33.bin"/><Relationship Id="rId130" Type="http://schemas.openxmlformats.org/officeDocument/2006/relationships/oleObject" Target="embeddings/oleObject55.bin"/><Relationship Id="rId135" Type="http://schemas.openxmlformats.org/officeDocument/2006/relationships/image" Target="media/image67.wmf"/><Relationship Id="rId151" Type="http://schemas.openxmlformats.org/officeDocument/2006/relationships/oleObject" Target="embeddings/oleObject66.bin"/><Relationship Id="rId156" Type="http://schemas.openxmlformats.org/officeDocument/2006/relationships/image" Target="media/image77.wmf"/><Relationship Id="rId177" Type="http://schemas.openxmlformats.org/officeDocument/2006/relationships/oleObject" Target="embeddings/oleObject79.bin"/><Relationship Id="rId198" Type="http://schemas.openxmlformats.org/officeDocument/2006/relationships/oleObject" Target="embeddings/oleObject91.bin"/><Relationship Id="rId172" Type="http://schemas.openxmlformats.org/officeDocument/2006/relationships/image" Target="media/image85.wmf"/><Relationship Id="rId193" Type="http://schemas.openxmlformats.org/officeDocument/2006/relationships/image" Target="media/image94.wmf"/><Relationship Id="rId202" Type="http://schemas.openxmlformats.org/officeDocument/2006/relationships/oleObject" Target="embeddings/oleObject93.bin"/><Relationship Id="rId207" Type="http://schemas.openxmlformats.org/officeDocument/2006/relationships/oleObject" Target="embeddings/oleObject96.bin"/><Relationship Id="rId223" Type="http://schemas.openxmlformats.org/officeDocument/2006/relationships/oleObject" Target="embeddings/oleObject104.bin"/><Relationship Id="rId228" Type="http://schemas.openxmlformats.org/officeDocument/2006/relationships/image" Target="media/image111.wmf"/><Relationship Id="rId244" Type="http://schemas.openxmlformats.org/officeDocument/2006/relationships/oleObject" Target="embeddings/oleObject115.bin"/><Relationship Id="rId249" Type="http://schemas.openxmlformats.org/officeDocument/2006/relationships/image" Target="media/image121.png"/><Relationship Id="rId13" Type="http://schemas.openxmlformats.org/officeDocument/2006/relationships/image" Target="media/image6.png"/><Relationship Id="rId18" Type="http://schemas.openxmlformats.org/officeDocument/2006/relationships/footer" Target="footer2.xml"/><Relationship Id="rId39" Type="http://schemas.openxmlformats.org/officeDocument/2006/relationships/image" Target="media/image19.wmf"/><Relationship Id="rId109" Type="http://schemas.openxmlformats.org/officeDocument/2006/relationships/image" Target="media/image54.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7.wmf"/><Relationship Id="rId76" Type="http://schemas.openxmlformats.org/officeDocument/2006/relationships/oleObject" Target="embeddings/oleObject28.bin"/><Relationship Id="rId97" Type="http://schemas.openxmlformats.org/officeDocument/2006/relationships/image" Target="media/image48.wmf"/><Relationship Id="rId104" Type="http://schemas.openxmlformats.org/officeDocument/2006/relationships/oleObject" Target="embeddings/oleObject42.bin"/><Relationship Id="rId120" Type="http://schemas.openxmlformats.org/officeDocument/2006/relationships/image" Target="media/image59.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72.wmf"/><Relationship Id="rId167" Type="http://schemas.openxmlformats.org/officeDocument/2006/relationships/oleObject" Target="embeddings/oleObject74.bin"/><Relationship Id="rId188" Type="http://schemas.openxmlformats.org/officeDocument/2006/relationships/oleObject" Target="embeddings/oleObject85.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36.bin"/><Relationship Id="rId162" Type="http://schemas.openxmlformats.org/officeDocument/2006/relationships/image" Target="media/image80.wmf"/><Relationship Id="rId183" Type="http://schemas.openxmlformats.org/officeDocument/2006/relationships/oleObject" Target="embeddings/oleObject82.bin"/><Relationship Id="rId213" Type="http://schemas.openxmlformats.org/officeDocument/2006/relationships/oleObject" Target="embeddings/oleObject99.bin"/><Relationship Id="rId218" Type="http://schemas.openxmlformats.org/officeDocument/2006/relationships/image" Target="media/image106.wmf"/><Relationship Id="rId234" Type="http://schemas.openxmlformats.org/officeDocument/2006/relationships/image" Target="media/image114.wmf"/><Relationship Id="rId239"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4.wmf"/><Relationship Id="rId250" Type="http://schemas.openxmlformats.org/officeDocument/2006/relationships/image" Target="media/image122.png"/><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22.wmf"/><Relationship Id="rId66" Type="http://schemas.openxmlformats.org/officeDocument/2006/relationships/oleObject" Target="embeddings/oleObject23.bin"/><Relationship Id="rId87" Type="http://schemas.openxmlformats.org/officeDocument/2006/relationships/image" Target="media/image43.wmf"/><Relationship Id="rId110" Type="http://schemas.openxmlformats.org/officeDocument/2006/relationships/oleObject" Target="embeddings/oleObject45.bin"/><Relationship Id="rId115" Type="http://schemas.openxmlformats.org/officeDocument/2006/relationships/oleObject" Target="embeddings/oleObject48.bin"/><Relationship Id="rId131" Type="http://schemas.openxmlformats.org/officeDocument/2006/relationships/image" Target="media/image65.wmf"/><Relationship Id="rId136" Type="http://schemas.openxmlformats.org/officeDocument/2006/relationships/oleObject" Target="embeddings/oleObject58.bin"/><Relationship Id="rId157" Type="http://schemas.openxmlformats.org/officeDocument/2006/relationships/oleObject" Target="embeddings/oleObject69.bin"/><Relationship Id="rId178" Type="http://schemas.openxmlformats.org/officeDocument/2006/relationships/image" Target="media/image88.wmf"/><Relationship Id="rId61" Type="http://schemas.openxmlformats.org/officeDocument/2006/relationships/image" Target="media/image30.wmf"/><Relationship Id="rId82" Type="http://schemas.openxmlformats.org/officeDocument/2006/relationships/oleObject" Target="embeddings/oleObject31.bin"/><Relationship Id="rId152" Type="http://schemas.openxmlformats.org/officeDocument/2006/relationships/image" Target="media/image75.wmf"/><Relationship Id="rId173" Type="http://schemas.openxmlformats.org/officeDocument/2006/relationships/oleObject" Target="embeddings/oleObject77.bin"/><Relationship Id="rId194" Type="http://schemas.openxmlformats.org/officeDocument/2006/relationships/oleObject" Target="embeddings/oleObject89.bin"/><Relationship Id="rId199" Type="http://schemas.openxmlformats.org/officeDocument/2006/relationships/image" Target="media/image97.wmf"/><Relationship Id="rId203" Type="http://schemas.openxmlformats.org/officeDocument/2006/relationships/oleObject" Target="embeddings/oleObject94.bin"/><Relationship Id="rId208" Type="http://schemas.openxmlformats.org/officeDocument/2006/relationships/image" Target="media/image101.wmf"/><Relationship Id="rId229" Type="http://schemas.openxmlformats.org/officeDocument/2006/relationships/oleObject" Target="embeddings/oleObject107.bin"/><Relationship Id="rId19" Type="http://schemas.openxmlformats.org/officeDocument/2006/relationships/image" Target="media/image8.png"/><Relationship Id="rId224" Type="http://schemas.openxmlformats.org/officeDocument/2006/relationships/image" Target="media/image109.wmf"/><Relationship Id="rId240" Type="http://schemas.openxmlformats.org/officeDocument/2006/relationships/image" Target="media/image117.wmf"/><Relationship Id="rId245" Type="http://schemas.openxmlformats.org/officeDocument/2006/relationships/image" Target="media/image119.wmf"/><Relationship Id="rId14" Type="http://schemas.openxmlformats.org/officeDocument/2006/relationships/header" Target="header1.xml"/><Relationship Id="rId30" Type="http://schemas.openxmlformats.org/officeDocument/2006/relationships/oleObject" Target="embeddings/oleObject5.bin"/><Relationship Id="rId35" Type="http://schemas.openxmlformats.org/officeDocument/2006/relationships/image" Target="media/image17.wmf"/><Relationship Id="rId56" Type="http://schemas.openxmlformats.org/officeDocument/2006/relationships/oleObject" Target="embeddings/oleObject18.bin"/><Relationship Id="rId77" Type="http://schemas.openxmlformats.org/officeDocument/2006/relationships/image" Target="media/image38.wmf"/><Relationship Id="rId100" Type="http://schemas.openxmlformats.org/officeDocument/2006/relationships/oleObject" Target="embeddings/oleObject40.bin"/><Relationship Id="rId105" Type="http://schemas.openxmlformats.org/officeDocument/2006/relationships/image" Target="media/image52.wmf"/><Relationship Id="rId126" Type="http://schemas.openxmlformats.org/officeDocument/2006/relationships/image" Target="media/image62.wmf"/><Relationship Id="rId147" Type="http://schemas.openxmlformats.org/officeDocument/2006/relationships/oleObject" Target="embeddings/oleObject64.bin"/><Relationship Id="rId168" Type="http://schemas.openxmlformats.org/officeDocument/2006/relationships/image" Target="media/image83.wmf"/><Relationship Id="rId8" Type="http://schemas.openxmlformats.org/officeDocument/2006/relationships/image" Target="media/image1.jpeg"/><Relationship Id="rId51" Type="http://schemas.openxmlformats.org/officeDocument/2006/relationships/image" Target="media/image25.wmf"/><Relationship Id="rId72" Type="http://schemas.openxmlformats.org/officeDocument/2006/relationships/oleObject" Target="embeddings/oleObject26.bin"/><Relationship Id="rId93" Type="http://schemas.openxmlformats.org/officeDocument/2006/relationships/image" Target="media/image46.wmf"/><Relationship Id="rId98" Type="http://schemas.openxmlformats.org/officeDocument/2006/relationships/oleObject" Target="embeddings/oleObject39.bin"/><Relationship Id="rId121" Type="http://schemas.openxmlformats.org/officeDocument/2006/relationships/oleObject" Target="embeddings/oleObject51.bin"/><Relationship Id="rId142" Type="http://schemas.openxmlformats.org/officeDocument/2006/relationships/image" Target="media/image70.wmf"/><Relationship Id="rId163" Type="http://schemas.openxmlformats.org/officeDocument/2006/relationships/oleObject" Target="embeddings/oleObject72.bin"/><Relationship Id="rId184" Type="http://schemas.openxmlformats.org/officeDocument/2006/relationships/oleObject" Target="embeddings/oleObject83.bin"/><Relationship Id="rId189" Type="http://schemas.openxmlformats.org/officeDocument/2006/relationships/oleObject" Target="embeddings/oleObject86.bin"/><Relationship Id="rId219" Type="http://schemas.openxmlformats.org/officeDocument/2006/relationships/oleObject" Target="embeddings/oleObject102.bin"/><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10.bin"/><Relationship Id="rId251" Type="http://schemas.openxmlformats.org/officeDocument/2006/relationships/header" Target="header3.xml"/><Relationship Id="rId25" Type="http://schemas.openxmlformats.org/officeDocument/2006/relationships/image" Target="media/image12.wmf"/><Relationship Id="rId46" Type="http://schemas.openxmlformats.org/officeDocument/2006/relationships/oleObject" Target="embeddings/oleObject13.bin"/><Relationship Id="rId67" Type="http://schemas.openxmlformats.org/officeDocument/2006/relationships/image" Target="media/image33.wmf"/><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image" Target="media/image78.wmf"/><Relationship Id="rId20" Type="http://schemas.openxmlformats.org/officeDocument/2006/relationships/image" Target="media/image9.png"/><Relationship Id="rId41" Type="http://schemas.openxmlformats.org/officeDocument/2006/relationships/image" Target="media/image20.wmf"/><Relationship Id="rId62" Type="http://schemas.openxmlformats.org/officeDocument/2006/relationships/oleObject" Target="embeddings/oleObject21.bin"/><Relationship Id="rId83" Type="http://schemas.openxmlformats.org/officeDocument/2006/relationships/image" Target="media/image41.wmf"/><Relationship Id="rId88" Type="http://schemas.openxmlformats.org/officeDocument/2006/relationships/oleObject" Target="embeddings/oleObject34.bin"/><Relationship Id="rId111" Type="http://schemas.openxmlformats.org/officeDocument/2006/relationships/image" Target="media/image55.wmf"/><Relationship Id="rId132" Type="http://schemas.openxmlformats.org/officeDocument/2006/relationships/oleObject" Target="embeddings/oleObject56.bin"/><Relationship Id="rId153" Type="http://schemas.openxmlformats.org/officeDocument/2006/relationships/oleObject" Target="embeddings/oleObject67.bin"/><Relationship Id="rId174" Type="http://schemas.openxmlformats.org/officeDocument/2006/relationships/image" Target="media/image86.wmf"/><Relationship Id="rId179" Type="http://schemas.openxmlformats.org/officeDocument/2006/relationships/oleObject" Target="embeddings/oleObject80.bin"/><Relationship Id="rId195" Type="http://schemas.openxmlformats.org/officeDocument/2006/relationships/image" Target="media/image95.wmf"/><Relationship Id="rId209" Type="http://schemas.openxmlformats.org/officeDocument/2006/relationships/oleObject" Target="embeddings/oleObject97.bin"/><Relationship Id="rId190" Type="http://schemas.openxmlformats.org/officeDocument/2006/relationships/oleObject" Target="embeddings/oleObject87.bin"/><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5.bin"/><Relationship Id="rId241" Type="http://schemas.openxmlformats.org/officeDocument/2006/relationships/oleObject" Target="embeddings/oleObject113.bin"/><Relationship Id="rId246" Type="http://schemas.openxmlformats.org/officeDocument/2006/relationships/oleObject" Target="embeddings/oleObject116.bin"/><Relationship Id="rId15" Type="http://schemas.openxmlformats.org/officeDocument/2006/relationships/footer" Target="footer1.xml"/><Relationship Id="rId36" Type="http://schemas.openxmlformats.org/officeDocument/2006/relationships/oleObject" Target="embeddings/oleObject8.bin"/><Relationship Id="rId57" Type="http://schemas.openxmlformats.org/officeDocument/2006/relationships/image" Target="media/image28.wmf"/><Relationship Id="rId106" Type="http://schemas.openxmlformats.org/officeDocument/2006/relationships/oleObject" Target="embeddings/oleObject43.bin"/><Relationship Id="rId127" Type="http://schemas.openxmlformats.org/officeDocument/2006/relationships/oleObject" Target="embeddings/oleObject54.bin"/><Relationship Id="rId10" Type="http://schemas.openxmlformats.org/officeDocument/2006/relationships/image" Target="media/image3.jpeg"/><Relationship Id="rId31" Type="http://schemas.openxmlformats.org/officeDocument/2006/relationships/image" Target="media/image15.wmf"/><Relationship Id="rId52" Type="http://schemas.openxmlformats.org/officeDocument/2006/relationships/oleObject" Target="embeddings/oleObject16.bin"/><Relationship Id="rId73" Type="http://schemas.openxmlformats.org/officeDocument/2006/relationships/image" Target="media/image36.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0.wmf"/><Relationship Id="rId143" Type="http://schemas.openxmlformats.org/officeDocument/2006/relationships/oleObject" Target="embeddings/oleObject62.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5.bin"/><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9.wmf"/><Relationship Id="rId210" Type="http://schemas.openxmlformats.org/officeDocument/2006/relationships/image" Target="media/image102.wmf"/><Relationship Id="rId215" Type="http://schemas.openxmlformats.org/officeDocument/2006/relationships/oleObject" Target="embeddings/oleObject100.bin"/><Relationship Id="rId236" Type="http://schemas.openxmlformats.org/officeDocument/2006/relationships/image" Target="media/image115.wmf"/><Relationship Id="rId26" Type="http://schemas.openxmlformats.org/officeDocument/2006/relationships/oleObject" Target="embeddings/oleObject3.bin"/><Relationship Id="rId231" Type="http://schemas.openxmlformats.org/officeDocument/2006/relationships/oleObject" Target="embeddings/oleObject108.bin"/><Relationship Id="rId252" Type="http://schemas.openxmlformats.org/officeDocument/2006/relationships/footer" Target="footer3.xml"/><Relationship Id="rId47" Type="http://schemas.openxmlformats.org/officeDocument/2006/relationships/image" Target="media/image23.wmf"/><Relationship Id="rId68" Type="http://schemas.openxmlformats.org/officeDocument/2006/relationships/oleObject" Target="embeddings/oleObject24.bin"/><Relationship Id="rId89" Type="http://schemas.openxmlformats.org/officeDocument/2006/relationships/image" Target="media/image44.wmf"/><Relationship Id="rId112" Type="http://schemas.openxmlformats.org/officeDocument/2006/relationships/oleObject" Target="embeddings/oleObject46.bin"/><Relationship Id="rId133" Type="http://schemas.openxmlformats.org/officeDocument/2006/relationships/image" Target="media/image66.wmf"/><Relationship Id="rId154" Type="http://schemas.openxmlformats.org/officeDocument/2006/relationships/image" Target="media/image76.wmf"/><Relationship Id="rId175" Type="http://schemas.openxmlformats.org/officeDocument/2006/relationships/oleObject" Target="embeddings/oleObject78.bin"/><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7.jpeg"/><Relationship Id="rId221" Type="http://schemas.openxmlformats.org/officeDocument/2006/relationships/oleObject" Target="embeddings/oleObject103.bin"/><Relationship Id="rId242" Type="http://schemas.openxmlformats.org/officeDocument/2006/relationships/oleObject" Target="embeddings/oleObject114.bin"/><Relationship Id="rId37" Type="http://schemas.openxmlformats.org/officeDocument/2006/relationships/image" Target="media/image18.wmf"/><Relationship Id="rId58" Type="http://schemas.openxmlformats.org/officeDocument/2006/relationships/oleObject" Target="embeddings/oleObject19.bin"/><Relationship Id="rId79" Type="http://schemas.openxmlformats.org/officeDocument/2006/relationships/image" Target="media/image39.wmf"/><Relationship Id="rId102" Type="http://schemas.openxmlformats.org/officeDocument/2006/relationships/oleObject" Target="embeddings/oleObject41.bin"/><Relationship Id="rId123" Type="http://schemas.openxmlformats.org/officeDocument/2006/relationships/oleObject" Target="embeddings/oleObject52.bin"/><Relationship Id="rId144" Type="http://schemas.openxmlformats.org/officeDocument/2006/relationships/image" Target="media/image71.wmf"/><Relationship Id="rId90" Type="http://schemas.openxmlformats.org/officeDocument/2006/relationships/oleObject" Target="embeddings/oleObject35.bin"/><Relationship Id="rId165" Type="http://schemas.openxmlformats.org/officeDocument/2006/relationships/oleObject" Target="embeddings/oleObject73.bin"/><Relationship Id="rId186" Type="http://schemas.openxmlformats.org/officeDocument/2006/relationships/oleObject" Target="embeddings/oleObject84.bin"/><Relationship Id="rId211" Type="http://schemas.openxmlformats.org/officeDocument/2006/relationships/oleObject" Target="embeddings/oleObject98.bin"/><Relationship Id="rId232" Type="http://schemas.openxmlformats.org/officeDocument/2006/relationships/image" Target="media/image113.wmf"/><Relationship Id="rId253" Type="http://schemas.openxmlformats.org/officeDocument/2006/relationships/fontTable" Target="fontTable.xml"/><Relationship Id="rId27" Type="http://schemas.openxmlformats.org/officeDocument/2006/relationships/image" Target="media/image13.wmf"/><Relationship Id="rId48" Type="http://schemas.openxmlformats.org/officeDocument/2006/relationships/oleObject" Target="embeddings/oleObject14.bin"/><Relationship Id="rId69" Type="http://schemas.openxmlformats.org/officeDocument/2006/relationships/image" Target="media/image34.wmf"/><Relationship Id="rId113" Type="http://schemas.openxmlformats.org/officeDocument/2006/relationships/oleObject" Target="embeddings/oleObject47.bin"/><Relationship Id="rId134" Type="http://schemas.openxmlformats.org/officeDocument/2006/relationships/oleObject" Target="embeddings/oleObject57.bin"/><Relationship Id="rId80" Type="http://schemas.openxmlformats.org/officeDocument/2006/relationships/oleObject" Target="embeddings/oleObject30.bin"/><Relationship Id="rId155" Type="http://schemas.openxmlformats.org/officeDocument/2006/relationships/oleObject" Target="embeddings/oleObject68.bin"/><Relationship Id="rId176" Type="http://schemas.openxmlformats.org/officeDocument/2006/relationships/image" Target="media/image87.wmf"/><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image" Target="media/image108.wmf"/><Relationship Id="rId243" Type="http://schemas.openxmlformats.org/officeDocument/2006/relationships/image" Target="media/image118.wmf"/><Relationship Id="rId17" Type="http://schemas.openxmlformats.org/officeDocument/2006/relationships/header" Target="header2.xml"/><Relationship Id="rId38" Type="http://schemas.openxmlformats.org/officeDocument/2006/relationships/oleObject" Target="embeddings/oleObject9.bin"/><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image" Target="media/image61.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footer3.xml.rels><?xml version="1.0" encoding="UTF-8" standalone="yes"?>
<Relationships xmlns="http://schemas.openxmlformats.org/package/2006/relationships"><Relationship Id="rId1" Type="http://schemas.openxmlformats.org/officeDocument/2006/relationships/image" Target="media/image1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6F0B43F-9D66-4B41-AA0C-D48CCB101E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7</Pages>
  <Words>7382</Words>
  <Characters>42078</Characters>
  <Application>Microsoft Office Word</Application>
  <DocSecurity>0</DocSecurity>
  <Lines>350</Lines>
  <Paragraphs>98</Paragraphs>
  <ScaleCrop>false</ScaleCrop>
  <HeadingPairs>
    <vt:vector size="2" baseType="variant">
      <vt:variant>
        <vt:lpstr>Title</vt:lpstr>
      </vt:variant>
      <vt:variant>
        <vt:i4>1</vt:i4>
      </vt:variant>
    </vt:vector>
  </HeadingPairs>
  <TitlesOfParts>
    <vt:vector size="1" baseType="lpstr">
      <vt:lpstr/>
    </vt:vector>
  </TitlesOfParts>
  <Company>Moorche 30 DVDs</Company>
  <LinksUpToDate>false</LinksUpToDate>
  <CharactersWithSpaces>493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RT www.Win2Farsi.com</dc:creator>
  <cp:lastModifiedBy>Moorche 30 DVDs</cp:lastModifiedBy>
  <cp:revision>2</cp:revision>
  <cp:lastPrinted>2016-10-29T07:28:00Z</cp:lastPrinted>
  <dcterms:created xsi:type="dcterms:W3CDTF">2016-10-29T07:28:00Z</dcterms:created>
  <dcterms:modified xsi:type="dcterms:W3CDTF">2016-10-29T07:28:00Z</dcterms:modified>
</cp:coreProperties>
</file>